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notesSlides/notesSlide1.xml" ContentType="application/vnd.openxmlformats-officedocument.presentationml.notesSlide+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761" r:id="rId2"/>
    <p:sldId id="746" r:id="rId3"/>
    <p:sldId id="267" r:id="rId4"/>
    <p:sldId id="273" r:id="rId5"/>
    <p:sldId id="268" r:id="rId6"/>
    <p:sldId id="274" r:id="rId7"/>
    <p:sldId id="275" r:id="rId8"/>
    <p:sldId id="276" r:id="rId9"/>
    <p:sldId id="277" r:id="rId10"/>
    <p:sldId id="278" r:id="rId11"/>
    <p:sldId id="279" r:id="rId12"/>
    <p:sldId id="280" r:id="rId13"/>
    <p:sldId id="281" r:id="rId14"/>
    <p:sldId id="282" r:id="rId15"/>
    <p:sldId id="270" r:id="rId16"/>
    <p:sldId id="260" r:id="rId17"/>
    <p:sldId id="290" r:id="rId18"/>
    <p:sldId id="291" r:id="rId19"/>
    <p:sldId id="292" r:id="rId20"/>
    <p:sldId id="293" r:id="rId21"/>
    <p:sldId id="285" r:id="rId22"/>
    <p:sldId id="286" r:id="rId23"/>
    <p:sldId id="287" r:id="rId24"/>
    <p:sldId id="756" r:id="rId25"/>
    <p:sldId id="283" r:id="rId26"/>
    <p:sldId id="284" r:id="rId27"/>
    <p:sldId id="757" r:id="rId28"/>
    <p:sldId id="758" r:id="rId29"/>
    <p:sldId id="759" r:id="rId30"/>
    <p:sldId id="298" r:id="rId31"/>
    <p:sldId id="299" r:id="rId32"/>
    <p:sldId id="263" r:id="rId33"/>
    <p:sldId id="754" r:id="rId34"/>
    <p:sldId id="760" r:id="rId3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764" autoAdjust="0"/>
    <p:restoredTop sz="81966" autoAdjust="0"/>
  </p:normalViewPr>
  <p:slideViewPr>
    <p:cSldViewPr snapToGrid="0">
      <p:cViewPr varScale="1">
        <p:scale>
          <a:sx n="55" d="100"/>
          <a:sy n="55" d="100"/>
        </p:scale>
        <p:origin x="1191" y="4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59.wmf"/><Relationship Id="rId1" Type="http://schemas.openxmlformats.org/officeDocument/2006/relationships/image" Target="../media/image65.wmf"/><Relationship Id="rId4"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 Id="rId9" Type="http://schemas.openxmlformats.org/officeDocument/2006/relationships/image" Target="../media/image1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 Id="rId9"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3.wmf"/></Relationships>
</file>

<file path=ppt/ink/ink1.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0:06:26.171"/>
    </inkml:context>
    <inkml:brush xml:id="br0">
      <inkml:brushProperty name="width" value="0.05292" units="cm"/>
      <inkml:brushProperty name="height" value="0.05292" units="cm"/>
      <inkml:brushProperty name="color" value="#FF0000"/>
    </inkml:brush>
  </inkml:definitions>
  <inkml:trace contextRef="#ctx0" brushRef="#br0">2368 15835 0,'13'0'31,"67"0"1,-67 0-32,132 0 31,-65 0-15,79 0-1,92 14 1,27 38-1,-80-12 17,-39-40-17,-67 0 1,41 0 0,158 0-1,-93 0 1,-39 0-1,26 0 1,-79 0 0,26 0-1,14 0 1,26 0 0,-106 0-1,-40 0 16,1 0-15,-14 0 203</inkml:trace>
  <inkml:trace contextRef="#ctx0" brushRef="#br0" timeOffset="7819.86">18375 17648 0,'14'0'79,"-1"0"-64,357 0 16,-317 0-31,278 0 47,-252 0-31,133 0 0,26 0-1,13 0 1,-118-27-1,-41 14 1,-12 13 0,25 0-1,120 0 1,27 0 0,-107 0-1,-52 0 1,-53 0-1,52 0 1,93-13 0,120 13 15,-107 0-15,-105-13-1,-54-1 1,67 14-1,-26 0 1,92 0 0,-120 0-1,-12 0 1,13 0 0,53 0-1,53 0 1,26 0 15,-132 0-31,53 0 0,-80 0 31,1 0-15,65 0 0,-26 0-1,119 0 1,-65 14-1,-41 12 1,-26-26 15,-40 0-31,66 0 16,120 26 0,-67 1-1,-52-27 1,-54 13-1,0 0 17,41-13-17,65 0 1,-79 14 0,-27-1-1,1-13 16,12 0-15,14 0 0,-13 26-1,-14-26 17,-12 0-32,12 0 15,1 0 1,-1 0-16,1 0 15,12 0 1,-26 14 15,1-14-15,12 0 0,27 0-1,-40 0 79,1 0-78,12 0 93,-13 0 250</inkml:trace>
  <inkml:trace contextRef="#ctx0" brushRef="#br0" timeOffset="10014.9">21193 16510 0,'13'-13'109,"1"13"-109,-1 0 16,0 13-1,-13 0-15,0 0 0,13 1 16,-13 25-1,0-12 1,40 132 15,-27-80-15,-13-13 0,0-53-16,27 53 15,-27 1 1,0 91 15,0-25-31,0-27 16,0-1 15,0-52-15,0-13-1,0 92 1,0-52-1,0-14 1</inkml:trace>
  <inkml:trace contextRef="#ctx0" brushRef="#br0" timeOffset="11748.86">24844 16470 0,'0'14'109,"0"-1"-93,0 0 15,0 0-31,0 27 16,0-14-1,0 80 1,0-79-1,0 26 1,0-27 0,0 40 15,0-26-15,0 79-1,0-53 1,0-26-1,0-27-15,0 0 16,0 93 0,0-53-1,0-27-15,0 41 16,0-41 0,0 53-1,0-39 1,0 39-1,0-12 1,0 12 0,0-39 15,0-1-15,0-25-16,0-1 31,0 13-16,0 14 1</inkml:trace>
  <inkml:trace contextRef="#ctx0" brushRef="#br0" timeOffset="21359.78">26048 17502 0,'-13'13'47,"26"-13"-32,0 0 1,1 0-16,25 0 16,-12 0-1,-14 0 1,40 0-1,-13 0 1,26 0 0,-13 0-1,26 0 1,-26 0 0,-27 0-1,41 0 1,-1 0-1,-53 0 1,27 0 0,13-39-1,-14-1 17,-12 14-17,26-27 1,-27 0-1,-26-13 1,27 13 0,-27 13-1,0-13 1,0-26 0,0 52-1,0-79 1,0 54-1,0 38 1,-14-12 0,-12-27 15,-27 26-15,27 14-1,12 13 1,-12-39-1,-27 25 1,-40-12 0,27-1-1,40 27 1,12-13 0,-12 13-1,-40 0 1,-40 0-1,13 0 1,41 27 0,-15-1 15,41-13-15,13 1-1,-14 12 1,-12 14-1,-1 13 1,-13 26 0,0-26-1,40-13 1,0-1 0,13 14-1,0 0 1,0-13-1,-14 13 1,14-40 0,0 0 15,0 53-15,0-26-1,0 0 1,0-27-1,14 0 17,12 27-17,0-14 1,-12-12 0,-1-1-1,13 0 1,-12 0-1,-1 0 17,13-13 15,-12 14-32,-1-14 1,13 0-16,27 0 15,-26 26-15,12 1 16,1-27 0,-27 0-1,27 0 1,-27 0 0,0 0-1,1 0 1</inkml:trace>
  <inkml:trace contextRef="#ctx0" brushRef="#br0" timeOffset="27202.35">23482 16536 0,'-13'0'16,"13"14"0,0-1-16,0 106 31,0-93-31,0 252 47,0-106-32,0-13 1,0-93 0,0-26-1,0 26 1,0 53-1,0-93-15,0 80 16,0-66 0,0 26-16,0-39 0,0 12 15,0-12 126,0-14-125,0 0-16,39 14 15,-12-1 1,39-26-1,-26 0 1,-14 0-16,67 0 16,-54 0-16,67 0 15,-53 0 1,79 0 0,-79 0-1,-13 0 1,0 0-1,26 0 1,26 0 0,-65 0-1,-1 0 63,-12-13-78,-1 0 94,0-1-78,0 1-1,-13-40 1,13-13 0,-13 53-16,14-40 15,12 0 1,-13 0 0,27-39-1,-40 65-15,13-26 16,0-39-1,-13 65 1,27-79-16,-14 14 16,0-14-1,-13-13 1,0 26 15,0 54-31,0-67 16,0 0-1,0-40 1,0 27 0,0 27-1,0 65 1,0-12 0,0 25 77,-26 14-61,-14 0-17,27 0-15,-13 0 16,12 14-16,-39-14 15,-79 52 1,13-52 0,106 0-16,0 0 15,-1 0 1,-39 0 0,40 0-16,-66 0 15,26 0 1,26 0-1,14 0 1,-26 0 15,-1 0 1,-39 0-17,65 0-15,-25 0 47,-14-13-31,26 13-16,-39 0 15,-53 0 1,40 0 0,65 0-1,1 0-15,-13 0 63,12-13-48,1 13-15,0 0 407,13 26-376,0-12-16,13 39 1,14-14 0,-27-12-1,0-14 1,13 0 0,0 14-1,0 12 32,-13 1-31,0-27 31</inkml:trace>
  <inkml:trace contextRef="#ctx0" brushRef="#br0" timeOffset="33706.85">26763 3360 0,'0'13'47,"0"1"-31,-27 171-1,27-132-15,0 211 47,0-145-31,0-39-1,0 79 1,0 26 0,0 93-1,0-146 1,0-26 0,0 26-1,13-13 1,1 40-1,25 52 1,-39-12 0,0-54 15,0-52-31,14 39 31,12 54-15,-13 91-1,-13-52 1,0 13 0,0-198-16,0 145 15,27-26 1,-27 53 0,0-27-1,0 40 1,0 0-1,13 0 1,0-40 0,-13-79-1,0-67-15,0 80 16,0 27 15,0 26-15,13-119-1,-13-27 1,0-65 62,0 12-62,27-13-16</inkml:trace>
  <inkml:trace contextRef="#ctx0" brushRef="#br0" timeOffset="35106.1">26789 3188 0,'0'0'0,"-13"0"16,-14 0-16,14 0 15,0 27-15,-27 65 31,-52 186 16,65-251-47,40-54 157,-13 1-142,27-93 1,13 13-1,-27 26-15</inkml:trace>
  <inkml:trace contextRef="#ctx0" brushRef="#br0" timeOffset="35449.19">26683 3122 0,'0'0'0,"13"-13"16,14 13-16,13 26 16,-27-12-1,0-1-15,0 0 0,67 93 32,-41-53-17,-25-40 1,-1 0 31,27 40-32,-27-40 1,0 1 0</inkml:trace>
  <inkml:trace contextRef="#ctx0" brushRef="#br0" timeOffset="36937.53">24064 4696 0,'13'0'63,"14"0"-63,12 0 16,27 0-16,-13 0 0,463 40 31,146-40 0,-583 0-31,199 0 16,-14 0-1,54 0 17,26 0-17,172 0 1,-291 0-1,-80 0 1,1 0 0,145 0-1,-66 27 1,-67-27 0,-52 0-1,53 0 1,-27 0-1,-79 0-15,106 0 16,39 0 0,54 39-1,12-39 1,-92 0 15,-13 0-15,-106 0-16,119 0 15,106 13 1,172 14 0,-173 13-1,-184-40 1,13 0 0,13 0-1,106 0 1,13 0-1,-185 0 1,-27 0 0,1 0-1,39 0 1,-26 0 15</inkml:trace>
  <inkml:trace contextRef="#ctx0" brushRef="#br0" timeOffset="40135.53">25016 2447 0,'0'0'0,"-39"40"16,25-27-1,1 1 1,-13 25 0,-27 41 15,13 12-16,40-52 1,0 0 0,0 13-1,0-27-15,0 93 16,0-26 0,0-54-16,0 14 15,13-13 1,40-14-1,13-26 1,-26 0 0,40 0-1,-41 0-15,54 0 32,-27 0-17,-40 0 1,-12-13-1,12-13 1,-26-14-16,13 27 16,-13 0-1,0-1 1,0-25-16,0 12 31,0-13 0,0 27-31,-13-53 16,-40 40 0,13-14-1,1 27-15,12 13 16,1-13 15,13 13-15,-40 0-1,26 0 1,1 0 0,-14 0-1,80 0 157,-27 0-172,106 0 16,-66 0-16,13 0 15,53-40 1,-66 13 0,-13 27-1,-14 0 1,27 0 0,-13-13-1,-14 13 1,-12 0-1,-41 0 110,14 0-109,0 0-16,-27 0 16,-39 0-1,65 0-15,-52 13 16,13-13 0,14 27-16,-1-14 125,27 0-110,13 1-15,0 25 16,-14 1-1,14-27-15,0 27 16,0 26 0,-13 13-1,13 27 1,0-66-16,0 13 16,-26 13-1,26-53-15,0 14 16,0 26-1,0-27 1,0 14 0</inkml:trace>
  <inkml:trace contextRef="#ctx0" brushRef="#br0" timeOffset="42608.08">25665 3373 0,'-14'0'0,"1"0"16,0-13-1,0 0 17,-40 0-1,40 13-31,-1 0 16,-12 0-1,-1 0 48,14 0-63,0 0 15,-14 39-15,14 1 16,13 0 15,0 26-15,0-40-1,0 14 1,0-13 0,0-14 15,13-13-15,14 0-1,13 0 1,-27 0 15,0 0 0,14 0-31,12-40 16,14 0 15,13-12-15,-52 38-16,25-52 15,-39-26 1,0-28 0,27 41-1,-27 53 1,0-14 15,0 53 141,0 93-156,-53 92-1,40-92 1,13-26 0,-27-27-1,27-1 1,0-38-1,0-1 95,0 0-110,13 0 15,14-13 1,12 0 0,-25 14-1,25 12 1,27-26 0,-39 0-1,-14 0 1</inkml:trace>
  <inkml:trace contextRef="#ctx0" brushRef="#br0" timeOffset="44416.89">32028 4524 0,'-27'-13'16,"41"13"15,-1 0-15,13 13-1,1-13 1,12 40-16,41 13 16,-67-40-1,53 40 1,-26-13-16,0-14 15,-27-12 48,0-1-63,13 13 16,-12-13 140,12 14-109,-39-14-32,0 14 1,-1-14-16,-105 53 16,40-26-1,39-14 1,1 27-1,-27 0 1,52-27 0,-12-12-1</inkml:trace>
  <inkml:trace contextRef="#ctx0" brushRef="#br0" timeOffset="47576.48">31776 5636 0,'0'0'0,"14"0"47,25 0-47,120-119 31,-146 105-15,80-39-1,-67 27 1,-12-67 0,-14 14-1,0 39 1,0 1-1,0 25 1,0-12 31,0 13-31,0-1 15,-14 14-31,-12 0 15,-40 40 1,0 26 0,0 53-1,66-79 1,-40 66-16,27 53 16,13-120-1,0 41 1,0-54-16,0 80 15,0-80 1,13 14 0,13-27-1,27-13 1,0 0 15,27-39-15,-67 39-16,13-27 15,14 1 1,-27 13 0,0-27-16,14 13 15,-27 41 235,0-1-234,0 0-16,0 14 0,13-14 47,27 0-16,52-13-15,-65 0-1,-14 0 1,0-26 0,0-27-1,-13 0 1,0 39-1,0 1 1,-13 0 0,-26 0-1,25 13 1,1-27-16,0 14 16,0 13 30,-1 0-30,-25 13-16,25 1 31,1-1-15,0 53 0,13 53-1,40-66 1,-14-40 15,1-13-31,78 0 16,-78 0-1,-14 0-15,14-13 16,-1-14 15,14-12-15,-27 12-1,13-12 1,1-1 0,-14 27 62,-13-1-47,0-12 63,-13 39-79,-40 67 1,53-54-16,0 53 16,0 1-1,0-54 1,13-26 109,0-13-109,1 0-1,-1 13 126,-13 26-141,0 80 15,0 66 1,0-53 0,0-26-1,0-80 1,-13 0 0,-1 14-1,1-14 1,-13 0-1,26 0 1,-27 40 0,14-39-1,0-14 1,-14 0 0,1 0 30,13 0-30,-14 0-16,-26-27 16,40 14-16,-27-27 15,27 27 63,13 0-78,0-14 16,13 14-16,40-40 16,27-13-1,-54 53 1,-13-1 15,14 1-15,-14 13-1</inkml:trace>
  <inkml:trace contextRef="#ctx0" brushRef="#br0" timeOffset="48590.52">32808 5424 0,'0'13'46,"0"0"-46,0 1 0,-13 25 0,13-12 16,-53 105 15,14 93 16,39-212-47,-14 27 16,14-27-1,0-26 110</inkml:trace>
  <inkml:trace contextRef="#ctx0" brushRef="#br0" timeOffset="49680">33099 5596 0,'0'-27'16,"-13"27"-16,0 0 16,-27 0 15,27 0-16,0 0 1,-27 14 0,14 25 15,-1-12-15,14-14-16,13 27 15,0-27 1,0 0-1,0 0 1,0 1 0,0 25-1,0-25-15,0-1 47,0 0-31,13 0-16,0 1 15,14-14 17,-14 0-17,0 0 1,14-14 0,-14 1-1,40-53 1,-53 26 15,0 14-15,0 13-1,0-1 48,0 1-48,0-13 1,0 12 0,0 1-1</inkml:trace>
  <inkml:trace contextRef="#ctx0" brushRef="#br0" timeOffset="51129.41">33390 5027 0,'-13'0'47,"0"0"-47,0 13 15,0 53 1,13-52-16,-14 39 15,14 13 1,0-27 0,0-12-1,0 13 1,0 13 0,0-40-16,0 0 31,0 13-16,14-12 32,-1-14-15,0 0-32,0-27 15,-13 14 1,13 0-1,14-14 1,-14-79 0,0 1-1,-13 12 1,0 27 0,0 53-1,0-14 1,0 14-1,0 26 64,0 0-64,0 1-15,0 65 16,0-39-16,0 39 15,0-26 1,0-27 0,0-12-1,14 12 1,12 1 46,0-14-46,-12-13 0,-1 0-1,0 0 1,27 0 0,-14-27-1,-12-12 1,-1 12-16,13-65 15,-13 39 1,-13 13 0,14-13-1,-14 40 79</inkml:trace>
  <inkml:trace contextRef="#ctx0" brushRef="#br0" timeOffset="55004.45">26763 4736 0,'13'0'109,"0"0"-109,80 0 16,-1-13 46,-78 0-62,12 13 16,93 0-1,0 0 1,-40 0 0,-65 0-16,-1 0 15,0 0 1,14 0-1,52 0 1,53 0 0,-66 0-1,-39 0-15,-1 0 32,-12 0-17,12 0 16,14 0-15,-27 0 0,13 0-1,14 0 1,-27 0 0,40 0-1,-26 0-15,39 0 16,79 0-1,-118 0-15,52 0 16,-39 13 0,-27-13 31,14 0-47,25 0 31,-25 13-31,13-13 15,-14 13 1,-13-13 15,14 0-15,-14 0 0,27 27-1,-27-14-15,13-13 16,14 0-1,-27 0 17,14 0-17,-1 0 1,-13 0 0,1 0-1,-1 13 1,0 0 31,0 1-32,27-14 1,-13 26-16,12-13 16,14 1-1,-26-14 48,-14 13-63,13 0 15,-13 0 79,1 14-78,-1-14-1,53 27 1,-39-1 0,-14-25-1,26-1 1,-25 0-1,-1 0 1,0 0-16,27 14 16,0-1-1,-1 1 1,-12 13 15,-14-27 0,53 40-15,0 26 0,-13-26-1,-13-27 1,-27-12 0,0 25-1,0-25 1,-13-1-16,14 0 15,25 27 1,-12-14 0,13 27-1,-27-40 17,0 1-17,0 12 1,40 14-1,-40-14-15,27 54 16,-13-28 0,-1-12-1,0-13 1,1-1 0,13 14-1,-27-1-15,13 28 16,40 25-1,-52-52-15,39 52 16,-27-52 0,14 26-1,13 53 1,13-13 0,0-13 15,-13 26-16,-13-93 1,-14 27 0,0 0-1,27 13 1,0 27 0,-39-80-16,-1 27 15,26 52 1,-25-78-1,-1-1-15,0 27 16,0-27 0,27 13-1,-40 1 1,13-1 0,0 14 15,1-27-16,-1 0 95,0 1-95,14 25-15,65 1 16,54 0 0</inkml:trace>
  <inkml:trace contextRef="#ctx0" brushRef="#br0" timeOffset="57339.8">29541 4789 0,'0'13'62,"0"0"-46,0 14 0,0-14-16,0 0 15,0 1 1,0 12 0,0-13 30,0 27 64,0-14-110</inkml:trace>
  <inkml:trace contextRef="#ctx0" brushRef="#br0" timeOffset="58056.08">29541 5120 0,'0'13'62,"0"0"-46,0 14 46,0 12-46,0-25-16,0 25 15,0-12 79,0-14 16</inkml:trace>
  <inkml:trace contextRef="#ctx0" brushRef="#br0" timeOffset="59879.95">29316 4048 0,'-27'0'46,"27"13"-46,0 27 16,0 0 31,0-14-16,0-13 0,14 14 48,-1-27-79,0 13 15,0-13 32,1 0-16,-1 0-15,0 0 0,0-26 15,14 12-16,-1-25 1,-26-1-16,0-39 31,0 65-15,0 1 0,13 26 140,-13 1-141,14 12 1,-14 27 0,39 40-1,-39-80-15,27 27 16,-14-27 0,0 13-16,0-13 93,14-13-77,-14 0 0,0 0-16,1 0 15,12-26 16,-13-40-15,-13 39-16,27-78 16,-14 38-1,-13 15 1,13-15 0,-13 28-1,0 25-15,0 1 16,27-40-1,-27 27 1,0 13 15,0-1-15</inkml:trace>
  <inkml:trace contextRef="#ctx0" brushRef="#br0" timeOffset="63633.62">29911 4154 0,'0'13'46,"0"119"-14,-13-65-17,13-41 1,0-13 0,0 14-1,0-14 1,0 0-1,0 14 1,0-41 109,0 1-125,0-26 16,0-41-1,0 14 1,0-13 0,0 52-1,0 14 79,0-27-63,0 27-15,13 0 31,0 13-32,14 0 1,-14 0 0,0 0-1,1 0 32,-1 0-31,0 13-1,0 0 1,14 1 0,-14 12 62,-13-13-47,0 0-15,0 1-16,0-1 31,-27 0-16,14 0 1,0 14 0,0-27 62,13 13 78,0 0-140,13-13-16,0 13 15,14 1 1,-14-1 62,0 0-31,-13 14 0,0-14-16,0 0-31,0 0 16,-13 1-1,-14-1 1,14 26 0,0-25 62,0-14 0</inkml:trace>
  <inkml:trace contextRef="#ctx0" brushRef="#br0" timeOffset="65387.5">30348 4207 0,'-14'0'47,"14"13"-32,0 40 1,0-40 0,0 0-16,0 14 15,0-1 32,0-12-31,0-1 31,14-13-16,-1-13 0,0-14-31,0 14 16,-13 0-1,14-1 17,-14 1-1,0-13-15,0-14 30,0 27-14,0 0-17,0-27 1,0 27 0,0 39 93,0 1-109,0 26 16,0-27-16,0 0 15,0 41 16,0-54 79,26-13-110,-13-27 15,1-39 1,-1 13 0,-13 40-1</inkml:trace>
  <inkml:trace contextRef="#ctx0" brushRef="#br0" timeOffset="66523.84">29475 5371 0,'-14'0'31,"1"0"-15,-27-40-1,-79 40 17,14-13-17,25 13 1,27 0 15,27 0-15,13 0-16</inkml:trace>
  <inkml:trace contextRef="#ctx0" brushRef="#br0" timeOffset="67240.17">28628 5318 0,'-13'0'47,"-1"0"-1,-131 0-14,132 0-32,-53 0 15,52 0 1,-12 0 0,-14 0-1,-52 0 1,52 0 15,27 0 78,-1 0-93</inkml:trace>
  <inkml:trace contextRef="#ctx0" brushRef="#br0" timeOffset="68188.81">27808 5398 0,'0'-14'31,"-14"14"-15,-52-53-1,40 53 1,13-13 0,-1 13-1,-12 0 1,13 0-16,-14 0 16,1 0-16,13 0 15</inkml:trace>
  <inkml:trace contextRef="#ctx0" brushRef="#br0" timeOffset="69105.46">27358 5384 0,'-27'0'15,"1"0"-15,13 0 32,0 0-1,-27 0-31,13 0 31,-65 0 0,65 0-15,14 0-16,0 0 16</inkml:trace>
  <inkml:trace contextRef="#ctx0" brushRef="#br0" timeOffset="70089.12">25281 5543 0,'13'0'46,"0"0"-46,93 0 32,40 0-1,-120 0-31,1 0 16,12 0-16,-25 0 15,25-13-15,1 13 16,0 0-16,39 0 15,-53 0-15,14-27 16,-27 27 0,1 0 62</inkml:trace>
  <inkml:trace contextRef="#ctx0" brushRef="#br0" timeOffset="72129.34">25956 5133 0,'13'0'0,"0"0"0,0-13 16,1 13-16,-1 0 0,0 0 16,0 0-16,53 0 15,-52 0-15,25 0 16,-25 0-16,-1 0 47,53 0-16,-53 0-15,0 0 77,-13 13-77,0 27 0,-26-14-16,13 1 15,-1-14 1,1 0 0,0 0-1,13 40 1,-40 13-1,14-26 1,13-27 0,-14 0-1,14-13 1,-14 0 0,41 0 109,-1 0-125,27 0 15,-27 0 16,13 0-15,1 0-16,79 14 16,26 39-1,-79-27 1,-40-13 62,0 0-62,-13 1-16,0 25 15,0-25 1,0-1 0,0 0-16,0 27 15,0 52 16,0-65-31,0 39 16,-39 13 0,-14-39-1,0 39 1,13-65 0,14 12-1,12-26 1,-39 0-1,-13 0 1,53 0 0,0 0-1,0 0 1,-14 0 0,14 0-16,-27 0 15,14-13 16,-1-14-15,-26 14 0,40 0-1,0 0 17,0 0-17</inkml:trace>
  <inkml:trace contextRef="#ctx0" brushRef="#br0" timeOffset="76992.64">17595 1693 0,'0'-13'16,"0"0"-1,0 0 63,-13 13-62,-14 0 0,-52 0-1,52 0-15,-92 0 16,80 0-1,25 0 1,-25 13 0,-28 40-1,-78 106 1,39-67 0,27-12-1,66-67 1,-14 40-16,-26 79 31,53-92-31,-40 65 16,1 1-1,39-53 1,0-26 0,13 52-1,40-39 1,13-40 15,0 0-15,40-66-1,-80 39-15,-12 1 16,65-14 0,-26 14-1,-40-1 16,27-13-15,-14 14 0,-26 13-1,14-40 1,-14 26 0,0 14-1,0 0 1,0-14-1,0 14 1,0-13 0,-14-27-1,-25 40 17,12 13-17,14 0 1,-13-14-16,-14 14 31,27 0-31,-1 0 16,1 0 46,0 0-62,0 0 31,-14 14 1,40-14 15,1 0-32,25 0-15,54 0 16,13 0 15,-93 0 47,0 0 141,-13 13-219,0 40 16,-39 13-1,-1 53 1,27-66-1,13-40-15,-14 27 16,14 13 0,-39 13-1,12 0 1,27-26 0,0-27 62</inkml:trace>
  <inkml:trace contextRef="#ctx0" brushRef="#br0" timeOffset="78219.66">17529 2540 0,'-14'-13'31,"1"-14"-15,0 14-16,-53 13 31,39 13-15,1 1 46,-1-1-46,-25 26 0,25 41-1,14-67-15,0 0 47,13 1-31,0-1-1,0 0 1,0 27 0,0-27-1,0 13 1,0-12-1,26 25 17,40-39-17,-26 0 1,-27 0 0,27 0-1,-14 0 1,-12 0-16,25 0 15,-26 0-15,1-13 110,-1 0-95,0 0 1,0-1 0,-13 1-1,0 0-15,0-27 16,14 14 0,-14-1-1,0-12 1,26 25-1</inkml:trace>
  <inkml:trace contextRef="#ctx0" brushRef="#br0" timeOffset="79186.49">17833 2289 0,'0'13'15,"0"27"1,-13-1-16,-1 1 0,14-27 16,-13 40-16,-13-26 0,13-1 0,13-13 15,0 0-15,0 14 0,-14 13 0,1-27 16,13 0-16,0 0 0,-40 40 31,40-26 110,0-14-94,27-13-32,-14 0-15,0 0 0,27 0 16,53 0-1,-67 0 1,-13 0 0,1 0 15,-1 0-15,0 0-16,13 0 125,-12 0-125</inkml:trace>
  <inkml:trace contextRef="#ctx0" brushRef="#br0" timeOffset="82286.56">18468 1852 0,'0'-26'31,"-13"-1"0,-67 14 0,54 13 16,-1 0-31,14 0-16,-13 26 15,-1 1 1,14-14-16,-13 0 16,-27 53-1,53-39 1,0 13 15,0-27-15,39 40 15,1-27-15,0 1-1,-27-14 1,0 0 15,0-13-15,14 13-1,-14 1 1,-13 12 62,0-13-62,0 1-16,-13-1 15,0 0 1,-1 0 0,-12-13-1,-14 13 1,27-13-16,0 0 16,-53 0-1,26 27 1,27-27-1,0 0 32,-1 0-31,1 0-16</inkml:trace>
  <inkml:trace contextRef="#ctx0" brushRef="#br0" timeOffset="82961.37">18018 1654 0,'-13'0'16,"0"13"-16,13 0 15,-14 14-15,14 12 16,-13 1-16,13-27 16,0 0-16,0 1 15,-26 91 1,26-38 0,0-1-1,0-53-15,0 53 16,0-39 15,0-14-15,0 13-1</inkml:trace>
  <inkml:trace contextRef="#ctx0" brushRef="#br0" timeOffset="83620.72">18825 1640 0,'13'14'31,"-13"-1"-31,14 185 32,-14-158-32,0 132 31,0-93-16,-80 67 1,14-40 0,26-67-1,27-25 1</inkml:trace>
  <inkml:trace contextRef="#ctx0" brushRef="#br0" timeOffset="84347.77">19460 1416 0,'0'26'15,"0"14"-15,0-1 16,-13-25-16,0 12 0,-14 14 0,27-14 15,-13 67-15,13-67 16,-53 305 15,-53 79 1,80-238-17,-14-13 1,40-53-1,-53-40 1</inkml:trace>
  <inkml:trace contextRef="#ctx0" brushRef="#br0" timeOffset="85490.91">19791 2619 0,'0'-13'15,"0"0"1,0 0-16,0-14 15,-27 14 17,1 13-17,-14 0 17,27 0-17,0 0 16,-14 0-15,14 26 0,-13 1-1,26-1-15,0-12 78,13 39-62,0-40 0,14 13-1,-14 1 17,0-14-32,0 0 15,0 0-15,1 1 16,-1-1-1,13 0 32,-26 0-15,0 14-32,0-14 15,0 13 1,-13 1-1,0-27 1,0 0 15,-1 0-15,-12 0 0,-14 0-1,14 0 1,13 0-16,-1 0 31,1 0 16,0 0-31,0 0-1</inkml:trace>
  <inkml:trace contextRef="#ctx0" brushRef="#br0" timeOffset="86371.61">20188 2725 0,'13'0'31,"0"0"-31,0 0 16,1 0-16,-1 0 0,0 0 16,0 0 15,27 0 47,-27 0 0</inkml:trace>
  <inkml:trace contextRef="#ctx0" brushRef="#br0" timeOffset="86956.12">20082 2910 0,'0'0'0,"13"27"47,0-27-31,14 0-16,52 0 47,-39 0-47,-14 13 31</inkml:trace>
  <inkml:trace contextRef="#ctx0" brushRef="#br0" timeOffset="87567.51">20704 2434 0,'13'0'16,"13"13"15,1 27-15,-1-27 109</inkml:trace>
  <inkml:trace contextRef="#ctx0" brushRef="#br0" timeOffset="88513.98">20492 2884 0,'26'0'47,"-12"0"-47,12-13 31,-13 13 172,-13 39-203,-39 67 16,-1-26-1,27-41-15,0 14 16,-1-13-1,-25 0 1,12-14 0,-39 53-1,26-39-15,14-13 16,-1 12 0,14-25 15,-13-1-31,12-13 31,1 0-15,-13 0-1,-27 0 1,40-13 0,-1-1-1,-12-25 1,0-1-1,26 0 32</inkml:trace>
  <inkml:trace contextRef="#ctx0" brushRef="#br0" timeOffset="90365.42">20783 2738 0,'13'0'31,"0"0"-15,-13 27 0,0-14-16,0 14 31,0 65-15,0-65-16,0-14 31,0 0-16,0 14 17,14-27 61,12 0-77,-13-14 0,14-25-1,-1-1 1,1-53 0,-27 67-1,0 39 141,13 14-140,0-14 0,-13 27-1,0-27 1,40 40 0,-40-14-1,13-25 110,0-14-125,1 0 16,-1-14-1,0-12-15,14-1 16,12-12 15,-12-27-15,-14 39-16,53-39 16,-39 13-1,-14 40 1</inkml:trace>
  <inkml:trace contextRef="#ctx0" brushRef="#br0" timeOffset="92656.41">21365 2910 0,'-13'0'62,"-14"67"-46,27-41-16,0 53 16,-26-12-1,0-15 1,26-38 0,0-54 140,0 27-156,0 0 15,0-14-15,13-79 32,0 67-32,-13 25 15,13-25 1,0-1-16,-13 0 16,14 14-1,-14 13 1,26-1 78,-13 1-79,1 13 16,-1 0 1,0 0-17,0 0 1,0 0 15,14 0-31,-14 0 78,-13 13-62,-26 27 0,-14 26-1,0-53 1,14 14 62,13-14 78,13 14-140,0-14-1,13 0-15,0 0 32,0-13-1,1 13-15,-14 1 46,0-1-46,0 13-1,0 1-15,0-14 16,0 0 0,0 1 15,0-1-31,0 13 15,-14-13 1,-25 14 0,25-27 15,-12 0 78</inkml:trace>
  <inkml:trace contextRef="#ctx0" brushRef="#br0" timeOffset="94403.18">21524 2937 0,'13'0'47,"0"0"-31,-13 53 15,0-14 0,14-25-31,-14-1 16,13 13 78,0-12-47,13-14-32,-12-27 1,12-13 0,-13 1-16,14 26 15,-1-14 1,1-26 15,-27 40 94,0 26-78,0 27-47,0 0 16,0-27-1,0 0 1,13 13-1,0-12 32,14-1-15,-14-13-32,0 0 15,0 0 1,1 0-1,-1 0 1,0 0 15,14 0-15,-14 0-16,26-13 16,-25-14-16,39-39 15,-27 13 1,-26 27 156,0 13-141</inkml:trace>
  <inkml:trace contextRef="#ctx0" brushRef="#br0" timeOffset="95619.64">16431 1138 0,'-14'0'47,"1"13"-47,13 13 16,0-12-16,-26 39 0,12-14 15,14 1-15,-79 277 16,39-105-1,1-27 17,-41 120-17,27-67 1,14-80 0,26-25-1,-27 25 1,40-38-1,-13-41 1,13-39 0,0-27 77,0 0-77,66-13-16</inkml:trace>
  <inkml:trace contextRef="#ctx0" brushRef="#br0" timeOffset="97143.28">22318 1164 0,'0'0'0,"0"13"0,0 27 16,0-13-16,0 12 0,0 14 0,-27 132 31,27-158-31,0-14 0,-40 53 15,40 172 1,-52 331 47,25-463-48,14-66-15,0 39 16,-27 27-1,0 79 1,1 0 0,39-158-16,0 26 15,0-14 1</inkml:trace>
  <inkml:trace contextRef="#ctx0" brushRef="#br0" timeOffset="98082.87">22648 1654 0,'0'-14'31,"27"14"-31,-14 0 0,13 0 15,14 0-15,-13-13 16,78 13 15,54 0-15,-66 0 0,-67 0-16,14 0 15</inkml:trace>
  <inkml:trace contextRef="#ctx0" brushRef="#br0" timeOffset="98749.76">22741 2090 0,'0'13'15,"0"1"-15,0-1 0,13-13 0,0 0 16,146 0 0,-119 0-1,-27 0 1,40 0-1,-13 26 32,-14-26-47,40 14 16</inkml:trace>
  <inkml:trace contextRef="#ctx0" brushRef="#br0" timeOffset="100155.06">23905 2024 0,'0'-13'15,"0"0"-15,119 13 31,-92 0-31,12 0 32,-25 0-17,-1 0 1,40 0 0,-14 13-1,1 27 1,-27-27 46,-13 0-62,-26 0 16,-14 27 0,14 13-1,-40-13 1,26-27-16,-40 13 15,41-26-15,26 27 16,-14-27 0,14 13-16,-14-13 15,1 26 1,13-12 0,0-1 62,13 0-63,26 0 1,14-13 0,-14 0-16,53 0 15,41 0 1,-15 0-1,-12 0 1,-14 0 0</inkml:trace>
  <inkml:trace contextRef="#ctx0" brushRef="#br0" timeOffset="100900.2">23627 1733 0,'14'0'63,"-1"0"-63,225 0 47,-106 0-32,-119 0-15,120 0 16,65 0 0,-92 0-1,-53 0 1,-40-13 140,-13-14-140,-13 14-1</inkml:trace>
  <inkml:trace contextRef="#ctx0" brushRef="#br0" timeOffset="102835.07">23852 820 0,'13'0'46,"14"0"-30,-14 0-16,40 13 31,212 67 1,-239-80-32,14 13 15,-1-13-15,-25 0 63,-1 0-1,-13-13 1,-13 13-63,-27 0 15,27 0 1,-53 0 0,39 0-1,14 0 1,-40 0-1,-40 0 1,27 0 0,40-27-16,-40 27 15,0 0 1,39 0 0,14 0 15,0 0-16,-1 0 1,1 0 31,0 0-31,-27 40-1,27-13 1,0 12-16,13-12 15,0-14-15,0 53 16,-13-26 0,-1 66-1,14 13 1,0-66 0,0-1-1,-26-25 157,13-27-172,-1-13 16,1-1-1,-13-12 1,-14 13 0,0-14-1,27 1-15,0 26 16,0-13-16,-14-1 31,14 1 0,0 0 1,-1 13 77,1 0-93,13 13-16,-13 93 15,13-66 1,-26 13-1,26-40 1,-27 66 15,27-26-15,0-26 0,0 12 109,13-52-110,1 13 1,52-26-16</inkml:trace>
  <inkml:trace contextRef="#ctx0" brushRef="#br0" timeOffset="104385.69">24090 1058 0,'14'-13'15,"-1"13"1,0 0-16,0 0 16,0 0-1,14 0 1,-14 0-1,0 13-15,54 14 63,-28 12-47,-26-39-1,1 14 79,-1-1-94,-13 0 16,0 0-16,-13 1 15,-1 12 1,-12-13-1,-14 1 1,27-1 0,0-13-1,-27 26 1,0 1 0,-26-14-1,27 0 1,25-13 62,1 0-78,-13 13 0,26 1 94,39-14-79,28 0 1,25 0 0,-52 0-1,0 0 1,-14 0-1,14 0 17,-27 0 77,13 0-93,14 26-16</inkml:trace>
  <inkml:trace contextRef="#ctx0" brushRef="#br0" timeOffset="112134.08">15121 3426 0,'13'0'79,"0"0"-79,1 0 15,12 0-15,-13 0 16,1 0-16,-1 0 0,0 0 0,199 14 31,-159-14-15,171 53-16,160-1 31,39 15-15,-145-67-1,-132 26 1,39-26-1,-13 53 1,-26-40 0,-14-13-1,106 40 1,-13-27 0,-40-13-1,-53 0 1,93 0-1,132 0 1,-66 0 15,-66 0-15,-39 0 0,91 0-1,14 40 1,67-14-1,-67-26 1,-66 0 0,79 0-1,-53-13 1,40 13 0,-39 0-1,-67 0 1,-106 0-1,80-53 1,-53 40 15,-67 0-15,41 13 0,-54 0-1,-13 0 1,27 0-1,-27 0-15,40 0 16,53-14 0,-53 14-1,-40 0 1,1 0 0,25 0-1,27-39 1,-39 25-1</inkml:trace>
  <inkml:trace contextRef="#ctx0" brushRef="#br0" timeOffset="120780.66">29382 3082 0,'0'-13'47,"0"0"0,0 0-31,13-67-1,14 67 95,-14 0-95,0 0-15,0-27 16,1 27 0,-1 0 31,13 13-32,-12 0 95,-1 0-95,0 0-15,0 0 16,67 0-1,-67 13-15,40 26 16,-40-39 0,13 14 15,-12-1-15,65 40-1,-39-14 1,-27-25-16,0 25 15,0-25 48,14 25-47,-27-25-1,26 25 1,-12-26 31,-1 1-47,13 39 15,-13-40-15,14 27 16,-14-27-16,0 0 16,1 0-1,-1 0 16,13 27 1,-12-27-17,25-13 1,14 14 0,-26-14-1,-14 0 1,40 0-1,-40 0 1,0 0-16,40 0 16,-13 0-1,-14-27-15,1 14 16,39-27 0,-26 1-1,-27 25 1,13-12-1,-13-1-15,1 14 16,25-13-16,-12-27 16,39 0 15,-13-27-15,-40 67-1,0 0 16,1 0-15,-1 0 0,0-1-1,0 1 63,14 0-78,-14-27 16,0 27 0,0 13-1,27 0 32,-13-13-31,25 13-1,-38-27-15,12 27 16,-13 0 47,14 0-48,-14 14 1,0-1 15,1 0 0,-1 0 1,0 0-17,53 54 1,-53-54-16,1 0 15,-1 13 1,0-12 15,0-1-15,27 66 0,26 40-1,-39-79-15,-14-27 16,0 1-16,0-1 31,0 0-15,1 0-1,-1 0-15,13 27 16,1-13 0,-1-1-1,-12 1 32,-1-27-31,13 0 15,-13 0-15,1 0-16,-1 0 15,66 0 1,-13 0-1,-39-27-15,13-13 16,-1 1 0,-25 25-1,12 1 1,14-26 0,52-54-1,-39 53 1,13-79-1,-39 106 1,-1-14 0,-26-12 15,13 12-15,27-39-1</inkml:trace>
  <inkml:trace contextRef="#ctx0" brushRef="#br0" timeOffset="132329.72">17595 8414 0,'0'-13'0,"-27"13"31,14 13-31,0-13 16,-27 26 0,-26 14 31,13-14-32,-106 80 1,40-53-1,80-26 1,-54 25 0,-13 1-1,53-13 1,-53 0 0,-39 39-1,26-39 1,13 26-1,13-53 1,27 14 0,27-27-1,-14 13 17,53 13 171,0-12-188,0-1-15,26 0 16,-13 0 0,1-13-1,-1 14-15,0-1 16,14 13-1,25 1 1,-38-14 0,25 0-16,1 27 15,39-1 1,1 28 0,39-1-1,-40-40 1,-13 40-1,-52-52-15,65-1 16,53 53 0,-105-40-16,92 41 15,0 38 17,-66-65-17,0-13 1,13-14-1,13 40 1,14-14 0,-1 1-1,14 26 1,-26-53 0,-1 14-1,-26-27 1,-40 0 187,0 0-187,-13-13-1,0-1-15,0-12 16,0-14-1,0 27-15,0-27 16,14-39 0,-1 13-1,-13 13 1,0 40 0,0-53-1,0 26 1,0-39-1,26-1 1,-12 1 0,12 13-1,-26-14 1,13-26 0,14 1-1,-14-28 1,0 14-1,14 13 1,-27 27 0,0-14-1,0 14 1,13-40 15,13-27-15,-13 107-1,-13 26-15,0-14 16,0-13 0,0 14-1,0-1 1,0 14 0,0 0 155,0 0-155,-13 13 0,-26 0-1,25 0 1,1 0 0,0 0-1,-40 0 1,-26 0-1,39 0 1,0 0 0,14 13-1,13 0 17,-1-13-17,1 27 1,-66 12-1,39-25 1,0 12 0,1-13-1,25-13 1,-52 27 0,0-1-1,-40 27 1,67-40-1,-1 1-15,27-14 32,-1 13-32,1 0 31,0-13-31</inkml:trace>
  <inkml:trace contextRef="#ctx0" brushRef="#br0" timeOffset="133882.5">17476 8837 0,'-27'0'125,"27"40"-109,-13-1-16,13-25 16,0 12-16,0 14 15,0 13 1,0 0-1,0-27-15,-13 14 16,13 0 0,-13 39-1,13-53 17,0 27-17,0-26 1,0-14 156</inkml:trace>
  <inkml:trace contextRef="#ctx0" brushRef="#br0" timeOffset="136483">21511 8480 0,'0'-13'78,"0"52"-46,0-25-17,-40 25 1,27-12-16,13-1 15,0 14-15,0-27 0,0 14 16,0-14-16,0 13 0,0-13 16,0 14 31,0-14-32,26 27 1,14-14-1,-27-26 1,0 0 0,1 0-1,25-26 1,-12-14 0,-1 27-1,1-14 1,12-12-1,1-41 1,-40 54-16,26-80 16,1 40-1,-27 53 1,13 0 140,0 13-125,-13 13-31,14 66 16,12 27 0,-13-53-1,-13-40 1,27 14-16,-1 39 31,14-40-15,-27 1-1,0-14 1,1-13 0,12 0-1,14-13 1,-1-27-16,1 13 16,0-39-1,-1-13 1,1 0-1,-13-14 1,-1 67 0,-39 26 93</inkml:trace>
  <inkml:trace contextRef="#ctx0" brushRef="#br0" timeOffset="144314.04">33351 16457 0,'-27'-13'78,"27"0"-62,0-14-1,-26-26 16,13 27-15,-80-54 0,40 67-16,-13-26 15,-93-54 1,119 66 0,27 14 15,0 13-16,-27-13 1,27 13 15,0 0 32,0 0-63,-1 0 15,-52-40 1,53 27 0,0 0-16,-27-27 15,-13-26 1,14 26-16,-133-92 16,119 79-16</inkml:trace>
  <inkml:trace contextRef="#ctx0" brushRef="#br0" timeOffset="146877.67">29461 10742 0,'0'0'0,"0"-13"0,0 0 47,0-1-47,0 1 0,-39-13 16,-504-120 15,451 133-31,-490-80 31,330 93-15,-52-79-1,26 53 1,0-1 0,14 27-1,211 0-15,-93 0 16,54-13-16,-279 13 15,-39-53 1,-40 26 0,40 14-1,66-26 1,53-1 0,-79-53 15,79 40-16,-27 53 1,27 0 0,119 0-1,-39 0 1,-41 0 0,-118 0-1,-146 0 1,172 0-1,119 0 1,106 0 0,66 0-1,27 0 1,-146 0-16,-40 80 31,186-67-31,-120 40 16,-26 53-1,53-67 1,53 14 0,-14 13-1,-52 80 1,13-1 0,-26 27-1,78 14 1,41-14-1,26-67 1,0 28 0,0-54-1,0 14 1,0-54 15,0-25-15,0-1-1,13 80 1,53-1 0,-26-52-1,53 26 1,-40 13 0,-14-65-1,-26-1 1,159 26 15,-13 28-15,185-28-1,-251-25-15,290 52 16,319 26 15,-266-92-15,358 106-1,-318-79 1,-330-1-16,449 40 16,-463-66-16,278 53 15,40 0 1,-106-40 0,-265-13-16,279 66 15,-226-66 1,-53 0-16,173 0 15,-27 0 1,39 0 0,-79 0-1,54 0 1,12 0 15,80 0-15,-159 0-1,13 0 1,26 0 0,120 0-1,-172 0 1,-80 0-16,173 0 16,-27 0-1,-67-26 1,-118 13-16,39-14 15,107-26 1,-67 0 0,26-26 15,-79-27-31,-13 27 31,0-27-15,-26 27-1,-27 26 1,0-27 0,0-78-1,0 25 1,-40-25 0,0-28-1,1 41 1,-28-27-1,28 92 1,12 1 0,1 0-1,-1 13 17,27 26-17,-13 27 1</inkml:trace>
</inkml:ink>
</file>

<file path=ppt/ink/ink10.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0:58:30.229"/>
    </inkml:context>
    <inkml:brush xml:id="br0">
      <inkml:brushProperty name="width" value="0.05292" units="cm"/>
      <inkml:brushProperty name="height" value="0.05292" units="cm"/>
      <inkml:brushProperty name="color" value="#FF0000"/>
    </inkml:brush>
  </inkml:definitions>
  <inkml:trace contextRef="#ctx0" brushRef="#br0">19473 12012 0,'0'0'0,"-119"0"0,13 0 0,27 0 16,-371 0 0,344 0-16,1 0 15,25 0-15,-634 0 31,608 0-31,-767 0 32,264 0-17,54-40 1,436 14-16,-186-14 16,-65 40-1,264 0-15,-238-53 16,-278 27-1,450 26 1,-224-13-16,-120-40 31,-66 53-15,476 0-16,-265 0 16,-92 0-1,318 0-15,-318 0 16,-119 0-1,-67 0 1,279 0 0,-27 0-1,-13 0 1,66 0 0,-53 0-1,-119 0 1,238 0-1,-13 0 17,-132 0-17,39 0 1,-12 0 0,-41 0-1,0 0 1,14 53-1,-53 0 1,-318-27 0,172 0-1,186-12 1,-1 25 0,186 1-1,39 0 1,-13-1-1,-53 28 17,252-14-17,26 13 1,0-27 0,0 1-1,0-13 1,0-1-1,0 14 1,0-27 0,0 13-1,0-12 1,0 25 0,0 54-1,0 26 1,0 40-1,26 66 17,14-14-17,-40-158 1,0-13 15,27 79-15,-27-79-16,105 105 15,15 146 1,-107-238-16,53 225 16,-53 13-1,-13-225-15,0 93 16,0-93-16,0 225 16,0 27-1,53 12 1,93 14 15,-107 0-15,-26-238-1,14-27 1,-27-65 0,0-1-1,13 53 1,0-53-1,1 0 17,-1 1-17,40 39 1,-27-53 0,14 13-16,26 26 15,13-39 1,133 0-1,53 40 17,198 92-17,79-39 1,-370-93 0,106 27-1,-93-27 1,40 13-1,79 66 1,80-26 0,-53-40-1,-93-13 1,-146 0 0,67 40-1,145 26 1,331 0-1,-53-39 17,93-27-17,-132 0 1,25 0 0,292 53-1,212 26 1,-424-53-1,40 1 1,-344-27 0,-27 13-1,173 40 1,-67 40 0,-13-80-1,40 13 1,-172-12-1,13-14 17,27 0-17,92 0 1,119 0 0,-13 0-1,-225 0 1,-13 0-1,66 0 1,52 0 0,-78 0-1,-80 0 1,-53 0 0,-26 0-1,119 26 1,-27-26-1,-66 0 17,-26 0-17,-79 0 1,-1 0 0,80 0-1,-27 0 1,-13 0-1,-93 0 1,14 0 0,66 0-1,-13 0 1,-27 0 0,-53 0-1,13 0 32,-12 0-31,12 0-1,1 0 1,25-26 0,-25-80-1,-27 40-15,26-27 16,-12-53-1,-14 120-15,13-80 16,-13-26 0,0-14-1,0 120-15,0-80 16,0 80-16,0-133 16,0 13-1,-13 27 1,-27 13-1,40-13 17,-13-26-17,13 118-15,-53-184 16,26 12 0,-12-52-1,-1 13 1,0-40-1,1 40 1,-28 13 0,-12-40-1,53 107 1,-14-1 0,-26-66-1,13 0 1,13 53-1,0 13 17,27 93-17,0 27 1,-27-67 0,1-40-1,25 40 1,1 27-1,0 26 1,13-13 0,-27-66-1,27 52 1,-13-39 0,13 80-1,-13-1 1,13 13-1,-26-65 17,12 52-1</inkml:trace>
</inkml:ink>
</file>

<file path=ppt/ink/ink11.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0:58:55.407"/>
    </inkml:context>
    <inkml:brush xml:id="br0">
      <inkml:brushProperty name="width" value="0.05292" units="cm"/>
      <inkml:brushProperty name="height" value="0.05292" units="cm"/>
      <inkml:brushProperty name="color" value="#FF0000"/>
    </inkml:brush>
  </inkml:definitions>
  <inkml:trace contextRef="#ctx0" brushRef="#br0">6019 953 0,'0'13'0,"0"0"0,0 13 15,0 14-15,0 0 0,0-14 16,0 173 15,0-146-15,0-40-1,0 0 1,0 0 15,27-13-31,-14 0 0,0 0 16,14 0-16,-14 0 16,0-13-1,27-13 1,-14-1-1,40-79 17,-39 40-17,-27 26 1,13 14 0,-13 0-1,27-14 1,-27-13-1,0 0 1,0 40 15,0 39 47,0-12-62,0 25-16,0 14 16,0 13 15,0 27-15,0-27-1,13-26 1,0-27 15,0 0-15,14-13-16,-14 0 15,13 0 1,-12 0 0,-1 0 15,0 0-16,27 0-15,-14-26 16,-13-40 0,1 13 15,-14 39-31,39-91 16,-39 12-1,40 67 1,-27-1-1</inkml:trace>
  <inkml:trace contextRef="#ctx0" brushRef="#br0" timeOffset="1004.83">6839 1389 0,'0'-13'31,"0"0"0,-26 13-15,0 0 15,-14 0-15,27 0-1,-1 0-15,1 13 16,0 0-1,0 14 1,-27-1 0,40-13 15,0 0-15,0 1 15,0-1-31,0 27 15,0-14 1,13 1 15,1-14-15,-1 0 0,53 13-1,-40-12 1,-12-14-1,12 0 126,14 0-141</inkml:trace>
  <inkml:trace contextRef="#ctx0" brushRef="#br0" timeOffset="2088.91">7236 1429 0,'0'0'0,"-13"0"31,0 0-31,0 0 78,-1 0-62,-25 0-1,12 0 1,1 0 0,-27 26-1,40-13-15,-14 1 16,1-1 0,13 27-1,-1-27 1,1 13-1,13-12 17,0-1-1,0 0-15,0 13-1,0 1-15,13-14 16,40 0-1,-40 1 1,14-14 15,26 0-15,-40 0-16,0 0 16,1 0-1,-1 0 95,0 0-95,53 0-15</inkml:trace>
  <inkml:trace contextRef="#ctx0" brushRef="#br0" timeOffset="3354.58">7594 1191 0,'13'0'16,"26"0"0,1 0-16,-13 0 0,12 0 15,-25 0-15,184 26 31,-53 14 1,-105-27-32,13-13 15,40 13 1,-80 14 0,13-14 124,-39 0-124,0-13-1,-14 27 1,14-27-16,-13 26 16,-133 53-1,119-65-15,-52 25 16,65-25 0,-12-14-1,25 13 1,1 0-1,0 0 1,0-13 62,26 0-62,0 0-16</inkml:trace>
  <inkml:trace contextRef="#ctx0" brushRef="#br0" timeOffset="4705.81">8864 953 0,'0'13'16,"-14"13"-16,14-13 16,0 40-1,0 53 17,0 13-17,14-39 1,52-14-1,-53-53-15,0-13 16,0 0 0,14 0-1,39 0 1,0 0 0,-53 0-16,40 0 15,-13-13 1,-27-53-1,0-1 1,-13 28 0,14 26-16,-1-14 0,40-39 31,-14 0-15,-39 0-1,0 13 1,0 40-1,0 26 142,0 0-157,0 66 31,27 14-15,-14-27-1,0-53-15,-13 1 16,40 12-1,-40 0 1,13 14 0,14 0-1,-14-40 1,13 0 0,1 0-1,-14 0 1,53 0 15,-52 0-15,38-13-16,-25-14 15,-1 14-15,14-14 32,0-12-17,-27-27 1,-13 52-16,53-91 15,-40 78 1,-13 14 0,0 0-1,0-1 1,13 1 0</inkml:trace>
  <inkml:trace contextRef="#ctx0" brushRef="#br0" timeOffset="5853.09">10213 1244 0,'-13'0'0,"-27"0"15,27 0 17,0 13-32,-1-13 15,1 26 1,-13-13 15,-1 1 47,14 25-62,13-25-1,-27 25 1,27-12 31,0-14-47,0 0 16,0 14-16,0-14 15,0 27 1,0-27-1,27 0 1,-14-13 0,0 0-16,14 0 15,-14 0 1,27 0 0,-1 0-1,1 0-15,-27 0 16,14 0 46</inkml:trace>
  <inkml:trace contextRef="#ctx0" brushRef="#br0" timeOffset="7483.82">10583 1085 0,'0'-13'125,"-26"26"-63,13 13-62,-1-13 16,1 1-1,13-1 32,0 0-31,0 14-16,0-1 15,0-13-15,0 1 16,0-1 0,0 0 46,13 0-46,1 0-16,12 14 15,27-1 1,-27-12 62,-12-1-78,-1 27 31,-13-27-15,0 0 31,0 13-31,0 14-1,-27-13 1,14-1 46,0-13-46,-13 1 0,-27-14-1,26 0 1,14 0-1,0 0 1,0 0 0,-14 0 62,1 13 47</inkml:trace>
  <inkml:trace contextRef="#ctx0" brushRef="#br0" timeOffset="16055.49">3003 5993 0,'13'0'31,"14"0"-31,-1 0 16,27-13-16,40-14 15,65 14 1,-38 13 15,-107 0-15,66 0 0,-13 0-1,80 0 1,-54 0-1,-25 0 1,38 0 0,-25 0-1,-67 0-15,119 0 16,-13 0 0,-92 0-16,79 0 15,-93 0-15,66 0 16,1 0-1,25 0 1,54 0 0,26 26-1,14-12 17,-107-14-17,-25 0 1,12 0-1,27 0 1,-67 26 0,-25-13-16,-1-13 140,0 0-124,14 0 0,-1 0-16</inkml:trace>
  <inkml:trace contextRef="#ctx0" brushRef="#br0" timeOffset="21983.75">7210 6085 0,'0'0'0,"40"0"0,-14 0 16,-13 0-16,27 0 0,-27 0 0,14 0 15,12 0-15,-12 0 0,12 0 0,14 0 16,-13 0-16,13-13 0,0 0 0,13 13 16,344 0-1,14 0 32,-239 0-31,-132 0-16,132 0 15,-26 0 1,65 0 0,-157 0-16,131 0 15,80-26 1,-14 12 0,14-12-1,-79 26 1,-14 0-1,-106-13 1,1 13-16,78-14 16,54 14-1,-27-26 17,-26 13-17,0 13 1,132 0-1,-79 0 1,39 0 0,-198 0-16,198 0 15,-92 0 1,-67 0 0,80 0-1,-39 0 1,26 0-1,-54 0 1,14 0 0,-26 0-1,-14 0 1,67 0 15,-53 0-15,39 0-1,-53 0 1,40 0 0,53-40-1,13 40 1,40 0 0,-66 0-1,-132 0 1,-1-13-1,106 13 1,1 0 0,-14 0-1,-14 0 17,-91 0-1,39 0-16,-14 0 1,1-13 0,-27 13-1,14 0-15,12 0 16,1 0 0,0 0-1,-27 0-15,66-27 16,-13 27-1,-52 0 1,-1 0 0,53-13 31,-53 13 31,1 0-63,-1 0 485,0-13-453,13-1-31,1-25-1,-14 25 17,0 1 15,27 0-1,-27-27 17,1 27-63,12 0 16,-26-27-16,13 27 15,0-14-15,1 14 31,-14-26 48,0 25-48,0-12-16,0-14 1,0 14 0,0-54-1,13 1 1,-13 66-16,0-40 16,0 26-1,0-12 1,0 12-1,0 1-15,0-14 16,0-26 0,0 13-1,0 13 1,0 1 15,0 25-15,0 1-1,0-26 1,0 25-16,-13 1 16,13 0-1,0 0 1,0-14 0,-14 14-1,1 0 126,0-1-126,-13 14 1,12 0 15,1 0-31,0 0 32,0 0-32,-1 0 15,1 0 16,-13-13 63,12 0-94,1 13 16,0 0-1,-13 0 1,-41 0 0,-12 0-1,0 0 1,-14 0 0,53 0-16,1 0 15,12 0-15,1 0 16,-14 0-1,-13 0 1,-39 0 0,-1 0 15,27 0-15,13 0-1,-26 0 1,-1 0-1,1 0 1,-14 0 0,27-13-1,-27 13 1,27 0 0,-13 0-1,39 0-15,-52 0 16,-67 0-1,-40 0 1,67 0 0,53-27-1,-40 27 1,-14 0 15,-39 0-15,14 0-1,25 0 1,41 0 0,79 0-1,-54 0 1,-12 0 0,66 0 15,-14-13-16,-52 0 1,39 13 0,-66-13-16,-13 13 15,80 0 1,-41-27 0,-12 27-1,65 0-15,-92 0 16,-132 0-1,-1 0 1,28 0 0,171 0-16,-66 0 15,-106 0 1,92 0 0,1 0-1,53 0 1,-14 0-1,-26 0 1,-13 0 0,13 0-1,-14 0 1,-52 0 15,26 0-15,-26 0-1,79 0 1,14 0 0,52 0-16,-26 0 15,-106 0 1,13 0 0,14 0-1,65 0 1,41 13-1,-14-13 1,40 0-16,-120 0 16,14 0-1,-79 0 17,105 0-17,14 14 1,-54-14-1,14 0 1,-79 13 0,132 27-1,-14-40 1,14 0 0,-40 13-1,1 0 1,52-13-1,26 0 1,1 13 0,-1-13-1,-26 0 17,-26 40-17,13-40 1,-13 13-1,52 14 1,14-27 0,-27 13-1,-13 13 1,-13-12 0,53-1 15,-27 13 16,27-26-32,-14 13-15,-25 1 16,38-14 15,-25 39-15,-1-25 15,27-1-15,-14 26-1,1 41 1,-1-14 0,14-26-1,0 39 1,13-52-1,-27 39-15,27 26 16,-13-26-16,13 1 16,0 25-1,0-26 1,0-52 0,0-1-1,0 0 1,0 66-1,0-39-15,0 53 16,0 79 0,0-146-1</inkml:trace>
  <inkml:trace contextRef="#ctx0" brushRef="#br0" timeOffset="24717.86">17171 4167 0,'0'-13'31,"0"0"-31,172-27 47,40 40-16,-185 0-31,211-13 16,-40-14-1,-13 14 1,14 13 0,-14-26-1,-13 12 1,-172 1 124,-13 13-124,-14 0 0,-26-13-1,-39-40 1,52 53-16,14-13 16,-14-14 30,27 14-30,-1 13-16,1-13 0,-40-14 16,40 14-1,26 13 95,1 13-95,12 1-15,0 12 16,1-26-16,52 27 16,-52-14-16,79 0 15,52 27 1,-52-14-1,-93-26-15,1 0 16,-1 13 140,-13 1-140,0-1-16,-13 0 16,-27 40-1,0-26 1,27-14-1,0 0-15,-40 40 16,0 26 0,27-26-1</inkml:trace>
  <inkml:trace contextRef="#ctx0" brushRef="#br0" timeOffset="26113.73">17939 4498 0,'13'0'47,"40"0"-31,172 0 15,-159-13-15,-79 13 93,-1 0-109,-12 0 16,13 0-1,0 0 48,-14 13-48,14 13-15,13 120 16,0-106-16,0 79 16,0-40-1,0-39-15,0-14 16,-13 1 62,-1-14-62,1 0 15,0-13-15,0 0-1,-27 13 1,27-13-1,0 0-15,-67 0 16,67 0 0,-13 0-1,12 0 1,-12 0 0,-1 0-1,14 0 1,26 0 78,14 0-94,13 0 15,26 0 1,-40 0-1,-13 0-15,67 0 16,12 0 0,-52 0-1,-14 0 1</inkml:trace>
  <inkml:trace contextRef="#ctx0" brushRef="#br0" timeOffset="27402.6">18587 5027 0,'0'-13'16,"0"0"-1,0-40 17,-13 39-17,0 1 1,-14 0-1,14-27 17,0 27-1,-1 0-15,1 13-1,-27 0 48,27 13-48,0 0 1,0 27 0,13-27-1,0 0 1,0 1-1,0-1 1,0 0-16,0 14 16,0-14-1,13 0 17,0-13-17,0 0 1,40 0-1,-39 0 1,12 0 0,-13 0-1,1 0 1,12-13 0,-26-14 15,0 14-16,0-13 1,13 12 62,0 14-78,1 0 16,-1 0-1,0 14 1,0-1 0,14 0-1,-1 14 1,-12-14-16,-1 0 16,0 0-1,13-13 1,-12 0 31,-1 0-32,-13-13 1,13-40 15,-13 40-31,0-53 16,0-14-1,0 41 1,0 12-16,0-26 16,0 14-16</inkml:trace>
  <inkml:trace contextRef="#ctx0" brushRef="#br0" timeOffset="27990.04">18746 4379 0,'0'0'0,"13"0"16,0 13-16,40 27 16,-26-14-1,-14-13-15,0 1 16,13-14 171,-26-14-171,0-12 0,0-14-16,0 27 15,0 0 1,0-67-1,0 41-15</inkml:trace>
  <inkml:trace contextRef="#ctx0" brushRef="#br0" timeOffset="28468.82">18904 4194 0,'0'-14'78,"0"28"-63,-26 25 1,0 1 0,12-14-1,-25 67 1,12-66-16,-26 39 15,53-27 1,0-25 31</inkml:trace>
  <inkml:trace contextRef="#ctx0" brushRef="#br0" timeOffset="29037.67">18587 4471 0,'0'-13'16,"13"13"0,0-13-1,186-40 16,-159 53-15,12 0 0,28-13-1,-1 0 1,-66 13 0,1-14 30,-1 14 1</inkml:trace>
  <inkml:trace contextRef="#ctx0" brushRef="#br0" timeOffset="31086.85">19831 3545 0,'-14'0'0,"1"0"0,-13 0 16,12 0-16,-12 0 31,13 0-31,-40 0 16,-13 0-1,-1 0 1,1 0-1,53 0 1,-27 0 0,14 0 15,13 0-15,0 14-1,-27 12 1,27 14-16,-1-27 15,1 27-15,13-1 16,-26 28 0,26 38-1,0-91-15,0 52 16,0 13 0,0-66-16,0 27 15,13 13 1,0-40-16,0 0 15,1 1 1,-1 12 0,27-13-16,26 14 15,-13-14 1,-40 13 0,13-12-1,14-1 1,-14-13 15,14 0-31,53 0 16,-27 0-1,13 0 1,-39 0-16,26-40 16,-26-13-1,-14 27-15,1-1 16,-1-25-1,14-41 1,-14 53 0,14-26 15,-40-13-15,0-1 15,0 41-16,0 12-15,0 14 16,0 0 0,0-14-1,0-52 1,0 39 0,0-39-1,-27 26 1,14 40-1,-13-1 1,13 1 15,-1 0 1,1 13-32,0 0 15,-14 13-15</inkml:trace>
  <inkml:trace contextRef="#ctx0" brushRef="#br0" timeOffset="31743.35">19619 3731 0,'0'0'0,"26"0"15,1 0-15,12 0 0,-25 0 16,118 185 0,-66-119 15,-39-53-31,-14 53 15,13-39 1,1 39 0,-14-13-1</inkml:trace>
  <inkml:trace contextRef="#ctx0" brushRef="#br0" timeOffset="32720.32">19936 3717 0,'0'14'31,"0"25"-15,0-25-16,0 12 0,-13 14 16,-79 238 15,92-239-31,-27 93 15,14-105 1</inkml:trace>
  <inkml:trace contextRef="#ctx0" brushRef="#br0" timeOffset="33452.21">19791 4419 0,'0'13'16,"0"26"-16,13-25 0,14 52 31,-27-40-16,0-12-15,0 91 16,0-52 0,0-13-16,0 119 15,13-1 1,-13-52 0,13-79-1,-13-14-15,0-26 141,0-27-126,0 27-15,0 0 16,13-14 0,-13-52-1,0-27 1,0 40 0,0 39-16,0-12 15</inkml:trace>
  <inkml:trace contextRef="#ctx0" brushRef="#br0" timeOffset="34147.01">19870 4339 0,'-13'0'16,"0"13"-16,0 14 31,-54 92 1,54-93-17,13 14 1,-13 0-16,-14-27 31,27-39 110,14 12-141</inkml:trace>
  <inkml:trace contextRef="#ctx0" brushRef="#br0" timeOffset="34549.57">19883 4419 0,'0'0'0,"27"26"0,-14-13 15,40 40 1,-40-26-1,14 12 1,-14-25 15,0-1-31,0 0 32,1-13 61</inkml:trace>
  <inkml:trace contextRef="#ctx0" brushRef="#br0" timeOffset="58514.03">14526 11496 0,'0'13'328,"0"1"-312,0-1-16,-14 53 31,14-40 0,0-12 32,0-1-32,0 13-16,0-12-15,0 12 16,-26 1 0,26 12-1,0-12 1,0 12-16,0 27 16,0-52-16,0 12 15,0 27 16,0-13-15,0 13 0,-27 53-1,27-54 1,-26 41 0,26-53-1,0-14 1,0 40-1,0-13 1,0-13 0,0 0-1,0-14 1,0 1 0,0 39-1,0 13 16,0-52-31,0 65 16,0 1 0,0-54-1,0-25 1,0 52 0,-13 0-1,13-40 1,0-12 156,13 25-157,13-12 1,14-27 0,-27 0-1,27 0 1,-27 0-16,14 0 15,39 0 1,0 0 0,-26 0-16,26 0 15,-40 0-15,67 0 16,-27 0 0,0 0 15,40 0-31,-40 0 31,14 0-15,-14 0-1,-40 0 32,14 0-47,0 0 16,39 0-1,14 0 1,-54 0 0,-26 0-16,54 0 15,-14 0 1,-27 0 0,40 0-1,-26 0 16,0 0-15,26 0 0,-40 0-1,14 0 1,26 0 0,13 0-1,27 0 1,-40 0-1,-39 0 1,12 0 0,28 0-1,38 0 1,-38 0 0,12 0-1,-26 0 16,-13 0-15,26 0 0,0 13-1,26-13 1,-78 0-16,65 0 16,-13 0-1,40 0 1,-53 0-1,13 0 1,27 0 0,26 0-1,-40 0 1,-39 0 0,26 0-1,-53 0 16,0 0 1,1 0 30,-1 0-46,0 0-1,14 0 1,-14 0 0,13 0-1,14 0-15,26 26 16,53-26 0,-106 0-16,80 0 15,-53 0 1,39 0-1,-66 0 1,27 0 156,-14 0-141,14 0 16,0 0-31,-27 0-16,0 0 15,27 0 1,0 0 31,-27 0-47,27 0 15,12-39 1,-12 26 0,-27-1-1,1 1 267,-1-13-267,0 12 1,-13 1-1,0-27 1,0 27-16,27-53 16,-14-13-1,0 13 1,0-27 0,-13-13-1,0 66 1,27-52-1,-27-1 1,0 27 0,0 0-1,0 0 1,0 26 0,0-13 15,0 14-31,0-1 31,0-79-15,0 39-1,0 14 1,0 0 0,0 13-1,0-13 1,0 40-1,0-1 17,0 14-17,0-27 1,0 27-16,0-13 16,0-14-1,0 13 1,0 1-1,0 13 1,-27-14 156,14 27-172,0 0 16,-14 0-1,-12 0 1,-1 0-16,-13 0 31,-26 0-15,65 0-16,-65 0 15,26 0 1,-13 0 0,0 0-1,0 0 1,26 0-1,-39 0 1,-27 0 0,66 0-1,-39 0 1,-1 0 0,41 0-16,-41 13 15,-26-13 16,-26 0-15,106 0-16,-54 14 16,41-14-16,-67 0 15,13 0 1,1 0 0,25 0-1,28 0 1,-67 0-1,40 0 1,-40 0 0,40 0-1,-14 0 1,41 0 0,-14 0 15,-13 0-16,-27 0 1,-13 0 0,67 0-1,25 0 1,1 0 0,-40 0-1,14 0 1,-94 0-1,54 0 1,52 0 0,1 0-1,13 0 1,-40 0 0,-13 0-1,26 0 16,0 0-15,1 0 0,12 0-1,-39 0 1,-27 0 0,-12 0-1,-15 0 1,28 0-1,26 0 1,0 0 0,26 0-1,27 0-15,-53 0 16,26 0 0,-66 0-1,66 0 16,14 0-15,-1 0 0,-12 0-1,-1 0 1,-26 0 0,39 0-1,14 0 1,-13 0-1,12 0 1</inkml:trace>
  <inkml:trace contextRef="#ctx0" brushRef="#br0" timeOffset="75716.11">15319 10504 0,'0'0'0,"14"26"0,25 14 16,-25-13-16,-1 12 31,0-12 0,-13-14 1,0-40 77,0 14-93,0-13-16,0-27 15,0-26 1,0 65-16,0-12 16,0-40-1,-13 26 1,0 14 31,13 12 0,0 1-32,13 0-15,40 0 16,26-27-1,27 13 1,0 1 0,0 26-1,-54-13 1,-38 13-16,25 0 16,1 0-1,-13 0 1,-14 0-1,0-13 1,0 13 15,0 0 16,27 0-16,-27 0 16,-13 13-31,-13 26 0,0-25-16,-27 12 15,-26 93 16,53-106-31,-40 54 16,-26 12 0,65-66 156,1 0-172,0-13 15,0 0-15,-27-13 16,13 0 15,14 13-15,0-13-1,0 0-15,0 13 16,-67-40 0,67 40-1,-13-13-15,12 13 31,1 0-15,0 0 0,0 0-1,13-14 95,13 14-95,66-13 1,106-66 0,-52 26-1,-94 53 1,-25 0 171,-14 13-171,-14 0 0,-25 40-1,-1 0 1,-92 53-1,105-93-15,-92 40 16,80-13 0,12-27-16,14-13 156,26 0-140,27 0-1,-1-13 1,14 0-1,-39-1-15,-1 14 16,0-26 0,27 13-1,92-14 1,-92 14-16,52-13 16,-65 12-1,-1 1 16,-13 0 1,-13 0 15,0-1-47,0 1 15,-26-40 1,26 40-16,-13-13 15,0 12-15,-1-39 16,1 40 0,-53-13-1,53-1-15,-14 1 16,-26-27 0,14 13-1,39 27-15,-40-14 31,0-39-15,27 40 0,-13-1-1,12 14 110,1 13-109,0 27-16,0 12 16,-1 1-1,14-14 1,-26 54-16,26-67 15,-13 53-15,-14 67 32,27-120-32,0 66 15,-26-13 1,26 14 0,-13-54-1,13 1 1,-14 39-1,14-13 1,0-40 0,0 0-1,0 14 17,0 25-17,0-38-15,14-1 16,12 0-1,1 0 1,-14-13 15,40 14-15,-27-14 0,67 0-1,-67 0 1,14 0-1,-27 0 1,53-14 0,40-25-1,-27 12 1,-65 14 0,-1 0 77,-13 0-46,0-14-16,0 14-15,0 0-16,0-54 16,0-12-1,0 53-15,13-40 16,-13 26 0,0 27-16,13-67 15,1 41 1,-1-28 15,-13 54-15,0-27-1,0 14 1,0 0 0,0-14-1,0 27 1,13-14 15,27 1 32,-1 26-48,-25 0-15,65 53 16,-53-27-1,-12-13 1,-1 14 47,13-14-48,-26 13 48,0-12-32,-13-1-15,0-13-16,0 26 15,-1-26 1,1 0-16,0 0 31,0 0-15,-14 0-1,14 0-15,-40 0 16,-26 14 0,52-1 15,14 0 31,13 0-46,27-13 0,12 14-16,14-14 15,-40 13-15,14 26 16,-14-25 15,0-1 141,-13 13-172,-13 93 16,0-79-1,-14-13-15,27-14 125,27-13-109,-14 0-16,14-27 15,12-26 1,-12 40-16,52-40 16,-52-53-1,-1 27 1,0-14 0,41-26-1,-41 80-15,14-41 16,-1-25 15,-25-1-15,12 66 15,1-13-15,-1 27 15,-13 26 47,1 0-62,-1 13 15,0 0-16,-13 0 17,0 27-17,0-27 1,0 14 0,0-14 15,0 13-16,-13 1 1,0-27-16,-1 13 0,-25 0 16,25 1-1,1-1 48,0-13-63,0 13 31,-1 0 47,14 14-78,0-14 16,14-13 15,-1 0-31,53 0 16,80 0-1,-120-13-15,-13 13 16,-13 13 125,0 0-126,-13 14-15,0-14 16,-27 26-1,-26 28 1,-27 25 0,54-52-16,-1 0 15,0-1 1,1-12 0,25-27-1,1 13 16,13 0 79,13-13-95,1 0-15,12 0 16,14 0 0,79-26-1,0-40 1,-106 52-16,14 1 16,-14 13 30,26 0-30,-25 0 0,-28 13 93,1 1-109,-13 12 16,-40 1-1,26 12-15,-66 14 16,80 0 0,-54 13-1,41 0 1,-1-39-1,13 12 32,14-25-31,-26-1 46,25 0-62,-12 40 16,-40 26 0,66-39-16,0 0 15,0-27 48,13-13-63,0-26 15,14 12 17,-1 1-17,1-27 1,52-39 0,-53 53-16,14-14 15,0-13 1,-27 27 15,0 12 0,0 1-31,-13 0 47,14 0 16,12-27-63,-13 40 109,-13 13-93,0 14-16,0-1 15,0-13 1,0 14 0,0-14-1,0 93-15,-79 0 16,26 0-1,66-106 95,1-14-95,12 1 1,27-66 0,-27 65-1,-12-12 1,-1-14 0,13 1-1,-12 12-15,78-105 16,-52 92-1,-14-13 17,-13 40-1,-13 0 94,0 26-94,0 0-15,0 27-1,-13-27-15,0 53 32,0 14-17,0-67-15,13 13 32,0-12-32,0 12 31,0-13 0,0 1 32,0-1-48,0 0 1,13 0-1,0 27 1,27-27 0,-14-13 15,-13 0 0,14 0 94,-14 0-109,-13-13 15,-26 0 0,-1-1-15,14-12 0,0-14-1,13-13 1</inkml:trace>
  <inkml:trace contextRef="#ctx0" brushRef="#br0" timeOffset="76843.81">17026 10067 0,'26'0'47,"-12"0"-47,78 80 47,-79-67 0,1 0-32,-1 0 1,-26-13 93</inkml:trace>
  <inkml:trace contextRef="#ctx0" brushRef="#br0" timeOffset="80701.81">17224 10041 0,'14'-27'31,"39"27"-15,105 0 30,-144-13-30,-1 0 0,0 0-1,13 13 1,1 0 93,-27 13-93,0 0 0,0 40-1,0-26-15,-13 39 16,13-53-16,0 27 15,-14 26 1,14 53 0,0-79-16,-13 13 15,-13 13 1,13-53 78,-1-13-63,1 0-31,-27-13 16,1-14-1,25 14 1,1 0-16,0-14 15,0 14 17,0 0-17,-14 0-15,27-1 16,0-12 0,13-1 77,1 14-93,12 13 16,80-13 0,-53 0-1,-40 13-15,66-27 16,14 14-1,-53 0 1,-27 0 125,0 13-110,-13 26-15,0 27-1,-40 79 1,-26-52-1,0 12 1,53-79 0,-14 1-1,1-1 1,-53 80 0,52-93 187,40-14-188,14 1-15,26-53 16,-40 53-16,80-80 16,92-52-1,-106 78 1,-26 15 15,-40-15-15,40-38-1,-53 38 1,0 41 0,0 13-1,0-1 1,0-12-1,0 0 17,0-27-17,0 26 1,0 14-16,0 0 16,0-14-1,0-12 16,13 25 48,1 14-64,12 0 1,14 0-1,0 0-15,65 0 16,-78 0-16,26 0 16,0 14-1,-40 12 110,-13-13-93,0 1-17,-27-1-15,1 13 16,13-13-16,-40 80 15,13-14 1,0-12 0,-26 38-1,27-38 1,-14 38 0,13-12-1,0-27 1,54-66 140,-14-13-140,13 0-16,13-53 15,14-1 1,-27 41 0,0 13-1,1-1-15,-1 1 16,0 0-1,0 0 1,14 0 47,-14 13 46,0 13-109,-13 0 16,0 53-1,0-39 1,0 12-16,-26 1 31,26 39-15,-13 40-1,13-79 1,-27 26 0,27-53-1,0-26 141,0 0-156,0-13 16,0-1-16,13-39 16,-13 13-1,27-66 1,-14 93 0,0 12-1,0-39 1,-13 27-1,0-1-15,14 1 16,-14 13 0,26-14 62,-13 1-63,1 26 1,-1 0 0,93 40-1,-1-14 1,-65-13-16,53 0 16,-80-13-1,0 0 204,14 0-203</inkml:trace>
  <inkml:trace contextRef="#ctx0" brushRef="#br0" timeOffset="88031.59">19592 13123 0,'14'0'47,"-1"0"-47,13 0 15,67 0 32,-67 0-47,14 0 16,13 14 0,0-14-1,-40 13-15,53-13 16,14 0-1,-27 13 1,-27-13 0,-13 0-1,27 0 1,-27 0 203,-53 0-188,14 0-15,-27 0-16,-13 0 15,40 0 1,-1 0-1,14 0-15,-80 0 32,14 0-17,66 0-15,-27 0 63,27 0-48,-14 0-15,-12 0 0,12 0 16,14 0-16</inkml:trace>
  <inkml:trace contextRef="#ctx0" brushRef="#br0" timeOffset="91981.88">21405 12396 0,'-13'-13'16,"-1"-1"15,1 1-15,0 13-16,0 0 31,-1 0 31,-12 0-46,13 0 0,0 0-1,-1 0 1,-12 0 0,-14 0-1,27 13-15,0 27 16,-14 0-1,-12-1 1,25 14 0,1-13-1,-13 13 1,26-40 15,0 0 0,0 14 1,0-1-17,0-13 1,0 1 0,0 12-1,0-13 16,13-13-31,0 27 16,0-27-16,1 0 16,12 0-1,0 0 32,-12 0-47,65 0 16,-39 0-1,-1 0 1,-25 0 0,-1 0 46,40 0-46,-14-13-1,-25 13-15,12-14 16,-13 1 0,1 0-1,-1 0 1,53-67 0,-26 27-1,-14 0 1,-26 27-1,0 13 1,0-27 15,0 14-15,0-14 15,0 27-31,-13-14 16,-27 1-1,14 26 1,-40-40 0,-1 27-1,1 0 1,40 13 0,13 0-1,-14 0 1,1 0-1,-1 0 17,14 0-17,0 0 110,13 13-109,0 0 0,0 0-16,0 27 15,0 39 1,0-39-1,40 39 1,-40-52 0,13 13-1,-13-27-15,0 27 16,0-27 0,13 0 15,13 13-16,-12-12-15,12 12 16,-13-13 78,1 1 15,-14-28-78,0-12-31,0-1 16,0-12 0,0-41-1,0 14 1,13 13 0,-13 40-1,0 0 16,0-14-31,13 14 16,0 0 0,-13-13 218,-13 39-218,0 0-16,13 0 0,-13 0 15,-1 1-15,-12-1 0,13 0 0,-1 27 16,1-27-16,-13 13 16,-14 27 15,14-13 0,12-27 0,1-13 126,13-13-142,0 0-15,0 0 16,66-146-1,-66 93-15</inkml:trace>
  <inkml:trace contextRef="#ctx0" brushRef="#br0" timeOffset="93830.9">21815 10861 0,'0'27'0,"0"-1"0,0 106 31,0-65-31,0-41 16,0 14-16,0 39 0,-27-39 0,27-14 15,-13 14-15,-26 145 32,25-92-17,-12-14 1,-14 0-1,40-65-15,-13 78 16,-14-52 0,14-27-1,0 0 1,0 1 0,13 12-1,-13 1 79,-1-27-78,14-14-1,0-12 1,-13 13-16,-13-1 15,26-39 1,0 27 0,0 13-1,0-27 1,0 14 0,-14-14-16,14 27 15,0 0 1,0 26 140,0 0-140,0 0-16,0 14 0,0-1 15,0 53 1,0 14 0,0-27-1,0-26 1,0-14-1,0 1 1,14-27 156,-1-13-172,53-14 16,-53 14-16,67-40 15,-14-26 1,-40 39 15,-26 27 0,0-14 110,0-12-141,0-28 16,13 28-16</inkml:trace>
  <inkml:trace contextRef="#ctx0" brushRef="#br0" timeOffset="96412.43">22106 10597 0,'13'0'94,"0"0"-94,67 0 16,-14 0-1,-40 0-15,80 0 16,-79 0 0,-41 13 155,1-13-155,-40 13 0,0-13-1,40 0 1,0 13 125,0 0-126,-1 1 1,1 39-1,0 0 1,13-14-16,-26-12 16,-1 79-1,27-93-15,-40 66 16,27-39 0,0 0-1,-14-27 16,41-13 141,-1 0-172,13-27 16,41-39 0,-28 53-1,-26 0-15,1-1 16,-1 14-1,13-13 32,-12-13-31,12 13 15,-13-1 32,-13 1-32,0 0 156,0 39-155,-13-12-32,13 12 15,-26 53 1,-1-65 0,14 25-1,0 1 1,13-27 156,13 0-157,0-13-15,14 0 16,65 0 0,-65 0-1,12 0 1</inkml:trace>
  <inkml:trace contextRef="#ctx0" brushRef="#br0" timeOffset="115333.7">10292 13679 0,'-26'0'172,"13"0"-157,13 26-15,26-12 16,-13-1-16,1 0 0,-1 14 16,53 39-1,-40-53 1,1 27 0,26-14-1,-40-13-15,0 1 16,14-1-1,-14 0 1,40 40 0,26 13-1,-66-53 1,14 1 0,-14-1 93</inkml:trace>
  <inkml:trace contextRef="#ctx0" brushRef="#br0" timeOffset="116513.92">10980 13481 0,'-26'0'16,"-14"0"15,0 39 0,1 1-15,-1 0 0,0 13-1,14-40 32,13 0-47,-27 27 16,-26 79-1,26-80 1,-13 28 0,27-28-1,-67 14 1,80-40-16,0-13 15,-40 40 1,26 0-16,14-27 16,-27 0-1,27 0 1</inkml:trace>
  <inkml:trace contextRef="#ctx0" brushRef="#br0" timeOffset="120189.12">8850 11311 0,'14'0'31,"-1"0"-16,0 0-15,146 0 32,-40 13-17,66 40 1,40-13 0,106-1-1,-80 1 1,0 26-1,1-52 1,145 12 0,39-13-1,-26-13 17,-13 0-17,-13 0 1,-120 0-1,-52 0 1,-133 0-16,239 0 16,52 0-1,80 0 1,-106 0 0,-26 0-1,52 0 1,67 0-1,-67 0 1,318 0 0,-225 0-1,-53 0 1,53 0 15,397 0-15,-40 0-1,-145 0 1,-239 0 0,-145 0-1,-224 0-15,303 0 16,133 0 0,-67 0-1,-26 0 1,-145 0-1,-53 0 1,-40 0 0,79 0-1,146 0 17,264 0-17,-462 0 1,39 0-1,-13 0 1,13 0 0,-146 0-1,41 0 1,-94 0 0,1 0-1,-27 0 1,1 27 234,-28-27-110,-12 0-124,13 0 15,-14-27-15,1 14 0,-93 0-1,105-14 1,-12 27-1,0-26 1,-27 13 0,13-1-1,27 1 1,-80-40 0,67 53-1,12-13-15,-12 0 31,0-14-31,12 27 16,-12-13 0,39 13 218,0 0-234,14 0 0,-14 0 16,0 0-16,0 0 15,1 0-15,52 0 32,-40 0-17,-13 0 1,1 0-1,-1 0 1,13 0-16,-12 0 0,78 27 16,-65-14-16,39 26 15,-13-25 17,-14-14-17,-25 26 1,52-26-1,13 0 1,-13 27 0,-52-27 62,-1 0-78,0 0 0,0 13 234,-13 0-234,0 0 0,-53 14 16,27-14-1,13 0-15,-40 0 16,13 14 0,-39 26-1,65-40 1,-65 27-16,13-14 31,-13 27-15,52-40-16,1 14 15,12-14-15</inkml:trace>
  <inkml:trace contextRef="#ctx0" brushRef="#br0" timeOffset="126479.18">13838 13388 0,'0'0'0,"66"40"16,146 26 15,105 93 0,-291-133-31,120 53 16,0 1 0,78 65-1,107 14 1,0 13 15,-40-40-15,-79-52-1,-40-1 1,52 0 0,15-12-1,-186-41-15,105 27 16,80 26 0,-132-65-1,13 25 1,66 27-1,27 27 1,0-14 0,-27-26-1,-106-26 1,1-1 15,-41 1-31,120-14 16,53 40-1,-14 13 1,-158-53 0,-27-13 31,0 0-32,1 0 63,-1 0-62,-13-13 0,0-14-1,-13-25 1,-1 38-16,-25-25 15,-1-1 1,0-26 0,27 53 15,0-1-31,26 28 156,27 12-156,66 0 16,26 54-1,-13-27 1,-106-40 0,14 0 15,-14 0 0,0 14 0,-13-14 32,0 0-47,-13 14-1,-53 39 1,53-53-1,-27 27 32,27-27-31,-1 0-16,1-13 172,13-13-172</inkml:trace>
  <inkml:trace contextRef="#ctx0" brushRef="#br0" timeOffset="129646.05">20227 13269 0,'14'-13'31,"-1"-1"-31,13 14 16,1 0 0,26 53-1,-14-39-15,213 197 47,-160-92-31,54 53-1,-54-39 1,-78-120-16,92 93 16,-27-27-1,-13 0 1,0 27 0,-39-93-16,12 40 15,27 27 1,-39-54-1,-1 27 1,41 13 0,-41 0-1,40 27 1,-53-53 15,54 66-15,-28-67-1,14 93 1,27-12 0,-1 25-1,-39-105 1,-27 39 0,40 40-1,13 13 1,-26-52-1,-14-27 1,-26-27 0,0 1 15,-13-27 156,-14 0-187,1-27 16,-1 1 0,14-1-1,-40 1-15,27 13 16,-40-14 0,52 1-16,-38-14 15,38 27 1,1 0-1,0-1 1,0-12 31,13 39 78,0 0-125,26 14 0,67 26 31,-54-27-15,-12-26-16,-14 27 15,0-14 1,27 27 0,13-27-1,-13 13-15,-14-26 110,-13 0-95,14-39 1,-27 12-16,13-39 31,27-40-15,-14 40-1,-26 40-15,27-27 16,-27 39-16,26-39 16,-13 27 109,0 13-125,1-14 0</inkml:trace>
  <inkml:trace contextRef="#ctx0" brushRef="#br0" timeOffset="131730.94">23336 13361 0,'27'14'15,"-54"-28"-15,67 67 0,-27-39 0,0 12 16,-13-13-16,0 1 0,53 144 31,66 345 16,-79-331-31,-40-159-16,40 80 15,13-1 17,-40 27-17,66 80 1,-65-106-1,-14-41 1,13 1 0,-13-26-1,0 26 1,13 26 0,-13-26-1,0 13 1,0-39-1,0-14 1,0 0 0,0 14-1,0-14 1,0 13 187,0-39-187,0-27-1,-40-26-15,14 0 16,13 40 0,13-41 15,0 41-31,-14-1 15,14 67 189,14 0-204,-1-27 15,40 119 1,-40-79-1,-13-39-15,26-1 16,-26 13 0,14 14-1,-1-27 126,0-26-125,-13 0-16,53-53 31,-40 39-31,0-26 15,14 13-15,-14 27 16,14-53 0,-27 26-1</inkml:trace>
  <inkml:trace contextRef="#ctx0" brushRef="#br0" timeOffset="138478.56">31062 15319 0,'-26'0'15,"12"0"1,1 0 0,-27 0-1,27 0-15,-185 40 47,118-40-31,41 0-1,-14 0-15,-53 0 16,-26 0 15,79 0-31,-93 0 16,-132 0-1,67 0 1,52 0 0,0 0-1,-66 0 1,67 0 0,105 0-16,-132 0 15,-40 0 1,172 0-16,-225 0 15,13 0 1,-12 0 0,78 0-1,-26 0 1,-53 0 15,53 0-15,40 0-1,0 0 1,0 0 0,39 0-1,-39 0 1,40 0 0,65 0-1,41 27 1,25-27-1,1 0 1,0 0 0,0 0-1,-27 0 1,27 13 140,-1 0-140,14 27-16,0 26 15,0 26 1,0-78 0,27 25-1,-14-12-15,0 12 16,1 67 0,-1-66 15,-13 66-16,0-80-15,0 27 16,0 106 0,0-93-1,0-26 1,26 26 0,-26 53-1,14 13 1,-14 1-1,0-1 1,0-53 0,0 14-1,0-80-15,0 119 16,0-26 15,0 40-15,0-93-1,0 52 1,0-38 0,13 12-1,-13 27 1,0-40 0,13 13-1,13-65 141,-12-1-140,78-13 0,-52 0-16,66 0 15,-53 0 1,53 0 0,66 0-1,26 0 1,80 0-1,13 0 1,-66 0 0,53 0-1,-67 0 1,-79 0 15,93 0-15,199 0-1,-107 0 1,-65 0 0,-133 0-1,-40 0 1,93 0 0,26 0-1,67 0 1,-80 0-1,0 0 1,-52 0 0,25 0-1,41 0 1,-93 0 0,-14-27 15,-39 14-16,27 13 17,-14 0-17,13-40 1,-66 40 62,1-13-62,-1 0 77,0 0-93,14 0 16,-14-14 0,0-13-1,-13 14-15,0-14 16,0-13 0,0-26-1,13 13 1,-13 13-1,0 0-15,0-26 16,0 39-16,0-79 16,0-13-1,0 118 1,0-65-16,0 13 31,0-14-15,0 14-1,0 0 1,0 40 0,0-14-16,0-26 15,0 53-15,0-40 16,0-27 0,0 14-1,0-26 1,0-14-1,0-27 1,0 41 0,0-80-1,0 66 1,0 66 15,0 27-15,0 0-16,0 0 15,0-53 1,0 26 0,0 13-16,0-12 15,0-14 1,0 26 0,0-12-1,0-28 1,0 41-1,0-40 1,0 26 0,0 27 15,0 0 485,-26 13-423,13 13-77,13 0 15,0 0 32,-14 1 46,1 12-109,0-26 78,0 13-62,-1-13-1,-12 0 64,13 0-64,-1 0 1,1 0-1</inkml:trace>
  <inkml:trace contextRef="#ctx0" brushRef="#br0" timeOffset="149169.28">28443 17846 0,'13'0'63,"13"0"-48,-12 0-15,12 0 0,-13 0 16,1 0-16,118 0 31,-40 0-15,-39 0-1,-39 13-15,12-13 16,-39 0 156,0 0-172,-40 0 15,13 0 1,0 0 0,-26 0-1,13 0 1,40 0 0,-13 0-1,12 0 1,-12 0-1,13 0 1,-1 0 0,1 0-1,0 0 48,26 0 77,0 0-140,1 0 16,65 0 0,0 0-1,-65 0-15,39 0 16,-40 0 0,26 0-1,1 0 1,-13 0-1,-27-13 142,-14 13-157,1 0 15,-53 0 1,26 0-16,-39 0 16,66 0-16,-67 0 15,67-26 1,0 26-16,-14 0 62,14 0-62,0-14 32,0 14-32,52 0 218,-12 0-218,-14 0 0,40 0 16,-13 0 0,-27-13 62,13 0-78</inkml:trace>
</inkml:ink>
</file>

<file path=ppt/ink/ink12.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1:02:31.552"/>
    </inkml:context>
    <inkml:brush xml:id="br0">
      <inkml:brushProperty name="width" value="0.05292" units="cm"/>
      <inkml:brushProperty name="height" value="0.05292" units="cm"/>
      <inkml:brushProperty name="color" value="#FF0000"/>
    </inkml:brush>
  </inkml:definitions>
  <inkml:trace contextRef="#ctx0" brushRef="#br0">3797 13745 0,'0'0'0,"79"0"16,-39 0-16,105 0 16,93 0 46,-39 0-46,105 0-1,-132 27 1,185-14 0,-198-13-1,-13 0 1,79 0 0,39 0-1,-13 0 1,41 0 15,-134 0-31,41 0 16,-41 0 15,94 0-15,-186 0-16,27 0 15,92 0 1,-53 0-1,80 0 1,-67 0 0,14 0-1,39 26 1,41-26 0,-134 0-1,14 0 1,14 0-1,39 0 17,-66 0-17,-14 0 1,27 0 0,-53 0-1,53 0 1,14 0-1,-1 0 1,27 0 0,-106 0-1,-14 0 1,1 0 0,39 0-1,1 0 1,-14 0-1,-13 0 1,13 0 0,53 0 15,-79 0-15,13 0-1,53 0 1,-14 0-1,27 0 1,-26 0 0,13 0-1,-1 0 1,1 0 0,0 0-1,-79 0-15,78 0 16,-38 0-1,65 0 1,66 0 0,107 0 15,-226 0-31,40 0 16,27 0-1,-94 0-15,94 0 16,158 0-1,-52 0 1,-54 0 0,-52 0-1,65 0 1,-118 0 0,132 0-1,-53 0 1,13 0-1,-66 0 1,-79 0 0,65 0 15,28 0-15,-94 0-16,54 0 15,-14 0 1,-12 0-1,-1 0 1,-13 0 0,26 0-1,-26 0 1,-27 0 0,1 0-1,13 0 1,-1 13-1,14 1 17,-13-14-32,26 13 31,-26-13-15,39 0-1,-39 0 1,92 0-1,27 0 1,-27 0 0,-92 0-1,39 0 1,-52 0 0,39 0-1,-40 0 1</inkml:trace>
  <inkml:trace contextRef="#ctx0" brushRef="#br0" timeOffset="4675.57">19010 13653 0,'80'0'0,"-160"0"0,239 0 0,-80 0 0,1 0 15,-1 0-15,-26 0 0,26 0 0,371 0 32,-423 0-32,65-27 15,-65 27 17,26 0-17,13 0 1,-40 0-16,80 0 15,26 0 1,-12 0 0,-54 0-1,119 0 1,27 0 0,26 0-1,39 0 1,-25 0-1,-80 0 1,119 0 0,106 0 15,13 0-15,40 53-1,-345-53-15,186 13 16,-13-13-1,-53 0 1,27 0 0,-28 0-1,41 0 1,-225 0-16,158 0 16,-39 0-1,53 0 1,-54 0-1,1 0 1,0 0 0,-53 0 15,-93 0-15,13 0-1,1 0 1,39 0-1,40 0 1,13 0 0,-53 0-1,93 0 1,-133 0-16,133 0 16,39 0-1,41 0 1,-187 0-16,200 0 15,-80 0 1,13 0 0,40 0-1,26 0 17,-13 0-17,-119 0 1,-52 0-1,-28 0 1,67 0 0,53 0-1,-27 0 1,-66 0 0,-53 0 15,67 0-16,39 0 1,79 0 15,-131 0-31,78 0 0,14 0 32,-53 0-17,-67 0-15,27 0 16,-13 0-1,40 0 1,-80 0 0</inkml:trace>
  <inkml:trace contextRef="#ctx0" brushRef="#br0" timeOffset="6429.22">2805 14923 0,'-27'0'47,"40"0"-32,1 0 1,184 0 31,0-14-16,-171 14-31,79-26 16,26 26-1,-79 0-15,106 0 16,-14 0 0,-26 0-1,-66 0 1,80 0-1,-14 0 1,-27 0 0,-12 0-1,-54 0 17,0 0-17,1 0 1,13 0-1,-1 0 1,-25 0 47,-1 0-63,40 0 15,-40 0 1</inkml:trace>
  <inkml:trace contextRef="#ctx0" brushRef="#br0" timeOffset="20777.75">19063 11496 0,'0'0'0,"-13"0"16,0 0-1,13 40 1,-27-14 0,27 1-16,0 198 46,0-172-30,0-27 0,14-13-1,-1 0 1,0 1 0,0-14-1,0 0 1,27 0-1,-13 0 1,-1 0-16,14-14 16,26-78-1,0-27 1,-39 66-16,-14 13 16,26-52-1,-25 78-15,-14-12 16,0-1-16,13 14 31,-13 0-31,0-13 16,0 12 93,0 28-46,0-1-63,0 0 15,0 27-15,0 26 16,0-26-1,0 12 1,0-38 31,0-1-31,26 0-1,-12 0-15,-1-13 16,0 0-1,0 0 1,0 14 0,27-14-1,-27 0 1,1 0 0,12 0-1,27 0 1,-27-40-1,-12 27-15,12-14 16,-13 14 0,1-53-1,-1-40 17,13 93-17,-26-27 1,0 27 15</inkml:trace>
  <inkml:trace contextRef="#ctx0" brushRef="#br0" timeOffset="22709.44">20108 11695 0,'0'0'0,"-13"0"16,0 0 0,-66 0 15,-1 26 0,54-13-31,12 1 16,1-1-1,0 0 1,-13 53 0,26 0-1,0-39-15,0 26 16,0-40-1,0 0 17,0 14-17,0 12 1,13-26-16,26-13 31,-12 0-31,-14 0 16,27 0-1,-14 0 1,54-26 0,-67 0-1,27-14 1,-27 0 0,26 27-1,-12-53 1,-1 0-1,-12 13 1,-14 40 0,0-1-1,13-12 1,-13 39 109,0 0-125,0 53 16,0 14-1,0-67-15,0 27 16,0 26-1,0-53 1,0 0-16,0 1 16,0 25-1,13-26 48,0-13-48,14 0 1,12 0 0,-25-13-16,-1-26 15,-13-1 1,26-26 0,-12 52-16,-1-52 15,0 0 1,14-26-1,-27 78-15,0 1 16,0 0-16,0 0 47,0-1 31,0 28-62,0 25-1,0 1-15,0 13 16,0 26 0,0-39-16,0-14 15,0 14-15,0 26 16,0-52-16,13 38 15,0-38 1,0-1 0,0 0-1,1-13 1,12 0 15,1 0-15,-14 0-1,13 0 17,-12 0-32,25-53 15,1 14 1,13-41 0,-14-26-1,-25 53 1,-1 1-1,-13 38 1,0 1 0,0-27 15,13 27 16,27 13-32</inkml:trace>
  <inkml:trace contextRef="#ctx0" brushRef="#br0" timeOffset="23924.2">21392 11589 0,'-14'-13'94,"14"-1"-78,0 1-16,14-53 15,12 39 1,14-52 0,-27 53-16,40-14 15,13 0 1,-40 40 46,1 0-46,-14 0 0,0 0 15,1 0 0,12 13-31,14 27 16,-14-13-1,-13-14 48,27-13-47,-13 0-16,-14 0 0,13 0 15,-12 0 1,-1 0 15,13 0-31,14-13 16,0-14-1,-14 1 1,-13 12-16,27 1 16,-27 0-1,0 0 1,14-27-1,-54 40 64</inkml:trace>
  <inkml:trace contextRef="#ctx0" brushRef="#br0" timeOffset="24987.21">21590 11853 0,'-13'0'47,"13"-13"-32,0-13 1,26-1-16,1-12 31,26-14-15,-40 39 31,53-25-32,-53 39 1,0 0-16,14 0 16,26 0-1,0 0 1,-27 0-1,1 0 17,-14 0-17,27 26 1,-27 1 0,0-14 46,27 0-62,-27 0 16,0 1 62,0-14-78,27 0 15,-27-14-15,14-12 16,-1-14 0,-13 27-16,-13-14 15,27 14-15,-14 0 16,0-27 15</inkml:trace>
  <inkml:trace contextRef="#ctx0" brushRef="#br0" timeOffset="26124.91">22979 11628 0,'0'14'62,"0"-1"-62,0 225 32,0-119-17,0-106 1,0 53-16,0 27 31,0-27-15,0-26-16,0 26 15,0-53 1,0 1 0,13-14 77,1 0-77,-1-14-16,13 1 0,1-13 16</inkml:trace>
  <inkml:trace contextRef="#ctx0" brushRef="#br0" timeOffset="27274.02">23376 11681 0,'0'0'0,"-13"14"16,-1-1-16,1 0 0,0 0 16,0 1-16,-14 38 31,27-38-31,-13 105 31,13-93-31,0 1 16,0 12-1,0-25 1,0 25 15,0-26-15,0 1 0,0-1-16,13 13 15,27-26 1,-27 0-1,14 0 1,12 0 0,41 0-1,-41-13 1,-25 0 0,12-40-1,14-53 1,-14 80-1,14-67 1,-40 67 0,0-54-1,0 14 1,0 26 0,0 14 30,0 13-30,-26-14 0,-27 1-1,39-1-15,1 14 32,0 0-17,0 13 16,-1 0 1,-12 0-32,0 0 15</inkml:trace>
  <inkml:trace contextRef="#ctx0" brushRef="#br0" timeOffset="28174.9">22714 11311 0,'0'-13'94,"27"13"-78,-14 0-16,0-14 15,14-12-15,-14 13 0,27 13 16,-14 0-16,1 0 0,-1-13 0,-13-1 16,278-12 15,-251 26-31,53 0 15,39-27 1,-39 27 0,-1-13-1,-26 13 1,53 0 0</inkml:trace>
  <inkml:trace contextRef="#ctx0" brushRef="#br0" timeOffset="28886.57">23257 10200 0,'0'0'0,"0"13"16,0 0-16,0 0 16,0 120-1,0-67-15,0-13 16,0-27-16,0 40 0,0-39 0,0 12 15,0-12-15,0 52 32</inkml:trace>
  <inkml:trace contextRef="#ctx0" brushRef="#br0" timeOffset="31260.26">24262 10782 0,'0'0'0,"-26"53"16,26-27 0,-27 106-1,27-105-15,0 145 32,0-146-17,0 40 1,0 1-1,0-54-15,14 27 16,-1-1 0,13-26 46,-12-13-62,-1 0 16,0 0-1,13 0 1,1 0 0,-27-26-16,26-53 15,-26 65 1,14-25 0,-1-1-16,-13 27 15,26-53 1,-12 0-1,-14 39-15,13-52 16,-13 26 0,26 13-1,-26 14-15,0 12 16,0 28 171,0 12-171,0-13-16,0 93 16,0-53-1,0-40-15,0 40 16,0-13 0,0-27-1,0 14-15,13 12 16,1-26-1,-1 1 1,40 12 0,-40-26-16,0 0 15,0 0 63,1-13-62,-1 0-16,0-1 16,14 1-1,-14 0-15,0-13 16,-13-41 0,0 28-1,27-94 1,-1 54-1,-13 13 1,0-27 0,-13 40-1,0 40 1,40 40 93,0 12-109</inkml:trace>
  <inkml:trace contextRef="#ctx0" brushRef="#br0" timeOffset="32584.07">24990 11284 0,'-13'0'16,"-1"0"15,1 0-15,-13 0-1,13 27 17,-1-14-32,1 0 15,0 1 1,0-1-1,-1 0 1,1 0 0,-13 27-16,26 26 15,-14-39 1,14-14 0,0 0-16,0 0 31,0 27-16,0-14 1,0-12-16,40 12 16,-13 14-1,-14-40 1,0 0 0,0 13-1,14-13 1,-1 0-16,-13 0 15,1 0 1,-1 0 0,0 0 15,0 0-31,1 0 31</inkml:trace>
  <inkml:trace contextRef="#ctx0" brushRef="#br0" timeOffset="34349.26">25175 11205 0,'0'-13'47,"27"-14"-16,-14 27-31,13-13 16,27 13-1,-13 0 1,-27 0 187,0 0-203,-13 13 16,0 40-1,0-26 1,0 39 0,0 93 15,0 26-16,0-106 1,0-52 0,0 12-1,-13-12 142,0-1-142,-14-26 1,-26 0-1,14 0 1,26 0 0,-1 0-1,1 0 1,0 0 0,0 14-1,26-14 95,13 0-95,14-27 16,13 1-31,-13 12 16,-27 14 0,27 0-1,-14 0-15,-13 0 16,0 0 0</inkml:trace>
  <inkml:trace contextRef="#ctx0" brushRef="#br0" timeOffset="47724.7">21299 11258 0,'0'-13'93,"13"0"-61,67 13-17,-14-27 1,-13 27-1,-27 0-15,-13-13 16,1 13-16,25 0 16,27 0-1,1 0 1,-41 0-16,14-13 16,-1 13 15,28 0 0,-54 0-15,26 0-16,-25 0 31,-1 0-15,13 0-1,27-14 1,-40 1-16</inkml:trace>
  <inkml:trace contextRef="#ctx0" brushRef="#br0" timeOffset="49078.27">21431 11774 0,'-13'0'47,"39"0"-32,-12 0 1,65 0 0,212-40 31,-278 40-47,106 0 15,-39 0 1,-1-13-1,-13 13 1,-52 0 0,-1 0 15,40-13-15,-40 13-1,0 0 1,0 0-1,1 0 1,25-27 0,-12 27-1,12 0-15,41 0 16,-27 0 0,-40 0-1</inkml:trace>
  <inkml:trace contextRef="#ctx0" brushRef="#br0" timeOffset="58956.47">12766 16219 0,'13'0'15,"106"53"16,-92-40-31,26 40 16,-27-27 78,-12-12-79,-1-1-15,0-13 16,0 0 15</inkml:trace>
  <inkml:trace contextRef="#ctx0" brushRef="#br0" timeOffset="63239.4">26670 11298 0,'0'39'93,"0"-25"-93,0-1 16,0 13-16,0 107 31,0-94-15,0 67-1,0-13 1,0-80 0,0 0-16,26 0 140,-12 1-140,-1-14 16,27 0 0,26 0-1,-53 0 1,0 0-1,40 0 1,27 0 0,-54 0-1,14-14 48,-27 14-32,0 0-31,-13 14 31,0-1-15,0 0 0,0 27-1,0-14 1,0-13-16,0 14 15,0-14-15,-26 14 16,-27 39 0,26-53 46,14 13-46,-13-12-16,-14-14 0,0 26 31,27-26-15,0 0-1,-27 13 1,-26 14 0,0-1-1,53-26 1,-1 0-1,1 0-15,0 0 16,0 0 0,-1 0 62,14-13-63,0 0-15,14-14 0,25-12 16</inkml:trace>
  <inkml:trace contextRef="#ctx0" brushRef="#br0" timeOffset="64154.52">26829 11483 0,'0'-13'0,"13"-1"15,13 14 17,-12 0-17,-1-13 1,13 13 0,-12-13-1,-1 13 16,13 0-15,1-26 0,-14 26-16,0-14 15,27 14 1,-14 0 0,-12 0-1,-1-13 48,0 0-63</inkml:trace>
  <inkml:trace contextRef="#ctx0" brushRef="#br0" timeOffset="65560.41">27384 11549 0,'-13'0'32,"-13"0"-17,-27 53 16,40-40-15,13 27 0,0-14-1,0 14 1,0-13 15,0 12-15,0-26-1,0 1 1,0-1 15,0 13-15,26 1-16,-13-14 16,0 0-1,1-13 16,-1 0-15,13 0 0,1 0 31,-14 0-16,0-13-31,1 0 15,-14 0 1,0-1 15,0 1 1,0-13-32,0 12 15,0 1-15,0 0 16,0 0 15,0-40 0,0 13-15,0 27-16,0 0 16,0-14 15,0 14 0,0 0-31,-14 0 16</inkml:trace>
  <inkml:trace contextRef="#ctx0" brushRef="#br0" timeOffset="66589.96">26326 11271 0,'-13'-13'46,"13"0"-30,119-27 15,-79 40-31,12-13 16,1 0 0,66-1-1,146 14 1,-238 0-16,105 0 15,-93 0 1,-25-26 0,25 13 15,-25 13-31,12 0 16,1 0-1</inkml:trace>
  <inkml:trace contextRef="#ctx0" brushRef="#br0" timeOffset="67363.55">26882 9988 0,'0'13'15,"0"0"1,0 27 0,0 53 15,0-27-31,0 13 15,0-13 1,0 54 0,0-81-1,0 27 1,0-39-16,0 39 16,0-40-1</inkml:trace>
  <inkml:trace contextRef="#ctx0" brushRef="#br0" timeOffset="72870.2">6906 16193 0,'26'0'47,"1"0"-47,-1 0 0,0 0 16,-12 0-16,25 0 0,14 0 0,-26 0 16,39 0-16,-40 0 0,27 0 0,13-14 15,239-12 1,-252 26-16,145 0 15,490 0 17,-582 0-32,158 0 15,279 0 1,-398 0-16,332 0 16,-41 0-1,-65 0 1,-266 0-1,253 0-15,290 0 32,106 0-17,-225 0 1,-357 0 0,-26 0-1,52 0 1,80 0-1,158 13 1,-65-13 0,-107 0-1,-39 0 1,-53 0 0,40 0-1,66 0 1,-120 0-1,-52 0 17,-26 0-17,39 0 1,-13 0 0,-1 0-1,1 0 1,26 0-1,-52 0 1,12 0 0,14-26-1,185-14 1,-53 40 0,-92 0-1,-106 0 1,-1 0 156</inkml:trace>
  <inkml:trace contextRef="#ctx0" brushRef="#br0" timeOffset="76890.83">18534 14830 0,'0'13'15,"0"0"1,0 1-16,0 12 15,0 14-15,0-14 0,0 14 0,13 26 0,14-40 16,-27 14-16,13 13 0,40 265 31,-13-67 1,-14-198-32,-26 106 15,0-80 1,13-26-1,-13-27 32,0-12-47,0 52 16,0 0 0,0-53-1,14 0 110,-1 1-31,0-14-78,0 0-1,0 0-15,14 0 16,-1 0-1,-12 0 1,78 0 0,93 0-1,-105 0-15,237 0 16,-39 0 0,-79 0-1,-1 0 1,133 0 15,39 0-15,133 0-1,383 0 1,-132 0 0,-39 0-1,-147 0 1,107 0-1,-27 0 1,-66 0 0,-396 0-1,-120 0 1,26 0 0,107 0-1,-14 0 1,146 0 15,-67 0-15,-26 0-1,-105 0 1,-41 26 0,120 0-1,-106-26 1,-80 0-1,27 0 1,80 0 0,65 0-1,80 0 1,-27 0 0,-145 0-1,-27 0 1,27 0-1,119 0 17,119 0-17,-53 0 1,-119-13 0,-132 13-1,-27-26-15,93 13 16,0-27-1,105 27 1,-158-14-16,93 1 16,-107-1-1,-25 14 157,-14 0-156,0 0-16,0-1 15,-40-39 1,27 40-16,-14-79 16,1-27-1,26 39 1,-13-145 0,-40 0-1,53 27 1,0 39-1,0 93 17,0-27-17,0 54-15,0-14 16,0 40 0,0-1 124,-14 1-124,1 13-1,-13 0-15,-14 0 16,-39 0 15,52 0-31,-145 27 16,40-14 0,-66-13-1,131 0-15,-78 0 16,92 0-16,-198 0 15,198 0-15,-119 26 16,-119-26 0,13 0-1,-13 0 1,238 0-16,-291 0 16,0 0-1,13 14 1,40-14-1,40 39 17,-27-39-17,27 0 1,-146 0 0,26 0-1,-12 0 1,198 0-1,26 13 1,0 54 0,-92-67-1,-120 0 1,-39 0 0,146 0-1,12 0 1,-105 0-1,66 0 17,26 0-17,-39 0 1,-40 0 0,80 13-1,-1-13 1,67 0-1,26 0 1,92 0-16,-198 0 16,-13 0-1,14 0 1,118 0 0,79 0-1,1 0 1,-66 0-1,-14 0 17,-40 0-17,-39 0 1,132 0 0,-39 0-1,118 0-15,-92 0 16,-39 0-1,-14 0 1,132 0-16,-119 0 16,93 0-1,53 0 32</inkml:trace>
  <inkml:trace contextRef="#ctx0" brushRef="#br0" timeOffset="78990.6">8057 9075 0,'13'0'63,"0"0"-47,159 27-1,79 26 16,-211-53-15,185 39 0,106-25-1,52 38 1,-277-38-16,410 65 16,278 27-1,-609-80-15,437 54 16,-212-67-1,-132 13 1,0 14 0,211 0-1,-13-14 1,1-26 0,-186 0-1,-14 0 1,-224 0-16,199 0 15,92 0 1,66 0 15,-40 0-15,27 0 0,13 0-1,13 0 1,-132 0-1,27 0 1,132 0 0,-133 0-1,-26 0 1,14-13 0,39 0-1,-27-14 1,-39 14-1,-106-27 17,26 14-17,14-1 1,53-12 0,-226 39-1,-26 0 1,27-27 15</inkml:trace>
  <inkml:trace contextRef="#ctx0" brushRef="#br0" timeOffset="81664.74">1799 13295 0,'0'0'0,"-26"0"16,-80 0-1,79 0-15,-12 0 0,-1 0 16,0 14-16,27-14 16,0 26-1,-14 0 16,14 1-31,13 13 16,0-27-16,0 40 31,0 26-15,0-13 0,0 0-1,0 27 1,0-14-1,0-39 1,0 66 0,0-66-1,0 26 1,-13 0 0,-40-13-1,-13 0 1,-27-27-1,80-26 48,-27 0-47,27 0-1,0 0 1,26 27 187,14-14-187,-14 0-1,0 14 1,-13 12-16,0-26 15,13 1 1,-13-1-16,0 93 16,0-14-1,0 107 1,0-80 0,0 0-1,0-26 1,0-14-1,0-13 17,0 27-17,0 39 1,0-92 0,0-14-1,0-13 1,0 1 15,0-1-15,14 13-16,-1-26 15,93 0 1,-67 0 0,-25 0-1</inkml:trace>
  <inkml:trace contextRef="#ctx0" brushRef="#br0" timeOffset="83508.07">12779 7144 0,'14'-27'16,"-1"27"-16,-13 14 15,13-1-15,40 66 32,-40-52-1,0-14 31,1-13-46,12 0 0,-13-13-1,40-54 1,-39 28-16,65-41 15,-39 27-15,12-52 16,-12 38 0,13 1-1,-40 53-15,1-40 16,12 27 0,-13-14-16</inkml:trace>
  <inkml:trace contextRef="#ctx0" brushRef="#br0" timeOffset="84566.12">14671 6429 0,'0'0'0,"0"14"15,13-1-15,-13 0 0,14 0 16,-1 1-16,-13 12 16,0 0-1,0-12-15,13-1 16,0 0 0,1 0 62,-1-13-63,26 0-15,-25 0 16,12-13-16,27-27 16,-40 40-16,40-39 15,0 12 1,-40 14-16,1-13 15,12-1 1,-13 14 0</inkml:trace>
  <inkml:trace contextRef="#ctx0" brushRef="#br0" timeOffset="93210.15">19076 16100 0,'-13'-13'63,"13"-1"-48,40 1 17,-14 13-1,27 0-16,27 0 1,26 0 0,-93 0-16,0 0 15,13 0 1,1 0-16,-14 0 16,0 0-1,1 0-15,-1 0 16,40 0-1,-27 0 1,1 0 15,-14 0-15,0 0 0</inkml:trace>
  <inkml:trace contextRef="#ctx0" brushRef="#br0" timeOffset="99417.97">24659 9935 0,'13'0'32,"1"0"-32,-1 199 46,-13-186-30,0 0 0,13 53 15,-13-53-31,0 27 16,0 53-1,0-80 1,13-13 124,14-13-124,-27-1-16,0-25 0,0-41 16,0 1 15,0 53-31,0-27 16,0 0-1,0-27 1,0 14-1,0 0 1,0 40 0,0 12 77,0 1-46,-13 13-47,-1 0 0,1 27 32,0-14-32,0 13 15,-14 14 1,-105 132-1,66-66 1,26-40 0,53-79 93,27-1-109,-14-38 16,-12 38-16,-1 1 15,0 0 1,80-40 0,13-53-1,-67 66 1,14-26-1,-40 66 1,106-26 0,-66 26-1,-13 0 1,13 0 0,132 53-1,-66 66 1,-13-53-1,-119-79 142,13-1-142,-13 1 1</inkml:trace>
  <inkml:trace contextRef="#ctx0" brushRef="#br0" timeOffset="100220.03">24553 8599 0,'-13'0'0,"0"0"31,13 26-15,-40 93 0,40-66-16,-13 119 31,13-53 0,0-105-15,-13 65-1,13-26 1,0-40 0,0 0-16,0 1 62,0-1-62,26-26 16,14-27-1,39 0-15</inkml:trace>
  <inkml:trace contextRef="#ctx0" brushRef="#br0" timeOffset="103066.81">24937 8771 0,'0'26'63,"0"-12"-48,-13-1-15,-14 13 16,27 54 0,-13-27-1,13-40 1,0 27 0,0-27-1,0 0 16,0 0-31,0 0 63,27-13-63,-1 0 16,0 0-1,1-13 1,13-13-1,-27-1 1,-13 14-16,0-13 16,13-54-1,-13 27 1,0 40-16,13-53 16,-13 39-1,0 14 1,0 0-1,0 0 1,14 13 109,38 0-109,-38 0-16,39 26 15,-40-13 1,40 27 0,0-40-1,13 0 1,-40 0-1,1 0 1,-1 0 31,1 0-31,-14 0-16,0-26 15,-13 12 1,0 1 15,0 0 16,-13 13-16,-14 0-15,-26 13-1,27 40 1,0-13 0,26-27-1,0 0 1,0 1 0,0 25-1,0-12 1,0-14-16,0 0 15,0 0 1,0 1 0,13 12 15,13-26-31,-13 13 16,14 1-1,-14-14 63,27 0-62,-27-27 0,0 14-1,1-27 1,12 0-1,-26 27 1,0 0-16,0-13 16,0 12-16,26-52 15,-26 40 1,0 12 0,0 1-1,-13-53 1,-13 40-1,26 39 64,13 13-64,40 14 1,-40-27-16,14 0 15,-14 1 1,13 12-16,1 1 16,39-27-1,-26 0 1,-14 0 0,14 0 46,-27 0-62,0 0 16,0-14 93,-13-12-93,-13 39 62,-27 0-78,1 27 15,26-13 1,-1 12 0,1-26-1,-13 27 17,26-27-32,0 14 15,0-1 1,0 14-16,0-14 15,0 1 1,13-27 0,27 0-1,-27 0-15,53 0 16,-13 0 0,-27 0-16,1 0 15,26 0 1,-40-13-1,-13-1-15,13-12 16,0 0 0,-13-14-1,0 13 1,0-12 15,0 25-31,-26-12 16,13 13 15,-14 0 16</inkml:trace>
  <inkml:trace contextRef="#ctx0" brushRef="#br0" timeOffset="103930.35">26379 8718 0,'0'13'47,"79"80"-16,-52-67-16,-14-26 32,13 0-15,1 0-17</inkml:trace>
  <inkml:trace contextRef="#ctx0" brushRef="#br0" timeOffset="105020.69">26882 8573 0,'13'0'78,"13"26"-78,1-13 16,26-13 0,53 27-1,-80-27 1,-13 0 0,0 26-1,-13-13 63,0 1-62,0 12 0,-13-13-1,-26 27 1,25-27-1,-12 40 1,-106 79 0,92-92-1,0 0-15,40-27 172,27-13-156,-14 0-16,40 0 15,-13 0 1,-27 0 0,13 0-1,-13 0-15,40 0 32</inkml:trace>
  <inkml:trace contextRef="#ctx0" brushRef="#br0" timeOffset="107217.1">27503 8586 0,'40'0'31,"26"0"-15,-52 0-16,144 26 31,-131-13-15,-14-13 0,27 0-1,-27 0 63,-40 0 63,14 0-141,-13 0 16,-14 0-1,-66 0 1,67 0-1,25 14 17,-12-1 30,26 0-15,0 0-16,0 1-31,0 12 0,0-13 16,-13 67 0,-1-41-1,1 1 1,13-14-16,0 14 47,0-27-47,0-52 156,13 25-156,14-25 16,39-54-1,-40 80-15,14-40 16,-27 40 15,14 0-15,-1-14 15,-13 1-15,1 26 155,12 0-155,-26 13-16,13 27 16,-13-27-16,0 0 15,0 0 1,0 14 0,0 12-1,0 80 1,0-66-1,0-39 1,14 25 47,-1-25-48,13 12 1,14-26-1,-27 0 17,0 0-32,1 0 15,-1 0 1,0 0-16,-26 0 187,0 26-187</inkml:trace>
  <inkml:trace contextRef="#ctx0" brushRef="#br0" timeOffset="108648.17">24858 9684 0,'13'0'63,"0"0"-47,119 0-1,14-27 1,79 14-1,-199 13-15,80 0 16,132 0 0,-39 0-1,39-26 1,-79 26 0,-67 0-1,-39 0 1,53 0-1,39 0 1,-12-14 0,-1 14-1,27 0 17,-14 0-17,-12 0 1,12 0-1,-79 0 1,80-26 0,-54 26-1,-52 0 1,26-13 0,0 13-1,14 0 1,-67 0-1</inkml:trace>
</inkml:ink>
</file>

<file path=ppt/ink/ink13.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1:04:38.285"/>
    </inkml:context>
    <inkml:brush xml:id="br0">
      <inkml:brushProperty name="width" value="0.05292" units="cm"/>
      <inkml:brushProperty name="height" value="0.05292" units="cm"/>
      <inkml:brushProperty name="color" value="#FF0000"/>
    </inkml:brush>
  </inkml:definitions>
  <inkml:trace contextRef="#ctx0" brushRef="#br0">1931 5027 0,'-13'0'15,"0"0"-15,0 0 32,0 0-17,-14 0 1,-26 0-1,40 0-15,-27 27 16,14 12 0,-14 1-16,-26 39 15,53 54 1,-27 118 0,40-26-1,0-53 1,0-13-1,0-27 1,0 13 0,13 14-1,-13 40 17,0-80-17,0-27 1,-39-39-1,12 0 1,-39 26 0,-27-65-1,40 12 1,40-26 0,-13 40-1,-1-40 1,-12 13-1,25-13 1,-12 13 62,26 1-62,0-1-1,0 0 1,26 27 0,-12-27-16,39 27 15,-40-14 1,13 0 0,-26 14 15,40 53-16,-27-54 1,-13-25 0,0 12 15,0 1 0,0-14-31,0 40 16,27 0-1,-27 53 1,0-14 0,0 80-1,0-79 1,0 13 0,0-27-1,0-39 1,0 65-1,39-38 1,-25-54 62,-1 0-78,0 13 16,40 41-1,0-1 1,-40-53-16,0 0 16</inkml:trace>
  <inkml:trace contextRef="#ctx0" brushRef="#br0" timeOffset="3716.44">20227 10160 0,'-13'-26'32,"53"26"-1,-14 0-16,-12 0 17,12 0-17,-13 0 1,27 0 0,-14 0-16,27 0 15,-26 0 1,-14 0-1,53 0 1,0 0 0,-26 0-16,26 0 15,53 0 1,-106 0 0,1 0-1,12 0 1,-13 0-1,14 0-15,52-14 16,-13 14 0,-39 0-16,12 0 15,-25 0 1,12 0 0,27 0 15,-13-13-16</inkml:trace>
  <inkml:trace contextRef="#ctx0" brushRef="#br0" timeOffset="4747.57">22119 9036 0,'-13'0'15,"13"-14"1,13 14-1,93-26 17,-93 26-32,252-13 31,-80 13-15,-13 0-1,-159 0-15,80 0 16,-67 0-1,14 0-15,39 0 16,-26 0 0</inkml:trace>
  <inkml:trace contextRef="#ctx0" brushRef="#br0" timeOffset="7217.06">18640 6469 0,'13'-13'0,"0"0"15,1 13-15,-1 0 0,53-14 32,66 1-1,-105 13-31,52 0 31,14 0-15,-40 0-1,13 0 1,40 0 0,-27 0-1,0 0 1,54 0 0,-94 0-1,27 0 1,-26 0-1,40 0 1,39 13 0,-40-13-1,-66 0 1,0 0 15,27 0 0,-13 0-31</inkml:trace>
  <inkml:trace contextRef="#ctx0" brushRef="#br0" timeOffset="12828.66">19645 3387 0,'0'0'0,"40"-14"47,-14-12-15,-12 26-17,105 0 16,-27 0-15,-25 0 0,-15 0-1,-12 0-15,-27 0 16,1 0 0,12 0 124</inkml:trace>
  <inkml:trace contextRef="#ctx0" brushRef="#br0" timeOffset="13670.01">20651 3268 0,'13'0'47,"0"0"-32,0 0 1,14 0-16,-1 0 15,40 0 1,-39 0-16,66 0 16,12 0-1,-78 0 1</inkml:trace>
  <inkml:trace contextRef="#ctx0" brushRef="#br0" timeOffset="14281.95">21497 3003 0,'0'0'0,"0"13"0,-13 225 32,0-119 14,13-26-30,0-66-16,0 52 16,0-13-1,0-13 1,13-53 62,27-13-62,13-27-16,0-26 15</inkml:trace>
  <inkml:trace contextRef="#ctx0" brushRef="#br0" timeOffset="16647.14">22053 2619 0,'-13'0'0,"0"0"47,-27 0-1,0 0-14,27 0-17,0 0 1,0 14 0,13-1-16,0 13 15,0-12 1,0-1-16,13 40 15,0-40 1,0 0-16,0 0 16,14 1-16,13 39 15,12-27 1,1 0 0,-39-12-1,-1-1 32,0 13-31,0-12-1,14-1-15,-1 53 16,-26-26 0,0-14-1,0-13 1,0 27-1,0-14 1,0 67 0,-39-40-1,12-13 1,14-27 0,-53 0 15,39-13 0,-12 13-15,-1-13-1,13 0-15,1 0 16,13 0 0,0 0-1,-1 0 1,1 0-1,-13 0 1,12 0 0,14-13-1,0 0-15,0-14 16,0-39 0,0 13-1,40 14 1,-27 25-1,27-12-15,-27 13 16,27-67 0,0 41-1,39-41 1,0 1 0,-39 0-1,0 52 1,-1-26-1,14 0 1,-26 14 0,39 12-1,-40 1 1,-12 26 0,-1-14 30,0 14 33,14 0-64,-27 14-15,0 25 16,0 41-1,0-1 1,0-13 0,0-39-1,0 26-15,0 0 16,0-40 0,0 0-1,0 13 1,0-12-1,0 12 1,13-13 0,0 1-1,0-1 1,27 0 0,-14-13-1,-12 0-15,-1 0 0,0 0 16,13 0-1,1 0 1,13 0 0,-27 0-16,13 0 15,-12-40-15,25 1 16,-26-1 0,14-26-16,-27 0 15,0 13 16,0-27-15,0 14 0,0 27-1,0 12-15,0-13 16,-40 1 0,14 26 15,13-14-31,-1 14 15,-25 13 1,-14 0 0,0 0-1,26 0 48,-12 13-48,25 0 1,1-13-16,-13 14 16</inkml:trace>
  <inkml:trace contextRef="#ctx0" brushRef="#br0" timeOffset="17858.79">20717 2633 0,'-27'0'31,"14"13"-31,0 13 16,0-12 0,0-1-16,-1 0 15,1 0-15,-27 53 16,14 14 15,26-54 0,-13-13-31,13 67 16,-27-1 0,27-13-1,0-26-15,0 26 16,-13 14 0,13 52-1,0 27 1,0-93-1,0-13 1,0-27 0,0-13 77,26-13-93</inkml:trace>
  <inkml:trace contextRef="#ctx0" brushRef="#br0" timeOffset="18948.9">23455 2566 0,'-13'0'16,"13"14"15,66 131 0,-39-52-15,-27-80-16,0 27 15,0 52 1,0-65-16,0 92 16,-14 40-1,-38-40 1,-1 39 0,13-78-1,13-54 16,14-13 32,0-13-63,0 0 16,13-26-1</inkml:trace>
  <inkml:trace contextRef="#ctx0" brushRef="#br0" timeOffset="19918.58">23151 2223 0,'-13'0'16,"13"13"0,-13 0-16,13 13 15,0-12 16,0-1-15,0 13-16,0-12 16,39 25-1,-12-39 1,-14 13 0,0-13-1,0 0 16,1 0-15,25 0-16,-25-26 31,-14 13-15,0-14 0,0 14-16,0 0 15,0-40 1,-40 0-1,27 40 17,-1 0 15,1-1-47,0 14 93,0 0-77</inkml:trace>
  <inkml:trace contextRef="#ctx0" brushRef="#br0" timeOffset="21016.93">24024 2897 0,'13'0'63,"27"0"-63,79 0 15,-13 0 1,-53 0 15,-40 0 0,14 0-15</inkml:trace>
  <inkml:trace contextRef="#ctx0" brushRef="#br0" timeOffset="21616.56">23918 3215 0,'0'0'0,"14"0"0,-1 0 0,26 0 31,-25 0-15,78 0-1,14 0 17,-93 0-32,1 0 15,-1 0 1,13 0-1,54 0 1,-1 0 0,-52 0-1,-14 0-15,0 0 47</inkml:trace>
  <inkml:trace contextRef="#ctx0" brushRef="#br0" timeOffset="23083.78">25294 2381 0,'-40'40'16,"14"39"15,13 54 1,13-107-32,0-13 15,0 27 1,0-27-16,0 53 15,0-26 1,0 0 0,26 39-1,27-66 1,-40-13 0,14 0-1,-1 0 16,40 0-15,14 0 0,26 0-1,-27 0 1,-13-53 0,-26-26-1,-27 13 1,0 0-1,-13 26 1,27 0 0,-27 14-1,0-14 1,0 27 15,-13-13 0,-1-1-31,1 14 16,-13 13 0,-1 0-1,14 0 1,-13 0 0,12 0-1,-12 13 1,-27 53-1,-13 14 1,13 65 0,13-39-1,14 0 1,-14-27 0,27 14-1,-40 66 16,53-93-15,0 0 0,-27 26-1,1-12 1,13-14 0,13-26-1,39-67 79,1 1-78,26-1-16,-13-12 15</inkml:trace>
  <inkml:trace contextRef="#ctx0" brushRef="#br0" timeOffset="25901.62">26088 3281 0,'-13'13'63,"-1"0"-63,-12 27 0,-53 158 31,65-145-15,1 40-1,-27 0 1,27-27 0,26-66 155,1-14-171,-14-12 16,39-14-16,14-52 16,-53 52-16,14-39 15,25-54 1,-26 54 0,-13 39-16,14-26 15,-14 53 1,0 0 15,13-1 47,13 14-62,-12 0-16,12 14 15,-13-1 48,1 0-47,-14 0-16,0 14 15,13-1 1,-13-12-1,0-1 32,0 0-31,-13 27 0,-54-1-1,54-25-15,-13-1 16,-1-13 93,40 0-93,1-13-1,52-80 1,26 14 0,-39 12-1,-39 41-15,12-14 16,1-66 0,-1 40-1,-26 27 1,0 12-16,53-65 15,-40 39 1,14 26-16,-27 40 172,0 14-172,0 52 16,-14 40-1,1-39 1,-13 12-1,-1 1 1,27-67-16,-13 80 16,-13 27-1,12-94 1,14-26 0,0-26 124,0-13-124,0-14-1,0 14 1,27-54 0,-1 27-1,-13 27 1,1 13-16,12-14 16,-13 14 30,1 0 1,25-14-15,-26 27-1,1 0 0,-1 0-15,-13 27-16,0 12 15,0-25 1,0 52 0,0-53 15,0 0-31,0 14 31,0 12-15,0-12-1,0-14 235,0 0-234,0 14 15,0-14 16,0 0-31</inkml:trace>
  <inkml:trace contextRef="#ctx0" brushRef="#br0" timeOffset="30979.77">20889 3836 0,'-13'-13'16,"26"13"46,0 0-62,14 13 16,-1 1 15,-13-1-31,40 27 16,66 13-1,-106-40-15,107 0 16,-1 40 0,66 0-1,26 0 1,94 26 0,-54-39-1,-92-14 1,26 14 15,-132-40-31,225 53 16,0-53-1,-54 26 1,1-26 0,-39 0-1,-81 0 1,67 0-1,159 0 1,66 0 0,26 0-1,-211 0 1,-53 0 0,-1 0 15,-105-13-31,14 13 15,157-53 1,-38 0 0,-1-26-1,-66 39 1,-26 14 0,-1-14-1,-12-13 1,-28 0-1,-12 40 1,-13-40 0,12 0-1,-26 40 1,1 0 15,-1-14 16,-13 14 0,0-13-31,-27-1-1,-52 1 1,39 26-16,1-40 15,-1 13 1,14 27 0,12 0-1,1 0 1,-27 0 0,27 0-16,26 0 109,27 0-93,-27 0-16,67 0 15,-1 0 1,-39 0-16,26 0 15,53 0 1,-93 0 0,14 0 156,-27 14-157,-13-1-15,0 0 16,0 80-1,-13-40 1,-13 13 0,12-53-16,1 66 15,0-12 1,13-1 0,0-53-1,-26 27 95,12-27-95</inkml:trace>
  <inkml:trace contextRef="#ctx0" brushRef="#br0" timeOffset="36862.46">25321 5265 0,'-14'0'0,"1"0"15,0 13 1,-14 1-16,14-1 16,-26 80 15,39-80-31,-27 66 31,27 14-15,-40 26-1,40-106-15,-13 53 16,-13 0 0,13-26-1,13-14 1,0-12 15,0 12-31,0 1 94,13-27-63,13-14-31,-13 14 16,14-26-1,-14 13 1,14-27 0,-27 14-1,0 12 1,0 1 0,0 0 30,0-14-30,0-26 0,-14 40-16,1 0 47,0 0-32,-27 0 1,53 13 93,1 0-109,12 0 0,27 0 31,-27 0-15,-12 0-16,92 0 16,-93 0-16,40 0 15,-40 0-15,13 0 16,-12 0-16,12-40 31,-13 27 32,14-1-63,-40 14 187,-1 0-171,1 14-1,0-1-15,0 27 16,-1-27-16,14 0 31,0 27-15,0-14 0,0-13-1,0 27 1,0-27 46,0 1-62,14-1 16,-1-13 0,0 0-1,0 0 32,27 0-31,-27-13-1,0-14-15,1 14 16,-14 0-16,0-14 16,0-26 15,0 40-31,0 0 15,0 0 17,-14-1-17,-12-25 1,13 39-16,-40-40 16,53 27 140</inkml:trace>
  <inkml:trace contextRef="#ctx0" brushRef="#br0" timeOffset="37812.15">25916 5292 0,'-13'0'94,"-1"13"-94,1 0 15,13 14-15,0-14 16,0 0 0,0 14 15,0 12-16,0-26 1,0 14 0,0-14 62,13-13-78,14 0 15,-14 0 17,0 0-1,-13-13-15,0 0-1,0-1-15,0-12 31,0 0-15,0 12 0,0 1-1,0 0 1,-13 0 93,-13 13-93</inkml:trace>
  <inkml:trace contextRef="#ctx0" brushRef="#br0" timeOffset="38712.43">26577 5503 0,'14'0'31,"25"0"-16,-12 0 17,52 0-17,-13 0 1,0 0 0,-39 0-1</inkml:trace>
  <inkml:trace contextRef="#ctx0" brushRef="#br0" timeOffset="39264.53">26591 5728 0,'13'0'32,"13"0"-17,-12 0-15,25 0 16,-12 0-16,12 0 0,-25 0 31,-1 0-15,13 0-1,40 13 1,-26-13-16</inkml:trace>
  <inkml:trace contextRef="#ctx0" brushRef="#br0" timeOffset="40099.58">27609 5503 0,'14'0'94,"25"0"-94,-12 0 0,12 0 16,-12 0-16,-14 0 0,13 0 0,-12 0 15,-1 0-15,0 0 16</inkml:trace>
  <inkml:trace contextRef="#ctx0" brushRef="#br0" timeOffset="40799.08">28218 5212 0,'-13'0'0,"13"27"16,-27 105 0,1 172 30,-14-171-46,40 171 32,0-198-17,0-93 79,0-26-78,13-1-16,27-65 15,-40 53-15</inkml:trace>
  <inkml:trace contextRef="#ctx0" brushRef="#br0" timeOffset="42359.36">28601 5398 0,'14'-14'0,"-1"1"16,0 13-1,0 0 1,1 0-16,65 0 31,-13 40-15,-53-27-16,14 13 15,-27-12 64,0 12-64,0-13-15,-13 1 0,-54 52 16,15-40-16,-54 27 15,40 0 17,52-40-1,1 0 63,13 1-94,27-1 15,52-13 1,0 0 0,-52 0-1,26 0-15,13 0 31,-26-27-31,12 14 0,41-79 32,-53 25-17,-27 15 48,-13 12-48,0 53 126,0 27-125,0-14-16,0 40 15,0-13 1,0-39-16,0-1 16,0 0 77,13-13-93,0 0 16,1-13-16,12 0 16,-13-27 15,-13 27-16,0-27 17,0-13-17,0 27 1,0-14-16,0 27 16,0-1-1,0 1-15,0-40 16,0 27-1,-13 13 1,-13-14 0</inkml:trace>
  <inkml:trace contextRef="#ctx0" brushRef="#br0" timeOffset="43229.15">29316 5093 0,'0'13'47,"0"1"-32,0-1 1,0 0 0,0 14 15,26-14-31,-12-13 94,-1 0-63,0 0 0,-13-13 0,0-1-31,0-12 16,0-1 0,0-12 15,0 26-15,0-1 30,0 1-30,0 0 62,-13 13-62,0 0-1</inkml:trace>
  <inkml:trace contextRef="#ctx0" brushRef="#br0" timeOffset="44457.08">22053 5755 0,'26'-14'32,"1"14"-17,13 0-15,79 0 31,-80 0-31,186 0 32,-106 0-17,-53 0 1</inkml:trace>
  <inkml:trace contextRef="#ctx0" brushRef="#br0" timeOffset="45096.72">23045 5503 0,'0'-13'31,"-26"26"-15,26 27-16,-13 26 16,-1 40-1,-12-53 1,13 40 15,13-14-15,-40 27-1,13 26 1,14-119 0,13-39 124,0 13-124,0-54-16</inkml:trace>
  <inkml:trace contextRef="#ctx0" brushRef="#br0" timeOffset="47652.88">23349 5702 0,'27'0'16,"-1"-13"0,-12-1-1,12 1-15,53-40 16,-26-26-1,-39 26 1,12 13 0,-13 1-1,1 25-15,-14-25 16,13-28 0,-13 1-1,0 53 1,0-13-16,0 12 62,0-12-46,-13 26-16,-1 0 16,1 0-1,0 0 16,-27 0-15,14 13 0,12 0-16,-38 14 15,38-14 1,-12 27 0,13-27-1,-1 66 1,14 1 15,0-27-15,0-14-1,0-12 17,14-1-17,-1-13-15,13 27 16,14-13-1,-27-14 48,0 0-47,-13 0-1,0 14-15,0 26 16,0-14-16,0 41 15,0-41 17,0 14-1,-13-13-31,0-27 16,-27 27-1,27-27-15,-27 14 16,14-27-1,-14 0 32,14 0-47,-1 0 16,14 0 0,0 0 30,0 0-30,-1 0 0,14-27-1,0 14 1,0-13-16,0 12 16,0-25 15,0 12-31,0 14 15,27-53 1,13 39 0,-27 1-1,0 13-15,0-1 16,0 1-16,14-13 16,39-40-1,-53 66 1,1-14-16,38-12 15,28-14 1,-14 0 15,-26 1-15,-27 26 0,-13 39 202,0-13-202,0 0-16,-13 1 16,13 12-1,-40 54 1,40-41-16,-26 27 15,26 14 1,0-54 0,0-13 31,0 1-32,0-1-15,13 13 31,0-26 16,0 0-31,0 0-16,14-13 16,13 0-1,-27-27 1,0 27-1,27-53 1,-40 53 15,13-1-31,-13-25 32,0 25-17,0 1-15,0 0 16,0 0-1,0 0 17,0-14-17,0 14 1,-13-14 0,0 14 30,-1 0-30,-25-14 93</inkml:trace>
  <inkml:trace contextRef="#ctx0" brushRef="#br0" timeOffset="48840.78">23879 5159 0,'0'14'93,"0"-1"-61,0 13-17,0 1 1,0-1-16,13 14 15,13-27 1,-12 0 47,-1-13-63,-13-13 31,0 0-16,0-27-15,0-39 16,0 66 0,0-1-1,0 1 17,0-13-17,0 12 1,-27-12 62</inkml:trace>
  <inkml:trace contextRef="#ctx0" brushRef="#br0" timeOffset="49946.73">24315 5556 0,'0'13'15,"0"1"1,0-1-1,53 0 17,-40-13-32,1 0 0,12 0 15,40 0 1,80 0 0,-54 0-1,-12 27 1,-67-27 62,-13-14-47,0 1 0,-27 0 1,-12-14-17,26 14-15,-14 0 16,1 0-16,-14-27 16,27 27-16</inkml:trace>
  <inkml:trace contextRef="#ctx0" brushRef="#br0" timeOffset="50424.66">24553 5411 0,'0'0'0,"-13"0"16,13 39-1,0 1 1,0-13-16,0 12 16,0 1-16,0 53 15,0-80-15,0 53 16,0-13-1,0-13 1,0-1-16,0-26 16</inkml:trace>
  <inkml:trace contextRef="#ctx0" brushRef="#br0" timeOffset="58744.93">8758 3201 0,'0'27'31,"0"-14"-31,0 0 16,0 27-16,0-13 15,0 52 1,0 53 15,0-79-15,0-79 156,0 12-157,0 1-15,0-13 0,26-133 16,1 93 0,12-53-1,-25 92 1,-14 14 15,0 0-15,0-27-1,0 14 1,0-14 31,0 14-32,-14-1 1,-25 1 0,12 12-1,14 1-15,-40 13 16,0 0 0,0 0-1,14 0 1,12 0-1,14 0 1,-27 0-16,-39 27 31,26 12-15,0 14 0,0-13-1,40-27-15,-14 27 16,-26 26-1,27 13 1,26 40 0,0-26-1,0-80 1,0 14 0,0 12-1,40 14 1,-14-26-1,-13-14 1,1 0 15,52-13-15,0 0 0,-13 0-1,66 0 1,-13 0-1,-1 0 1,-65 0 0,119-39-1,-27 25 1,-39-25 0,-80 25-1,14-12 1,12-53-1,-26 52 1,1-13 31,-14 1-31,0-27-1,0 13 1,0 26 31,0 1-47,0-1 15,-14 14-15,-12-13 16,-27-14 0,27 27-16,-14-14 15,13 27 1,-39-13-1,13 0 1,-52-27 15,12-13-15,27 53 0,26-26-1,14 26 48,-1 0 124,14 0-187,0 0 16,0 0-16,-1 0 31</inkml:trace>
  <inkml:trace contextRef="#ctx0" brushRef="#br0" timeOffset="61610.51">7964 5001 0,'-13'0'0,"0"13"31,-1 27-15,-39 264 15,27-238-31,-67 146 16,1-27-1,78-145-15,-52 92 16,40-79 0,26-14-16,-40 41 15,40-41 1,-13 1-1,26-66 110,-13 12-109,40-25 0,-27-67-1,0 66 1,27-66 0,0 40-1,-27 40 1,27-40-16,-27 13 15,40-40 1,-27 67 15,-13 12-31,27-25 16,0 26 0,0 13-16,39-14 15,-26 1 1,-40 13-16,13 0 15,-12 0 1,-1 0 0,-13 13 77,0 14-93,-79 39 16,26-26 15,-27-1-15,27-25 0,27-1-1,-1-13 1,14 0 15,0 0-15,0 26 156,13-13-157,0 1 1,26 12-1,1-26-15,-1 27 16,27 12 0,-13-12-1,-1-1 1,-25-13 0,-1-13-1,13 0 1,-12 0 93,-1 0-109,0 0 16,13 0-1,14 0 1,-13 0 15,-1-13-15,-13 13-16,27-26 16,-14 13-1,-12-14 1,-1 14 15,0 0-15,14 13 109,-27 13-110,0 13 1,0-12 0,-14 12 30,14 0-46,-13 1 0,13-14 32,-13-13 186</inkml:trace>
  <inkml:trace contextRef="#ctx0" brushRef="#br0" timeOffset="62233.26">8361 5517 0,'0'-14'15,"13"14"1,0-13 15,14 13-31,12 0 31,-25 0 47,12 27-78,-13-14 0</inkml:trace>
  <inkml:trace contextRef="#ctx0" brushRef="#br0" timeOffset="63561.22">8546 5913 0,'13'0'31,"53"0"-15,-52 0-16,-1-13 15,27 13 1,-27-26-16,26-1 31,-12-12-15,-14 12-16,0 1 16,14-1-16,-27-39 15,13 13 1,-13 27-16,13-14 15,1 14 32,25-1-31,1 27 0,-14 0-1,107 0 1,-107 0-1,-13 0 1,1 0 31,-14 40-47,0 26 16,0-13-1,0-40 1,0 14-1,0-14 17,0 0-17,-14 66 1,-25-39 0,39-27 124,26-13-124,14 27-16,0-27 0,105 0 15,-119 0 1,-12 0 125,-1 0-126,27 0-15,52 0 16,-52 0-16,0 0 0</inkml:trace>
  <inkml:trace contextRef="#ctx0" brushRef="#br0" timeOffset="67531.63">10676 5305 0,'0'13'47,"0"53"-31,0 40 0,0-13-1,0 39 1,0-79-1,-27 26-15,-12 40 16,12-66 15,14 0-15,-13 0 0,26-40-1,0-26 95,0 0-110,0-53 15,0 53-15,0-93 16,0 66-1,26 0 1,14-26 15,-1 40-15,14-80 0,-26 53-1,26-13 1,-27 53-1,54 13 1,-67-14 0,0 14 31,27 0-32,-14 27 1,-13-14-1,1 13 17,-14-12-17,0-1 1,0 13 0,-14 27-1,1-26 1,-132 92-1,79-79 1,52-27 0,1 0-1,-27-13 1,27 0 0,0 0-1,0 0 48,-27 0-32,27 0 47,39 0-62,-13 13-16,1 0 15,-1 1 1,13 25-16,146 14 16,-26 40-1,-120-93-15,27 13 16,0 27-1,-40-40 48,1 0-32,-14-13-15,0-14 15,0-13-15,0 14-1,0-14 1,0 14-16,0 13 16,13-14 124,-13 40-124,0 1-1,0-1-15,0 0 16,0 66 0,0 40-1,0 1 1,0-81-16,-27 67 16,14-79-16,-13 39 15,13 0 1,13-26-16,-14 39 15,14-39 1,0-54 109,0-25-109,0 25-16,0-25 15,40-67 1,-27 66-16,40-39 16,-13-40-1,-40 79-15,13-26 16,0 13-1,-13 13 1,13 1-16,14-1 31,-27-13-15,13 13 0,-13 27-1,13 0 1,1 0 31,-1 13-32,0 0 1,0 0 0,14 0-16,-14 0 31,0 0 0,0 13-15,-13 0-16,0 14 31,0-14-15,0 27-1,0-27-15,0 13 31,-39 1-15,26-14-16,-14 13 16,14-12-1,-27-14-15,27 13 16,0 0 78,26-13-47,0 0-32,27 0 1,-14 0-16,-12 0 15,-1 0 1,0 0-16,0 0 16,14 0 31,-14-13-16,0 0 0,0-14 0,1 14-15,12-14 0,1 14-16,-14 0 15,0-80 1,-13 80-1,0 0-15,0 0 32,0-1-17,0-25 17,13 26-17,0-1 1,1 14-1,12 0 1,14 0-16,-27 0 47,27 0-31,-14 40-1,-13-27-15,40 14 16,-39-14 46,-14 0-46,0 0-16,0 40 16,-27-39-1,14 12 1,0 14-1,13-27 110,0 0-109,13 0-16,0-13 16,14 14-16,-14-14 31</inkml:trace>
  <inkml:trace contextRef="#ctx0" brushRef="#br0" timeOffset="69294.2">9975 6033 0,'26'-40'16,"-13"40"-1,1 0 1,-1 0-16,40 26 31,0 14 1,-53-27 77,13 0 0,40-13-109,145 106 16</inkml:trace>
  <inkml:trace contextRef="#ctx0" brushRef="#br0" timeOffset="73377.88">13666 5252 0,'0'0'0,"13"13"0,0 0 16,0 1 0,1-1-16,-1 0 15,13 14-15,-12-14 0,12 0 0,40 40 31,-53-40 32,1-13-32,12 0-15,1-26-1,-14 13 1,0-1-16,0 1 16,27 0-1,-27 0 1,-13 26 140,-40 0-156,27 0 16,-13 14-1,-14-14-15,-13 13 16,40 1-16,-40-14 16,27-13-1,12 13 1,-25 1 0,25-14-1,1 13 1,-26 26-1,12-25-15,14-1 94,39 0-78,1-13-1,12 0-15,14 0 16,-39 0 0,-1 0-1,26 0 1,-12 0-16,52 0 16,-39 0 15,-27 13 94,-13 1-125,-39-1 15,25 13 1,-25 1 0,25-14-16,-65 53 15,-53 40 1,-40-40 0,145-39-1,27-1 126,40-26-126,-14 0-15,14 0 16,26 0 0,27 0-1,-1 0 1,1 0 0,-27 0-1,-26 0-15,-27-13 31,0 0 1,-13-1-17,0 1 17,0 0-17,0 0 1,-13-27-1,-27 27-15,27 0 16,-26-1 0,25 1 15,-12-13-31,13 12 16,-1 1-1,-12 13 95,13 0-95,-1 0-15,1 53 16,-66 132-1,66-145-15,-53 53 16,-1-1 0,54-65-1,-13-14-15,26 13 125,13-26-125,0-13 16,80-27 0,-67 27-16,54-27 15,-41 27-15,-26-13 16,1 13-1,-1-1 48,13 14-63,14 0 16,-27 14-16,27 38 15,-40-38 1,13-1-1,14 0 32,-14 0-31,0-13 15,0 0-15,1 0-1,12 0 1,-26-13-16,40-53 16,-14 40-16,54-54 15,-14-52 1,-66 92-16,39-79 16,-12 0-1,13-13 1,-27 66-1,26-27 1,-12-13 15,-1 67-15,-26 25 93,-26 14-109,-27 14 16,27 25-16,-41 1 16,41-14-16,-27 27 15,40 53 1,13-53-1,0-27 17,0 27-1,0-39-31,0 12 16,0 53-1,0-39 1,0 0-1,0 0-15,0-14 16,66 120 0,0 39-1,-53-53 1,-13-106-16,0 80 16,0-92 15,0-1 47,0 0-78,-13-13 16,0 0-1,-14-13 1,14 0-1,-13-14 1,-27-13 0,40 27-1,-1 0-15,1 0 47,13-1-31,0-25-16,0-27 15,106-40 17,39 26-32,-39 14 31,-13 0-15,-67 13-1,1 53 126,-40 0-126,-1 0-15,1 0 0,-13 13 16</inkml:trace>
  <inkml:trace contextRef="#ctx0" brushRef="#br0" timeOffset="77178.56">12488 6112 0,'0'0'0,"27"0"16,-14 0 77,0 0-15,0 0-62,14 0 15,-14 13 1,0 0-17,-13 1-15,0 25 16,14 1-1,-1 0-15,13-1 16,-26 1 0,0-27-16,0 27 15,0 13 1,14 0 0,-14-27-1,0-13 1,0 14-1,0-14 1,0 27 0,0-14 15,0-12-15,0-1 140,0 26-141,0-25 17,-14-14-17,1 0 1,-13 0 0,-1-27-1,1 14 1,12 0-16,1 0 15,-13-1 1,13 1 0,-1 0-1,1-14 63,0 14-62,13 0 0,13 13 109,0 13-110,1 14 1,25-1 0,-26 1-16,27 52 15,-13-26 1,12 53-1,-25-93 1,-14 0-16,13 0 172,0-13-141,13-26-31,14-14 16,40-13-1,-67 27-15,0-1 16,27 1 0,-14-14 15,1 14-15,-27 13 218</inkml:trace>
  <inkml:trace contextRef="#ctx0" brushRef="#br0" timeOffset="96162.32">9856 17343 0,'13'0'157,"27"0"-157,39 0 15,-53 0-15,14 0 0,13 0 0,0 0 16,-13 0-16,13 0 0,13 0 0,-13 0 15,0 0-15,291 0 32,-186 0-17,1 0 1,-132 0-16,65 0 16,-52 0-16,13 0 15,0 0-15,132 0 16,13 0-1,14 0 1,-40 0 0,-66 0-1,39 0 17,120 0-17,-1 0 1,-39 0-1,13 0 1,-105 0 0,39 0-1,79 0 1,67 0 0,-67 0-1,0 0 1,-171 0-16,78 0 15,-25 0 1,65 0 0,159 0-1,-92 0 17,-14 0-17,14 0 1,-120 0-1,186 0 1,-106 0 0,26 0-1,-26 0 1,-26 0 0,12 0-1,27 0 1,-171 0-16,158 0 15,-53 0 1,-14 0 0,-25 0-1,91 0 17,28 0-17,65 0 1,-118 0-1,39 0 1,-13 0 0,66 0-1,53 0 1,13 0 0,-92 0-1,-107 0 1,-65 0-1,26 0 1,0 0 0,-79 0-1,-14 0 17,1 0-17,-1 0 1,1 0-1,12 0 64</inkml:trace>
  <inkml:trace contextRef="#ctx0" brushRef="#br0" timeOffset="108144.57">15465 14168 0,'0'0'0,"-13"0"0,-1-13 16,1 0-16,0 0 16,-13 0-1,-1 13 1,14 0-16,0-14 0,-1 14 0,-171-39 31,-13 25 16,171 14-47,-39-13 31,0 13-15,-27 0-1,54 0 1,-41 0 0,1 0-1,-14 0 1,14 0 0,-53 0-1,52 0 1,67 0-1,-13 0 1,12 13 0,-25 27-1,-41 13 1,27 0 15,27-13-15,13-14-16,-27 14 15,27-1 1,0 28 0,-40-15-1,39 54 1,1-66 0,-13 53-1,26-54 1,0 41-1,0-27 1,0-14 0,39 54-1,-25-53 1,12 26 15,-13-40-15,14 27-1,-1-26 1,27 39 0,-26-40-1,26 54 1,-27-28 0,27 15-1,-40-41 1,14 14-1,26-27 1,26 27 0,-53-14-1,14-13 1,-27-13 15,40 0-15,40 0-1,-27 27 1,0-27 0,27 0-1,39 0 1,80-27 0,-67-26-1,-26 1 1,-13-1-1,-53 13 1,26-39 0,-65 65-1,39-25 1,-1-14 15,15-40-15,-54 80-1,0-67 1,27 14 0,-27 27-1,27-41 1,-40-12 0,0 12-1,0 1 1,0-27-1,0 0 1,0 27 0,0-14-1,-27-26 1,-26 13 15,14 27-15,25 13-1</inkml:trace>
  <inkml:trace contextRef="#ctx0" brushRef="#br0" timeOffset="116980.6">17330 16153 0,'0'-13'63,"40"13"-32,-27 0-15,53 0-1,80 0 1,-67 0 0,40 0-1,40 0 1,145 0 0,-119 0-1,-26 0 1,-93 0-1,-52 0 1,25 0 93</inkml:trace>
  <inkml:trace contextRef="#ctx0" brushRef="#br0" timeOffset="120423.8">21960 13824 0,'-13'0'94,"0"0"-78,0 0-16,-40 0 15,-93 0 17,14 0-1,26 0-16,80 0-15,-120 0 16,-92 0 0,13 0 15,146 0-31,13 0 16,-53 0-1,79 0 16,27 0 94,-1 0-109,1 0 31,13 14-31,0-1-16,0 53 31,0 66-16,0-52 1,0 26 0,0-14-1,0-65-15,13-1 16,1-13-16,12 53 16,-26-52-16,0-1 15,40 80 1,-27-54-1,-13 1 1,13 0 0,-13 65-1,0 15 1,14-1 15,-14-53-15,0-53-1,26 27 1,-26-14 0,0-13-1,0 1 1,13 12 46,0-13-62,1 0 32,-1 14-32,0-1 31,0-26-31,40 0 16,0 0-1,40 0 1,-67 0-16,40 14 15,106-1 1,-26 13 0,-67-26-1,14 0 1,92 0 0,66 0-1,27 0 1,-172 0-1,-79 0 1,-1 0 15,-13 0 1,0 0 61,1 0-77,-1-26 0,-13-1-1,0 1 1,0-40-1,0-14 1,0 54 0,0-14-16,0 1 15,0-1-15,0-26 32,0 39-32,0 1 0,0-80 31,0-13-16,0 26 1,0-13 0,0 27-1,0-40 1,0-13 0,0 39-1,0 53-15,0-26 16,0 27-1,0 25 1,0-12 0,0 13 281,0-1-282,-13 14-15,-14 0 16,14 0-1,-13 0-15,12 0 0,1 0 16,0 0 0,0 0 15,-40 0-15,-40 0-1,67 0-15,-120 0 16,106 0-1,1-13 1,-1 13 0,27 0 31,0 0-1,-1 0 111,1 0-142</inkml:trace>
  <inkml:trace contextRef="#ctx0" brushRef="#br0" timeOffset="136978.54">25016 13732 0,'0'40'31,"0"-14"-15,53 278 15,27-92-15,-67-199-16,13 80 15,27-54 1,-40-25 0,1-1 46,-1-13-62,0 0 16,80-13-1,-67-1-15,1-25 16,26-27 0,-40 39-16,27-39 15,-14-40 1,0-13-1,-26 93-15,14-40 16,-1 13 0,-13 26-1,0-26 1,0 27 0,0 13-1,0 39 95,0 14-110,0-14 15,0 93 1,13 14-1,27 12 1,-40-105-16,79 66 16,-52-54-1,12-25 1,-12-27 0,12 0-1,14 0 1,27 0 15,-54 0-31,27-27 16,-13-25-1,0-28 1,-27 1 0,0-53-1,-13-80 1,0 40-1,0 53 1,0 79 0,0 27-1</inkml:trace>
  <inkml:trace contextRef="#ctx0" brushRef="#br0" timeOffset="138006.9">26736 14142 0,'0'-13'0,"-13"13"16,0 0-1,-1 0-15,1 0 31,0 0-15,-13 0 0,-1 13-1,14 0-15,0 27 16,-1 0 0,1-1-16,13-25 15,0-1 1,0 26 15,0 1-15,0 0-1,13-14-15,1-13 16,-1-13 0,0 14-16,0-1 15,27-13 1,-27 0-16,14 0 15,12 0-15,1 0 16,-27 0-16,1 0 16,12 0-1,-13 0 63,14 0-78,-14 0 16,27 0-16</inkml:trace>
  <inkml:trace contextRef="#ctx0" brushRef="#br0" timeOffset="139996.93">27014 14552 0,'-13'0'78,"13"-13"-16,39-14-46,-25 14-1,-14-13 1,0 12-16,0-12 16,0-27-1,13-13 1,-13 40 0,0-14-1,0 27 1,0-1-1,0 1 1,0-27 0,13 27 15,0 0-15,1 0-1,12 13-15,27-13 16,-13 13 15,-27 0-31,0 0 16,0 0-1,40 0 1,-26 0 15,-14 0-31,0 0 31,0 13-15,1 0 0,12 0-1,-26 0 1,0 27-16,0 40 16,0-28-1,0-25 1,-13 13 31,0-14-32,-14 14 1,14-27 15,13 0 47,26-13-62,-12 0-16,12 0 16,53 0-1,14 0 1,-80 0-1,133 0 1,-80 0 0</inkml:trace>
  <inkml:trace contextRef="#ctx0" brushRef="#br0" timeOffset="143521.21">24963 15147 0,'14'0'46,"39"0"-30,66 0 0,119 0 15,-172 0-31,93 0 16,-106 0-16,145 0 15,-39-13 1,66 0-1,-14 13 1,-65 0 0,13 0-1,-27 0 1,-79 0-16,106 0 16,-27 0-1,-26 0 1,-67 0 15,-12 0-31,26 0 16,106 0-1,-80 0 1,27 0 0,-53 0-1,-40 0 16,0 0-15,14 0 0,-14 0-1,0 0 17,13-13 30,-12-1-62,-1-12 16,0 13-1,27-53 1,-40-27 0,0 80-16,13-106 15,0 53 1,-13-14-1,53-39 1,-40-13 0,14 0-1,-27 52 1,13-39 0,-13-40-1,0-26 1,0-26 15,0 131-15,0 67-1,0 0 110,0-1-109,-13 14-16,-40 0 16,13-26-1,27 26-15,-13 0 0,-27 0 16,26 0-1,-92 0 1,-40 0 0,-52 0-1,-54 0 1,-105 0 0,65 0-1,14 0 1,40 0-1,13 0 1,13 0 0,66 0-1,67 0 1,26 0 0,-27-13-1,-13 13 1,-79 0 15,53 0-15,13 0-1,79 0-15,-53-13 16,-39-1 0,-27-12-1,93 26 1,53 0 171,13 13-187,0 14 16,26 52 0,-26-53-16,0 54 15,40-27 1,-40 13-1,13 0 1,-13-26-16,40 65 16,-40 54-1,26-26 1,-26-81 0,0-12-16,0 26 15,0 0 1,0 146 15,0-119-15,0 65-1,0-105 1,0 27 0,0-54-1,0-13 1,0 40-1,0-26 1,0-14 0,0 0 31,0 14-47,0-1 15,0 1 1,0-1-1,0-13 17,0 1 30,0-1-46,27 0 187,-14 0-203,14-13 16,39 0-1,-40 0 1,-13 0-16,67 0 15,26 0 1,-67 0 0,-26 0-1,14 0 17,-14 0-32,0 0 15,14 0 1,13 0 15,-27 0-15,13 0 15,-13 0-15</inkml:trace>
  <inkml:trace contextRef="#ctx0" brushRef="#br0" timeOffset="149538.54">13282 16761 0,'13'0'93,"1"0"-77,-1 0-16,79 0 31,-39 0 0,13 0 1,120 0-17,12 0 1,-145 0-16,79 67 16,-92-67-16,0 13 15,26-13 1,-26 0-1,26 0 1,13 0 0,14 0-1,-54 0 1,-12 0 0</inkml:trace>
  <inkml:trace contextRef="#ctx0" brushRef="#br0" timeOffset="160553.34">28800 14142 0,'0'-26'125,"0"12"-109,13 1-1,14-27 16,-14 27 1,0 0-32,0 13 31,1 0 0,12 0-31,0 0 47,-12 0-16,39 0-15,-1 0 0,-38 0-16,-1 0 15,27 13 1,-27 0 15,0 1-15,14 12-1,12 1-15,-26-14 16,1 0-16,-1 0 31,0-13 0,0 0-31,1 0 16,12 0 31,-13 0-31,27-13-1,-27 0-15,53-40 16,-39 26-1,13 1 1,-14-27 0,-13 53 140</inkml:trace>
  <inkml:trace contextRef="#ctx0" brushRef="#br0" timeOffset="162056.29">28998 14605 0,'-26'0'78,"26"-13"-62,0-14-1,13 14 1,0-13-1,1-1 1,25-13 0,1 27-1,-27-26 1,27 25 0,-27-12 30,14 26-46,-14 0 63,0 0-63,13 13 16,-12 0 15,-1 1-16,0-1 1,14 13 0,26 14-1,-40-27 32,0 0-31,0 1-16,0-1 15,27-13 1,-27 13 0,1-13-1,-1 0 1,0 0 0,0 0-1,14 0 1,-14 0-1,0 0 1</inkml:trace>
  <inkml:trace contextRef="#ctx0" brushRef="#br0" timeOffset="163990.96">29951 13666 0,'0'-13'31,"-13"13"-15,-106 52 15,52-25-15,28-1-16,-41 27 15,-25 0 1,-15 0-1,-25 0 1,-14 0 0,80-13-1,13-27 1,26-13 0,-26 13-1,39-13 1,41 0 156,25 0-157,-12 0-15,79 40 16,-67-27-16,94 0 16,-28 14-1,1-14 1,-13-13-1,13 26 1,13 1 15,-80-14-15,-25 0 15,25-13-15,-12 0-1</inkml:trace>
  <inkml:trace contextRef="#ctx0" brushRef="#br0" timeOffset="164836.1">28773 14526 0,'14'0'47,"25"0"-47,-12 0 0,13 0 16,-14 0-16,265 13 31,-251-13-31,92 0 16,-53 53-1,-26-40 1,27 0 0,-41 0-1,41-13 1,-67 14 15,0-14 0,27 0-15,105 79 0,94 14-1,-173-54-15</inkml:trace>
  <inkml:trace contextRef="#ctx0" brushRef="#br0" timeOffset="165554.17">30864 14301 0,'0'13'31,"0"0"-31,0 14 16,0-14-16,-27 172 31,1 53 0,13-145-15,13-27-1,0-53-15,-14 14 32,28-41 93</inkml:trace>
  <inkml:trace contextRef="#ctx0" brushRef="#br0" timeOffset="166611.06">31115 14499 0,'0'13'94,"0"1"-94,0-1 0,0 40 16,0-27-16,0 27 15,0-40 32,0 1-31,0 52 0,0-53 15,26 0-16,-12-13-15,-1 0 32,13 0-1,14 0 16,-27 0-32,1 0 1,-1-13 0,-13-13-1,0-1 1,0 14-16,0 0 16,0-27-1,0 27 1,0-1-16,0-25 15,0-1 1,0 0 0,0 14 15,0 13-15,0-1 30,-27 1-14,-12 13-1</inkml:trace>
  <inkml:trace contextRef="#ctx0" brushRef="#br0" timeOffset="167332.68">30533 13917 0,'0'-13'47,"13"13"-31,53 0 15,159 0 0,-185 0-31,26-13 16,27 13 0,-80 0-16,53 0 15,40-27 1,-80 27-16,27 0 16,-40 0-1,1-13 110</inkml:trace>
  <inkml:trace contextRef="#ctx0" brushRef="#br0" timeOffset="167985.78">31208 13084 0,'-14'0'15,"1"13"1,0 66 15,0 27-15,-14-66-16,14 26 16,-27 40-1,27-14 1,13-78-16,0 25 15,0-12 110,0-1-125</inkml:trace>
  <inkml:trace contextRef="#ctx0" brushRef="#br0" timeOffset="169403.49">31856 13401 0,'-13'13'16,"-14"27"0,14 39-1,-27 186 32,40-239-31,0 14-16,0-27 31,0 14-31,0 26 0,0-40 16,0 13 15,40 27-15,53-26-1,-67-1 1,14-26-1,-1 0 1,14 0 0,0-53-1,-13 0 1,-27 1 0,27-28-1,-27 1 1,27-40-1,-1 26 1,14-13 15,-13 0-15,-40 93 0,0 0 15,-13 13 63,13 40-94,0-27 15,0 0-15,0 93 16,0-40-1,0 27 17,0-40-17,0 13 1,0-27 0,0-25-16,0 52 15,0-13 1,13-40-1,27 0 17,-27 0-32,0-13 15,0 14 1,14-14 15,26 0-15,39-66-1,-52 26 1,-13 13 0,-14-12-1,0-14 1,13 13-16,-26 14 16,14-1-16,-14 1 15,0-14 1</inkml:trace>
  <inkml:trace contextRef="#ctx0" brushRef="#br0" timeOffset="171275.85">33020 13983 0,'0'-13'47,"0"0"-15,-13 13 14,0 0-14,-1 0-32,-25 0 31,12 0 0,-13 0 0,27 0 1,13 13-17,-13 27 1,13-27 0,0 13-1,0 1 1,0-1-1,0-12 1,0 25 0,13-26-1,0 1-15,14-1 16,-14-13 15,14 0-15,-14 13-1,27-13 1,-14 0 15,-13 0-15,27 0 0,-27 0-1,0 0 32,1 0-31,-1-13 77</inkml:trace>
  <inkml:trace contextRef="#ctx0" brushRef="#br0" timeOffset="173600.91">33364 13851 0,'26'0'47,"-12"0"-31,-1 0-16,27 0 31,-27 0-31,0 0 16,27 0-1,-14 0 1,-13 0 0,1 0-1,-1 0 1,13-13 0,-26 26 109,-13 13-110,13-12-15,-26 39 16,12 26-1,14-66-15,-13 40 16,13 13 0,0-53-16,0 40 15,0 14 1,0-28-16,-13-26 109,-14 1-77,14-14-17,-13 0 1,-14 0-16,27 13 15,26-13 173,14 0-172,12 0-1,14 0 1,-26 0-16,12 0 15,-12 0-15,-14 0 16,13 0 0,-12 0-1,-1 0-15,13 0 16,27 0 0</inkml:trace>
  <inkml:trace contextRef="#ctx0" brushRef="#br0" timeOffset="180743.18">4339 12647 0,'0'13'16,"27"-13"-1,-14 0-15,79 0 32,239-13-1,-53 13-15,-93 0-1,-26 0 1,-66 0-1,-80 0-15,106 0 16,-66 0 0,-14 0 15,-25 0-15,-1 0-16,0 0 15,53 0 1,-39 0-16,158 0 15,13 0 1,-39 0 0,40 0-1,-120 0 1,-53 0-16,80 0 16,27 0-1,25 0 1,-118 0-16,0 0 15,-1 0-15,41 0 16,-1-13 0,0 0 15,-39 13-15,0-14-1,-14 14 1,54 0-1,12 0 1,-26 0 0,-52 0-1,-1 0-15,53 0 32,0 0-17,-53 0 1,14 0-16,-14 0 15,14 0-15,-14 0 47,0 0-31,0 0 0,0 0 62,27 0-78</inkml:trace>
</inkml:ink>
</file>

<file path=ppt/ink/ink14.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1:07:55.103"/>
    </inkml:context>
    <inkml:brush xml:id="br0">
      <inkml:brushProperty name="width" value="0.05292" units="cm"/>
      <inkml:brushProperty name="height" value="0.05292" units="cm"/>
      <inkml:brushProperty name="color" value="#FF0000"/>
    </inkml:brush>
  </inkml:definitions>
  <inkml:trace contextRef="#ctx0" brushRef="#br0">13031 3532 0,'13'0'0,"0"0"0,172 0 32,106 0 15,-132 0-32,66 0 1,-146 0-16,292 0 15,-14 0 1,-278 0-16,173 0 16,-186 0-1,159 0 1,39 0 0,-184 0-16,330 0 15,26 0 1,1 0-1,0 0 1,-1 0 0,-39 0-1,-13-39 17,-107 25-17,54-52 1,-13 0-1,158 53 1,-39 13 0,78 0-1,-303 0 1,13-27 0,-159 27-16,225 0 15,106 0 1,-26 0-1,-1 0 1,-185 0 0,-79 0-1,119 0 17,26 0-17,93 0 1,-92 0-1,-147 0 1,28 0 0,92 0-1,92 0 1,-13 0 0,-39 0-1,-159-13 1,52 0-1,-38 13 1,52 0 0,-27 0-1,-79 0 17,-53 0-17,27 0 1,-27-27-16,53 27 15,1 0 1,-1 0 0,-40 0-1,14 0 17,-27 0-17,0 0 1</inkml:trace>
  <inkml:trace contextRef="#ctx0" brushRef="#br0" timeOffset="6292.93">12541 7408 0,'0'0'0,"53"0"0,-13 0 0,-14 0 15,-12 0-15,237-13 32,66 13-1,-264 0-31,199 0 16,-14 0-1,-172 0-15,79 0 16,-25 0-1,-68 0 1,-38 0-16,78 0 16,27 0-1,-13 0 1,0 0 15,-80 0-15,27 0-1,0 0 1,0 0 0,40 0-1,-80 0 1,14 0 15,-1 0-15,27 0-1,-27 0-15,1 0 16,12 0 0,-12 0-1,-1-13 1,1-14 15,-14 14-15,0-13-1,14 13 1,-14-14 0,-13-26-1,26-13 1,14 26 0,-27-26-1,14 0 1,13-13-1,-14 12 1,14-52 0,-1-26-1,-12 52 17,-14 27-17,14 0 1,-27-13-1,0-1 1,0 27 0,0-26-1,0 13 1,0 53 0,0-1-16,0 1 31,0 0 0,0-27-31,-27 27 16,-66 0-1,-12 13 1,78-13 0,-39-1-1,-13 14 1,-1 0-1,14-26 1,-53 26 0,-13-13-1,66 13 1,-53-14 0,-53-12-1,13 26 1,66 0-1,14-13 1,-14-1 0,-92-12-1,-185 26 17,92 0-17,40-13 1,105 13-1,41-13 1,39 13 0,-13-40-1,26 40 1,-26 0 0,53 0 46,-14 0-46,1 0-16,-14-13 31,27 13-15,0 0-1,-1 0 16,-12 0-15,13 0 0,-1 0-1,-12 0 1,13 0 0,-27 0-1,27 26-15,13 1 16,-13 12-16,-1 1 15,-12 79 1,13-40 0,13 27-1,0-26 1,-14 52 15,14 40-15,0-119-1,0-14-15,0 41 16,0-14 0,0 13-1,0 14 1,0 66 0,0-53-1,0 13 1,0-40-1,0-66 1,0 0 15,0 1-15,0 12 0,14-13-1,-1 1 1,0-1-1,0-13 1,14 0-16,-1 0 16,54 0-1,-54 0-15,93 0 16,-26 0 0,-54 13-16,1-13 15,0 0 1,52 0-1,-52 0-15,53 0 16,26 0 0,-93 0-1</inkml:trace>
  <inkml:trace contextRef="#ctx0" brushRef="#br0" timeOffset="11723.75">9287 8520 0,'-13'-40'31,"-14"27"-16,14-1 79,0 14-78,0 0-1,-1-13-15,1 13 47,0 0 0,-14 0-31,14 13-16,0 1 15,0-1 1,-1 13 0,14-12-1,0-1-15,0 0 16,0 0 0,0 1-16,0-1 15,14 0 1,-1 13-1,0-12 1,14-1 15,-14 0 1,0-13-32,14 0 31,-1 0-16,14 0 1,-14 0 0,-13 0-1,1 0 17,-1-13 14,13-27-46,-26 27 16,0-13 0,0-14-1,0 27 1,0-1-16,0-25 31,0 12-31,0 14 16,0 0 15,0 0 110,0-1-141,-13 14 0,-13 40 15,-41 0 1,54-27-16,0 0 31,-13 27-15,-1 26-1,14 0 1,13 13 0,0-39-1,0-13 1,0-14 31,0 0 0,13-13-32,0 0 1,1 0 15,25-40-15,-26-13-1,-13 1 1,0 38-16,0-39 16,0 27-1,0 13 1,0 0-16,0-1 47,0 1-32,0-13-15,-26-1 16,0 1 0,12 26-16,-12 0 93,-1 0-93,14 13 16,-13 40 0,12 0-1,14-27 1,0-13 0,0 1-16,0-1 31,0 0-31,0 0 15,0 1 1,14-14-16,-1 0 16,0 0-1,0 0-15,14 0 16,-14 0 0,14 0 15,-27-14-31,0 1 15,13 0-15,0-14 16,0-25 0,-13 38 31,0 1-32,0 0 1,0-27 15,-26 14-15,13 26-1,-1-14 1,1 14 62,13 14-62,0 39-1,0 26 1,0-39 0,0-27 15,0 0-16,13-13 48,1 0 15,-1 0 78,0-13-156,0 0 16,14-1 15,-14 1-15,0 0-1,0-13 32</inkml:trace>
  <inkml:trace contextRef="#ctx0" brushRef="#br0" timeOffset="13931.05">9313 8731 0,'0'27'203,"0"-14"-188,0 13 1,0-12-16,0-1 0,0 0 172,0 14-172,0-1 15</inkml:trace>
  <inkml:trace contextRef="#ctx0" brushRef="#br0" timeOffset="14622.96">9287 9300 0,'0'40'47,"0"-14"-31,0 93-1,0-105 1</inkml:trace>
  <inkml:trace contextRef="#ctx0" brushRef="#br0" timeOffset="15142.7">9287 9684 0,'0'26'16,"0"14"0,0-27-16,0 14 0,0-1 15,0 27 1,13 13 0,-13-26 15,0-27-31</inkml:trace>
  <inkml:trace contextRef="#ctx0" brushRef="#br0" timeOffset="15959.25">9260 10530 0,'0'0'0,"0"14"15,0 12-15,0 40 31,0-39-31,0-14 16,0 53 0,0-26-16,0 39 15,0-13 1,0-39 0</inkml:trace>
  <inkml:trace contextRef="#ctx0" brushRef="#br0" timeOffset="16645.91">9260 11443 0,'0'0'0,"0"13"0,0 67 16,0 39 0,0-53 46</inkml:trace>
  <inkml:trace contextRef="#ctx0" brushRef="#br0" timeOffset="17838.7">9274 12237 0,'0'40'16,"0"26"0,0 119-1,0-159-15,0 80 16,0-92 0</inkml:trace>
  <inkml:trace contextRef="#ctx0" brushRef="#br0" timeOffset="18448.59">9300 13084 0,'0'13'16,"0"0"-16,0 27 31,0 92 0,0-92-31,0 79 16,0 26-1,0-118 1</inkml:trace>
  <inkml:trace contextRef="#ctx0" brushRef="#br0" timeOffset="19165.18">9393 14063 0,'0'13'16,"0"27"-16,0-1 0,0-12 16,0-14-16,0 278 15,26 357 17,-26-595-1,0-40 78,13-13-93,-13-13-16,0-13 15</inkml:trace>
  <inkml:trace contextRef="#ctx0" brushRef="#br0" timeOffset="21701.49">9168 11708 0,'0'-13'16,"-13"13"-16,-1 0 31,-105 79 16,119-66-47,-13 53 16,-27 106-1,27-119 1,13 13-1,0-52-15,0 12 16,0-13-16,0 27 16,0 13-16,0 26 15,0 27 1,0-66 0,0 26 15,0-13-16,0 13 1,0-26-16,0 66 16,0-40-1,0-40 1,0-13 46,0 1-62,-53 25 16,27-12-16,-14-27 16,0 13-16,-39 0 15,66-13 1,0 0 15,-40 13-15,39 1 140,14-1-140,0 13-16,14 14 15,-1 13 1,-13-27 0,0 1-1,0 13 1,40 52-1,-27-52-15,26 13 16,-12 26 0,-27-26-1,0-40 1,0 14 0,0 26-1,0-40-15,0 0 16,0 27-1,0-14-15,0 14 16,0-14 0,0 27-1,0 13 1,0-39 0,0-1 15,0 1-31,0-14 0,0 27 15,0 13 1,0-27 0,0-13-1,0 40 1,13-13 0,-13-14-1,0 1 79,27-14-78,-14 14-16,27 25 31,-27-52-31,40 27 15,-40-27 17,0 0 30,0 13-62</inkml:trace>
  <inkml:trace contextRef="#ctx0" brushRef="#br0" timeOffset="23712.89">7289 12528 0,'-13'26'62,"13"-12"-15,27-14-47,-1 0 16,14-14 15,-27-65 0,-13 66-31,0-27 16,0-26 0,0 26-1,0 1 1,0-1-1,-13 27 17,-1 0-32,-12-1 15,0 1 1,-41 13 0,54 0-1,-13 0 48,12 0-63,1 13 15,-13 14 1,26 52 0,0-13-1,0-52 1,0-1-1,0 13 1,13 40 0,0-39-1,0-27 17,14 0-1,13 0-16,-27 0 1,0 13 109,0 0-109,-13 0-1,0 54-15,0 38 16,0-25 0,0-67-1,0 14 1,0 12-16,-26 1 15,-27 53 1,26 26 0,14-93-1,13-52 95</inkml:trace>
  <inkml:trace contextRef="#ctx0" brushRef="#br0" timeOffset="25366.09">7673 12343 0,'-27'-27'47,"14"27"-16,0 27-15,0 65 15,13-78 16,0 12-32,0-13 1,0 1 0,0 12-1,13 0 1,0-26 15,14 14-31,-14-1 16,0 0-1,0 0 1,1 14 0,-1-27-1,0 0 1,27-27 0,-14 1-1,-13 13 16,27-1 1,-27-12-17,-13 13-15,0 0 16,0-1 0,0 1-1,0 0 1,0-14-1,-13-12 1,0 26 0,0-1-16,-1 1 15,1 13-15,0-26 16,0 26 109,13 13-125</inkml:trace>
  <inkml:trace contextRef="#ctx0" brushRef="#br0" timeOffset="27831.48">9406 12488 0,'13'0'94,"0"0"-94,1 0 0,52 40 31,-40-27 0,-13 0-31,14 1 16,-1-1 0,-12 0 15,12 27 0,1-27-15,-1 0-1,-13 1 1,0-1-16,-13 13 16,0-13-16,0 14 15,0 52 1,0-39-1,0-27 1,0 0-16,0 40 16,0-26-1,-13 13 1,-13-27-16,26 26 16,-13 1-1,-1-27-15,1 1 16,13 12 15,-13-13-31,13 27 31,0-14 16,0 14-16,0-27-31,0 1 79,0-1-64,13-13-15,14 0 16,-1 0-1,0 0 1,1 0 0,26 0-1,-13 0 1,-27 0 0,-13 13 218,0 0-234,-13 27 16,-1-27-1,1 0 1,13 27-1,-26 53 1,12-27 0,14 0-1,0-53-15,0 0 16,0 27 0,0 0-1,0-14 1,0 40-1,0 1 1,0-54-16,-13 0 16,0 0-1,13 14 1,0-14-16,0 40 16,0 13-1,0 27 1,-27-67-1,1 1 1,26-14-16,-13 26 16,0-12 15,-1-14 16,1 0-32,0-13 1,-14 0 0</inkml:trace>
  <inkml:trace contextRef="#ctx0" brushRef="#br0" timeOffset="29066.18">10319 13031 0,'0'-13'0,"0"26"16,-27 53 15,1 66 0,26-105-15,0-14-16,-13 53 16,13 40-1,0-66 1,0-14-16,0-13 16,0 27 30,0-27-30,0 14 0,0 12-1,0-25 32,13-14-31,0 0-16,27 0 15,-1-14 17,-25-12-17,-1 13 1,-13-14 0,0 1 15,0 12-31,0 1 15,0 0 1,-13 0 15,-1-14-15,1 14-16,0 0 16,0 13 30,0-13 79,26 13-109</inkml:trace>
  <inkml:trace contextRef="#ctx0" brushRef="#br0" timeOffset="29947.26">10702 13309 0,'-26'0'47,"13"0"-31,-80 66 0,80-13 30,13-40 17,0 13-63,0-12 0,13 12 16,0-13-1,14 0 48,-14-13-63,13 0 15,-12 0-15,12-26 16,-13 13 0,14-40-1,-27 40 16,0-40-15,13 0 0,-13 26-1,0 1 17,0 13-32,0-1 15,0 1 1,0-27-1,-26 27 1,12 13-16,1 0 16</inkml:trace>
  <inkml:trace contextRef="#ctx0" brushRef="#br0" timeOffset="32397.41">9062 13481 0,'0'0'0,"-26"0"0,-14 0 0,27 0 16,-1 0-16,-52 0 16,53 0-1,0 0-15,-14 13 32,14-13-17,-27 26 1,14 1-16,-27 12 15,27-39-15,-54 40 16,14-13 0,40-14-1,-14 0 1,27 13 15,-1-12-15,-12-1-1,0 0 1,-1 40 0,1-40-1,12 0-15,1 1 47,13-1-47,0 0 16,0 14-16,0 12 15,13-12 1,14-1 0,-27-13 62,0 1-63,0-1 1,-13 0 15,-1 27 1,1-27-17,0-13 1,-40 0-1,-13 0 1,26 0 0,27 0-1,0 0 17,-1 0-1,1-26-16,13 39 79,0 0-78,13 0-16,1 1 15,-1-1 1,27 0-16,-27 13 47,0-12-31,0 12-16,-13 40 15,0-13 16,0-26-31,0-14 16,0 0 47,0 0-63,0 14 15,14-14 32,12 0-31,-13 0 31,0-13-1,1 0-46,39 14 16,13 12 0,-27 1 15</inkml:trace>
  <inkml:trace contextRef="#ctx0" brushRef="#br0" timeOffset="34146.4">6548 13758 0,'14'0'15,"118"0"17,-119 0-32,40 0 15,13-13 1,-53 13 0,27 0-1,13 0 1,-40 0 31,-13 13-32,0 1 1,0-1 0,0 26-1,0 1 16,0-27-31,-13 1 16,0-1 47,-27 13-63,27-12 15,0-14-15,-1 0 16,-25 13-1,65-13 157,1 0-156,52 0 0,-39 0-1,-27 0-15,0 0 31,0 0-15,14 0 31,-14 0 15,-13 13-62,13 27 16,-13-27 0,0 13-1,0 14 1,0-27-16,-26 27 16,13-27 30,-14 14-30,1 12 0,26-65 156,13-1-157,13 1-15</inkml:trace>
  <inkml:trace contextRef="#ctx0" brushRef="#br0" timeOffset="35400.73">7382 13719 0,'0'13'31,"0"0"-15,0 0-16,0 1 15,0-1-15,-13 79 32,13-78-1,0-1-31,0 13 15,0 27 1,0-40 0,0 1 77,13 12-46,0-39-31,0 0-16,27-1 16,-27 1-1,0 0 1,1 0 15,-1 0-15,0-40-1,0 39 1,-13 1 15,0 0 16,0-14-31,0 14-1,0-13 17,0-14-32,0 27 15,-13-14 1,0 14-1,13 0 220</inkml:trace>
  <inkml:trace contextRef="#ctx0" brushRef="#br0" timeOffset="50187.59">26974 6416 0,'0'0'0,"-13"0"0,0 0 0,-14 0 16,-65-13 15,-239 13 0,119 0-15,27 0 0,132 0-16,-106 0 15,67 0 1,-146 0-1,66 0 1,13 0 0,0 0-1,-26 0 1,13 0 0,-13 0-1,-40 0 1,93 0 15,-67 0-15,14 0-1,-13 0 1,-54 0 0,27 0-1,27 0 1,-27 0-1,13 0 1,-39 0 0,105 0-1,54 0 1,-14 0 0,0 0-1,-145 26 1,79-26 15,13 14-15,53-14-1,-13 0 1,-13 0 0,79 13-16,-132-13 15,53 40 1,92-27-1,13-13 1,27 26 359,14-26-328,-1 0-31,0 0-16,0-13 0,1 0 0,12 0 15,40-14-15,0-26 31,-52 40 1,-1 0-32,0-27 15,27-13 1,-27 40 15,-13 0 94,-27 13-109,14 0-16,0 13 15,0-13 1,0 26-16,-40-12 16,-14 38-1,28-38-15,-14 25 16,13-25 0,40-1 155,0 0-155,0 0-16,13 1 16,1 12-1,25-13-15,1 0 16,0-13-16,-27 14 16,27-14-1,-14 13 1,-13-13-1,27 0 1,-14 13 0,1 14-16</inkml:trace>
  <inkml:trace contextRef="#ctx0" brushRef="#br0" timeOffset="53744.47">26842 6998 0,'-13'0'46,"0"0"-46,-186 0 32,120 0-17,-27 0 1,66 0 0,-66 0-1,93 0-15,-146 0 31,-92 0-15,13 0 0,-27 0-1,120 0 1,-14 0 0,119 0-16,-105 0 15,-67 13 1,106 1-1,67-14-15,-94 39 16,-25-25 0,12 12-1,27-13 1,-26 1 0,-94 65-1,14-39 1,-39-1 15,198-39-15,26 0-16,-26 14 15,-13-14 1,-107 52 0,1-25-1,66 13 1,79-40-1,27 0-15,-66 13 16,-27 0 0,13 0-1,-65 27 1,39-27 0,-40 27-1,0 0 1,-53-1 15,107 14-15,-54-13-1,79-27 1,1 0 0,92-13 265,14 0-281,-14 0 15,0 0-15,0 0 0,1-13 16,-1 13-16,0-13 16,14 0 15,-14-27 0,0 0 79,0 27-95,0 0-15,67-93 16,-67 93-1,-13-1 157,0 1-156,-26 13-16,-14 0 16,-26 13-1,53-13 16,-14 14-15,-39 39 0,53-40-1,-1-13 1,1 13 156,26 0-141,1-13-31,25 14 16,-12-14-1,-14 13 1,53 13 0,-13 14-1,-26-40 1,-1 13-16,-13-13 31,27 0 16,-27 13-31,14 14-1,-14-27 1,0 0 78,27 13-94</inkml:trace>
  <inkml:trace contextRef="#ctx0" brushRef="#br0" timeOffset="57332.6">26802 7461 0,'0'-13'15,"-13"13"48,0 0-48,-40 0-15,26 0 0,-12 0 16,-1 26-16,27-26 0,-27 14 16,14-14-16,12 13 0,-25-13 0,-14 0 15,13 0-15,14 13 0,-14-13 0,-238 40 32,-158 79-1,171 0 0,1-66-15,-41 13-1,252-66-15,-119 40 16,-119 26 0,40-26-1,-53-1 1,-1 27-1,94-26 1,92-27 0,-67 67-1,1-27 1,-53 13 0,26 53-1,-26-66 1,53-14 15,53-25-15,-80 78-1,93-65 1,-13 12 0,92-39-16,-39 53 15,-14-13 1,-39 0-1,39-14 1,-13 14 0,14-14-1,39-12 1,0 12 0,27-26-1,-41 26 1,1-12-1,13-1 17,14 13-17,-1-12 1,27-14 187,26 0-78,13-14-125,-12 14 16,-1 0-16,0-13 15,14-27 1,12 27 0,-12 0-1,-1 0 1,-13-14 15,14 1 0,-14 13-15,-13-1 0,0 1-1,0-13 16,0-1 1,0 14 108,-26 13-108,-14 13-17,27 14-15,-40-1 16,-40 1-1,27 26 1,0-14 0,-27 27-1,67-39 1,13-14 0,26-13 202,0 0-218,27 0 16,-27 0-16,27 0 16,79 13-1,-53-13 16,-53 0-31,53 0 0,14 0 32,-14 0-17,-53 0 1,0 0 0</inkml:trace>
  <inkml:trace contextRef="#ctx0" brushRef="#br0" timeOffset="64547.67">29144 8969 0,'13'0'94,"0"0"-79,14 0 1,-14 0 0,53 40 15,-26 0 0,-27-14-15,0 40-1,-13-52-15,0 25 16,14-25-16,-14-1 16,0 26 15,0-25-31,0 12 15,0-13 1,0 14 0,0-1-1,0 14-15,0-27 16,0 14 0,0-14-1,0 13-15,0-12 16,0-1-16,0 26 15,0 67 1,0-79-16,0 39 16,0 27-1,0-27 1,0-40-16,0 40 16,0 0-1,0 67 1,0-67-1,0 13 17,0-13-17,0 27 1,0 0 0,0 92-1,0-40 1,0 1-1,0-93 1,0-14 0,0-12-1,0-1 1,26 1 0,-13-14 46,0-13-46,14 0-1,-1 0 1,14 0-16,-13 0 62,-14 0-46,13 0-16,-13-26 16,1 12-1,-1 1 157,0 26-156,-13 14-16,-13 12 15,-14 28-15,1 38 16,0-91-16,12 12 16,-25 80-1,25-13 1,14-54 0,0 80-1,0-26 1,0 0-1,0 65 17,0-39-17,0 0 1,0 14 0,0 39-1,0-66 1,0 13-1,0 0 1,0 13 0,0-39-1,0-54 1,0 41 0,0-27-1,0-1 1,-39 54-1,39-66 17,0 13-17,0 13-15,-27 66 16,-12 14 0,-1-67-1,27-52 1,13 39-1,-14-13 1,1 53 0,-27-54-1,27 1 1,-13 27 0,13-67-1,-1 53 1,1-13-1,0-40 17,-14 53-1,14-52-15,13-1-16,-13 27 15,0-14 1,13-39 124,0-14-124</inkml:trace>
  <inkml:trace contextRef="#ctx0" brushRef="#br0" timeOffset="81142">19566 9432 0,'0'14'109,"13"-14"-93,14 13-1,-14 0-15,40 40 32,-14-13-17,-39-27 1,14 0 0,-14 0-16,0 14 15,0 39 1,0 0-1,0-26 1,0-27-16,-14 40 31,1 0-15,-13 0 0,13-40-16,-27 80 15,0-40 1,-26 52-1,66-65 48,0-27-63,0 1 16,0 38-1,0-38-15,0-1 16,0 13 15,13 1-15,0-14-16,67 40 31,12-13-15,-65-40-16,39 0 15,-26 0 1,-27 0 46,0 13 48,0 0-110,-13 40 0,0 53 31,-26-14-15,-27 67-1,53-13 1,-26 12-1,26 14 1,0-52 0,0-81-16,0 14 15,-14 53 1,14-27 0,0 27-1,0-93-15,0 106 16,0 1-1,0-28 1,40 67 15,-27 26-15,-13-66 0,27 27-1,-27-80 1,13-13-1,0 39 1,-13-39 0,0-26-1,0 39 1,0 0 0,0 27-1,27-1 1,-27-26-1,0-39 1,0 13 15,0 39-15,0 27 0,0 39-1,0-79 1,0 27-1,0-80 32,0 0-31,-27 14 0,27-14-16,-13 0 15,-13 67 1,-1-67-1,27 13-15,-26 27 16,26-39-16,-27 65 16,1-53 15,26 1-15,0-14 15,0 14-31,-14 12 15,1-12 1,13-14 0,0-26 156,0-27-157,0 14-15,0-54 0</inkml:trace>
  <inkml:trace contextRef="#ctx0" brushRef="#br0" timeOffset="94191">30520 6641 0,'26'-40'16,"1"27"-16,-14 0 15,13-66 17,27-80-1,0 40-16,-26 79-15,-27-66 16,13-66 0,-13 146-16,13-80 15,-13-13 1,0 66 0,0 0-1,0 40 1,0 0-16,0-1 15,-13 28 235,-14-1-250,1 0 16,13 27-16,-1-27 16,1 13-1,0-26 142,26 0-126,14 0-31,-1-26 15,40-40 1,-26 39 0,-27 14-1,27-40 1,-14 40 0,1 0-1,-14-14 16,0 27-31,40 0 16,13 40 0,-39-14-1,-14 1-15,0-14 16,14 14 78,-14-14-79,-13 0 48,0 13-32</inkml:trace>
  <inkml:trace contextRef="#ctx0" brushRef="#br0" timeOffset="104357.28">18455 14817 0,'0'-14'16,"0"-12"0,13 0-16,-13 12 62,26-12-46,-26 13-1,0-54 1,0 54 0,14 0-1,-14 0 17,0-14-17,13 14 1,-13 0-16,13 0 31,-13-14-31,0-13 16,0 27-1,0 0 1,13-27 0,-13 27 15,0-13-31,0 12 15,0 1-15,14-13 16,-14 13-16,0-1 16,26-25-1,-26-1 1,13-39 0,-13 65-16,0-52 15,13 26 1,-13 27-1,0 0-15,0-27 16,14-26 0,-14-13-1,0-27 17,26 27-17,-26 26 1,0-13-1,13 26 1,1-53 0,-14 40-1,0 27 1,0-1 0,0-12-1,26 12 16,-26-26-15,0 27 0,13-67-1,1 54 17,-1-28-17,0-12 1,-13 66-16,0-53 15,0 52-15,0-12 16,26-67 0,-12 27-1,-14-13 1,0 26 0,13-26-1,-13 39 1,0-13-1,13-40 1,-13 14 0,27 0 15,-27 39-15,0-26-1,0 0 1,0-27-1,13 27 1,-13 0 0,13 26-1,-13-26 1,0 0 0,0-40-1,13 40 1,-13-14-1,0-39 1,0 27 0,0 26 15,13 52-31,-13-39 16,0-13-1,27-26 1,-27-14-1,0 27 1,0-80 0,0 53-1,0-26 1,13 13 0,-13-14-1,27-12 1,-27 12-1,13-12 1,-13 26 0,0 26 15,0 14-15,0-27-1,0-13 1,0 40-1,0 52-15,0-39 16,0-13 0,0 26-1,0 13 1,0-26 0,0-40-1,0 27 1,0 39-1,0-79 1,0 66 0,0-40-1,0 14 17,0-14-17,0-12 1,0 65-1,0-26 1,0 0 0,0-14-1,0 1 1,13-14 0,14 1-1,-14-14 1,-13-13-1,13 79 1,-13-39 0,0 13 15,13-40-15,14 0-1,-1-53 1,1 40-1,-1 13 1,1 14 0,-1-27-1,-26 79 1,40-132 0,-27 132-1,40-105 1,-13 65-1,-27 14 1,26 0 0,-25-27 15,39 1-15,-53 39-1,39-26 1,-26 52-1,1-13 1,39-13 0,-27 27-1,14-53 1,-27 65 0,0-12-1,27 0 1,-27-1-1,14 1 1,-1-1 0,27-26-1,-40 40 17,0 13-17,80-66 1,-40 53-1,-40 13 32,0 0-31,1 0 0,12 0-1,40 26 1,-53-13-1,1 14 1,-14-1-16,53 54 16,0 25-1,13 107 17,13-13-17,-39-14 1,13-27-1,0 14 1,0 14 0,66 105-1,13-13 1,-53-1 0,-39-25-1,26-41 1,13 80-1,-12-52 1,-14-41 0,-1 40-1,41-13 17,-27-40-17,-13 27 1,0-27-1,-27-79 1,27 132 0,0-53-1,13 27 1,-26-67 0,-13-12-1,-1-54 1,-13 14-1,27 13 1,0 26 0,-14-13-1,27-27 17,-40-12-17,0-1 1,40 40-1,-53-79 1,40 53 0,-13-67-1,-14 53 1,40 14 0,-40-67 46,0 14-31,0-27 1,27-13-17,-27 0 1,14 0-1,-1 0 1,1 0 0,12-26-16,1-14 15,-13 14 1,52-54 0,-53 67-16,27-26 15,-26-14 1,26-14-1,-27 1 1,1-13 0,25 0-1,-38 52-15,12-26 32,1-39-17,12-41 1,-12-25-1,-27 52 1,13-13 0,-13 13-1,40-66 1,-14-27 0,-13-92-1,14 66 1,-14-79-1,27 53 1,-1-1 0,-25 41-1,25-54 17,-39 146-17,40-106 1,0 40-1,-27 92 1,13-26 0,-12-26-1,12 13 1,1-27 0,12 27-1,-26 52 1,-13-26-1,0 53-15,40-39 16,-40 65 0,13-39 15,-13 40-15,27-27-1,-1-27 1,1-12-1,-1 26 1,-13 26 0,1 0-1,25-39 1,-12 26 0,-1-13-1,1 39 1,-27 14-1,13 0 1,0-40 15,0 40-15,1-27 15,-1 27 16,27-14-16,-27 27 126,0 0-157,0 0 15,27 40 1,-40-27-1,0 1-15,13-1 16,14 27 0,12 79-1,-25 0 1,25 0 0,1 39-1,-27-65 1,0 26-1,-13-40 1,40 80 0,0-26-1,52 91 17,-52-52-17,-27 0 1,27-26-1,-40-27 1,26 13 0,41 67-1,-41-54 1,0 14 0,1-14-1,13 1 1,-1-14-1,-25 40 1,-1 13 0,26 1-1,1 39 17,-40-67-17,40-65 1,-40 0-1,13 39 1,0-13 0,27-40-1,-27 40 1,27 0 0,-14-26-1,27 0 1,-26 26-1,-1-66 1,-13 0 0,1-40-1,-14 0 17,26 66-17,14-26 1,-27-40-1,0 14 64,0-27-64,1 0 1,12 0-1,-13 0-15,27 0 16,53-40 0,-80 27-1,53-53-15,-13 13 16,-27-26 15,27-27-15,0-66-1,-13 13 1,26 14 0,-13 25-1,-53 94-15,40-53 16,-27-54 0,-13 120-16,26-132 15,-26 12 1,14 1-1,-14 26 1,0-26 0,0-53-1,0-14 17,13 14-17,-13-27 1,26 67-1,-26 13 1,14-1 0,-14 14-1,0 27 1,13-14 0,13 13-1,-26 67 1,0-14-1,13 0 1,-13 14 0,14-27-1,-1 40 17,13-1 46,-12-25-78,-1 26 15,0-1 17,0 1-1,1 13 94,-1 0-125,13 27 15,-13 12-15,27 41 16,26 65 0,-39-52-1,-1-1 1,1 14 0,12 53-1,14 13 1,27 40-1,-27 26 1,13-27 0,-40-78-1,1 25 1,-14-131 0,27 79-1,-40-80-15,13 54 16,26 92-1,1-93 1,-27 0 0,1-66 15,12 14-15,1 52-1,-14-65 16,13-14-15,-13 0-16,54 0 16,-41 0-1,-13 0-15,27 0 32,-27-27-17,14 27 1,-1-26-1,14-1 1,26-26 0,-13-13-1,-13 40 1,26-54 0,13 1-1,-66 39 1,1 14-1,-1 13 1,-13-14 0,39-13-1,14-65 1,27-1 15,-54 79-15,14-26-1,-27 40 1,0 0 109,1 13-125,-1 0 16,13 13-1,1 14-15,-14-14 0,0 13 32,0-13-17,14 14 1,26-1 15,0 27-15,13 13-1,-53-26-15,0-27 16,27 1-16,-14 12 47,27 1-32,-39-14 1,-1 0-16,26 13 16,-25-26-1,-1 0 17,0 0-17,14 0 1,-14 0 31,0 0-32,0-13-15,27-13 16,26-27 0,-53 40-1,1-14-15</inkml:trace>
  <inkml:trace contextRef="#ctx0" brushRef="#br0" timeOffset="116612.55">28191 7025 0,'0'-14'47,"14"14"-16,12 0-31,27-13 31,66 0 16,-13-13-31,-66 26-16,52 0 15,67-14 1,-146 14-16,53-26 16,-52 13 15,12 13-15,14 0-1,-1 0-15,41 0 16,-14 0-1,13 0 1,-66-14 0,40 14-1,14 0 1,-28-13 0</inkml:trace>
  <inkml:trace contextRef="#ctx0" brushRef="#br0" timeOffset="118973.79">19500 7303 0,'26'0'0,"-13"0"16,1 0 0,12 0-16,27 0 31,-40 0-15,1 0-1,-1 0 1,13 0-1,14 0-15,0 0 16,39 0 0,-26 13-1,-13 0 1,26 0 0,26 0-1,-65-13 1</inkml:trace>
  <inkml:trace contextRef="#ctx0" brushRef="#br0" timeOffset="121497.46">19976 7316 0,'0'0'0,"0"13"47,0 0-47,0 0 0,0 1 16,0 12-16,0 53 31,0-39 0,0-13-15,0 26-1,0-14 1,0-12 0,0 12 15,0 14-16,0-26-15,0 39 16,0-53-16,0 40 16,0-26-1,0-1-15,0-13 32,0 14-17,0-14 1,0 53-1,0-40-15,0 14 16,0-13 0,0 12-1,0-25 17,0 52-17,0-53-15,0 13 16,0 1-16,0 13 15,0-14 1,0 0 0,-13 54-1,13-40 1,0 26-16,0 0 16,0-40-1,0-13 1,0 14-1,0-14 1,0 0 31,0 1 15,0 12-30,-13-26 108,-1 0-140,14-13 16,0 0-16,0-93 16,0 66-16</inkml:trace>
  <inkml:trace contextRef="#ctx0" brushRef="#br0" timeOffset="123015.84">19950 7395 0,'0'0'0,"-14"13"0,1 1 16,13-1-1,-13 26-15,-14-12 0,-92 145 32,80-132-1,39-54 125,39-12-140,-25 13-16,39-53 15,-27 26-15,-13 0 16,0 14 0,-13-1-1,14 14-15,-1-40 16,0 40 125,0 13-141,14 0 31,-14 0-16,0 26-15,67 14 16,-27 13 0,-40-13-16,0-27 15,13 0 17,-12 0 93,-14 1-110,0-1 1</inkml:trace>
  <inkml:trace contextRef="#ctx0" brushRef="#br0" timeOffset="124589.96">19751 8414 0,'13'0'0,"14"13"15,-14 0 1,0 0-16,-13 14 0,0 39 47,14 40-32,-14-80-15,0-12 16,13 38 0,-13 15-1,0-54-15,0 0 16,0 0 62,0 1-62,13 12 156,0-26-157,14-13-15,-14 0 0,0-1 16,0 1-16,14-13 15,13-1 1,-27-13-16,13-12 16,27 12-1,-26-13 1</inkml:trace>
  <inkml:trace contextRef="#ctx0" brushRef="#br0" timeOffset="131164.49">22635 8811 0,'0'26'47,"0"-13"-32,0 1 1,0 25 15,0 14 0,0-40-15,0 1 15,0 12-31,0-13 16,0 14-1,0 12 32</inkml:trace>
  <inkml:trace contextRef="#ctx0" brushRef="#br0" timeOffset="133306.54">24448 8758 0,'13'0'79,"13"0"61,-26 13-124,0 0-16,0 0 15,0 1 1,0-28 218,0 28-77,0 12-142,0-13 1,0 1-16,0-1 16,0 26-1,13-25 48</inkml:trace>
</inkml:ink>
</file>

<file path=ppt/ink/ink15.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1:10:54.673"/>
    </inkml:context>
    <inkml:brush xml:id="br0">
      <inkml:brushProperty name="width" value="0.05292" units="cm"/>
      <inkml:brushProperty name="height" value="0.05292" units="cm"/>
      <inkml:brushProperty name="color" value="#FF0000"/>
    </inkml:brush>
  </inkml:definitions>
  <inkml:trace contextRef="#ctx0" brushRef="#br0">8890 9115 0,'26'0'156,"-12"0"-140,-14 13-16,0 14 16,0 26-1,0-40-15,0 66 31,0-52-15,0-1 109</inkml:trace>
  <inkml:trace contextRef="#ctx0" brushRef="#br0" timeOffset="767.56">9049 9697 0,'0'0'0,"0"26"15,26 14-15,-26-27 16,0 14-1,0-14 1,0 27 15,0-14-31,0 40 32,0-52 61,0 38-93</inkml:trace>
  <inkml:trace contextRef="#ctx0" brushRef="#br0" timeOffset="1314.12">9088 10411 0,'0'0'0,"0"14"0,0-1 15,0 13 1,0 1-16,0-14 16,0 0-16,0 80 31,0-80-16,0 0 48,0 27-47,0-27-16,0 27 15</inkml:trace>
  <inkml:trace contextRef="#ctx0" brushRef="#br0" timeOffset="2245.27">8996 11337 0,'0'27'15,"0"13"-15,0-14 16,0 93 0,0-40 15,0-65-31</inkml:trace>
  <inkml:trace contextRef="#ctx0" brushRef="#br0" timeOffset="2817.25">8877 12091 0,'0'14'16,"0"-28"-16,0 41 0,0-1 0,26 252 31,-13-225 0</inkml:trace>
  <inkml:trace contextRef="#ctx0" brushRef="#br0" timeOffset="4598.08">8930 12409 0,'0'0'0,"-14"-13"15,-12 13 1,-14-13-1,-13 13 32,14 0-15,12 0-17,1 0 1,13 0-16,-14 0 31,14 0-31,-27 0 16,27 0-1,0 13 1,-14 40 0,-12-27-1,25 27-15,1 13 16,-13-39-16,26 39 15,-14-13 1,14 0 15,0 13-15,0 0 0,0 0-1,0-39 1,0-14-1,0 26 1,0 14 0,0 13-1,0-39 1,-13 66 0,-40-67-1,40-26 32,-13 0-31,-27 0-1,39 0-15,-65 0 16,53 0 0,-1 13 62,27 0-78,27 27 15,-1-13 1,-13-14 0,1 0-16,52 40 15,-13-27 1,-40-26-1,13 14-15,14 25 16,-27-12 15,-13-14-31,0 27 16,0 39 0,13-39-1,-13 26 1,14-26-16,-14 26 15,0 53 1,0-106-16,0 133 16,0-93-16,0 52 15,0-25 1,0-54-16,0 27 16,0 26-1,0 41 1,0-41-1,0 14 1,0-41 15,0 28-15,0-1 0,0 53-1,0-92-15,0 92 16,0-105-1,0 13 64,-14-40-64,14-93 1,0 40-16,40-66 15</inkml:trace>
  <inkml:trace contextRef="#ctx0" brushRef="#br0" timeOffset="6052.22">10689 9036 0,'0'13'0,"0"0"15,0 13 17,13 67 14,-13-80 33,0 27-79</inkml:trace>
  <inkml:trace contextRef="#ctx0" brushRef="#br0" timeOffset="6488.05">10663 9578 0,'0'0'0,"0"66"0,0 53 16,0-39 31,0-54 0,0-13-16,0 14-31</inkml:trace>
  <inkml:trace contextRef="#ctx0" brushRef="#br0" timeOffset="7230.49">10689 10570 0,'0'13'16,"13"1"-16,-13-1 0,0 0 15,0 106 1,0 27 15,0-93 0,0-40-15,0 26 0,0-25-16,0 39 15,0-40 1,0 13-16,0 27 15,0-13-15</inkml:trace>
  <inkml:trace contextRef="#ctx0" brushRef="#br0" timeOffset="7799.4">10769 11774 0,'0'0'0,"0"26"0,0 41 16,0-28-16,0-26 0,0 1 15,0-1 16,0 0-15,0 14-16,0-1 16,0 14-1</inkml:trace>
  <inkml:trace contextRef="#ctx0" brushRef="#br0" timeOffset="8550.93">10808 12091 0,'0'27'31,"0"-1"-15,0 1-16,13 198 31</inkml:trace>
  <inkml:trace contextRef="#ctx0" brushRef="#br0" timeOffset="10594.08">10676 12409 0,'0'0'0,"-13"-13"16,-1 0 15,1 13-16,0-14 17,0 14-17,-14 0 1,1 0 0,-1 0-1,14 0 1,-13 0-16,13 14 15,-27 25 1,27-12 0,-1-1-16,14 53 31,0-52-15,0 13-1,0-27 1,0 13-1,0-12 1,0-1 0,0 13-16,0-13 31,0 1 16,0-1-47,-26 40 15,26-13 1,-13-27-16,13 13 31,0 27-15,0 13 0,-14-26-1,14 13 1,-13 26-1,13-39-15,0 79 16,0 93 0,0-186-16,0 40 15,0-52-15,-13 25 16,-13 1 46,12-27-62,-52 0 16,26-13 0,1 14 187,26-1-188,13 0-15,0 13 0,0 41 16,0-28 15,0 27-15,0-52-16,0 39 16,0-27-1,0 14 1,0 39-1,0 40 1,-14-66 0,14 66-1,0-106-15,0 54 16,0-41 0,0 14 15,0 39-16,0-52-15,0 39 16,0 53 0,0-66 15,0 26-15,0 0-1,0 80 1,0-27-1,0-79 1,0-39 0,0-1 62</inkml:trace>
  <inkml:trace contextRef="#ctx0" brushRef="#br0" timeOffset="12230.37">12369 8983 0,'0'-14'0,"0"-12"16,14 39-1,12 0 1,-13 1 0,14-1-1,-14-13 17,0 0-17</inkml:trace>
  <inkml:trace contextRef="#ctx0" brushRef="#br0" timeOffset="12797.95">12343 9432 0,'0'0'0,"0"14"0,0 39 16,0-27-16,0 53 31,0-12 0,0-28-15,0 27 0,0-26-1,0 13 1</inkml:trace>
  <inkml:trace contextRef="#ctx0" brushRef="#br0" timeOffset="13220.99">12343 10200 0,'0'39'16,"0"-12"-16,0 26 15,0-27-15,0 107 16,0-107-16,0 80 15,0-53 1,0-27 0</inkml:trace>
  <inkml:trace contextRef="#ctx0" brushRef="#br0" timeOffset="13564.49">12343 11007 0,'0'0'0,"0"119"31,0-106-31,0 53 16,0-53-1,0 1 1,0 52 15,0-27-31,0-25 16,0 65 0,0-66-1</inkml:trace>
  <inkml:trace contextRef="#ctx0" brushRef="#br0" timeOffset="13933.28">12343 11642 0,'0'0'0,"0"39"16,0 120-1,0-53 1,0-93-16,0 0 16,0 40-1,0-26 1,-13 12-1,13-12 1</inkml:trace>
  <inkml:trace contextRef="#ctx0" brushRef="#br0" timeOffset="16458.06">12184 12277 0,'-13'0'62,"0"0"-62,-1 0 16,-25 0-1,25 39-15,1-25 16,-13 25 0,26-12-16,-13 39 15,-27 26 1,13-39-1,27 14 1,0-41 0,0 93 15,0 0-15,0-26-1,0-40 1,0-14-1,0 41 1,0-1 0,0 27-1,0-13 1,0-67 0,0-13 46,0 0-46,-13 14-16,-27-1 31,14-26-15,13 0 15,0 0-31,-14 0 15,14 0 1,-14 0 0,14 14 93,0-1-93,13 0-16,0 0 0,0 40 15,0-26 17,0 39-17,0-13 1,0-40-16,0 106 15,0-13 1,0-53 0,0-40-1,0 0 1,0 14-16,13 52 16,40 67-1,-13-107-15,-27 80 16,-13-79-16,26 66 15,-12-93 1,-14 0 0,13 67 15,13-1-15,-26-13-1,27-13 1,-27-26-1,13 25 1,-13 15 0,40 38-1</inkml:trace>
  <inkml:trace contextRef="#ctx0" brushRef="#br0" timeOffset="18803.13">6562 13216 0,'-14'13'63,"1"14"-48,-26 78 1,12 41 47,1-40-48,26-80-15,0 1 16,0-14-1,0 13 1,0 14 0,0-13-1,0 12 1,0-26 0,0 14-16,0-14 31,0 0-16,26 14 1,-26-14 0,13 0-16,14 1 93,-14-14-93,27 0 16,52-67 0,-78 54-1,25-40 1,-26-13 0,-13 53-16,14 0 15,12-27 1,-26 27 15,0 0-15,0-14 15,0 14 0,0-14-15,-13 14-1,0 0 1,-1 0 0,1-1-1,0 14 1,0 0-16,-27 0 16,0 0-1,14 0 1,-1 0 46,14 0-46</inkml:trace>
  <inkml:trace contextRef="#ctx0" brushRef="#br0" timeOffset="20083.04">6879 13348 0,'-13'0'32,"0"27"-1,-1 12-31,-12 1 31,13-13-15,0 12-1,13-12-15,0 12 16,-14-25 0,14-1 15,0 0-15,0 14-1,0-1 48,0-13-48,14 0 1,-1-13 0,0 0-1,40 0 1,-40 0-1,0 0 17,14-26-17,-14 13 1,14-14 0,-14-52-1,-13 52 1,13 1-1,-13-40 1,0 26 0,0 27-1,0 0-15,0-27 16,0 27 15,0 0-15,0-1-1,0-12 1,0-1 0,0 14-1</inkml:trace>
  <inkml:trace contextRef="#ctx0" brushRef="#br0" timeOffset="27439.86">19950 6787 0,'0'0'0,"13"0"0,0 0 0,0 0 0,14 0 16,158 0 15,66 0 16,-237 0-47,52 0 16,13 0-1,53 0 1,-13 0-1,0 0 1,-92 0-16,105 0 16,27 0 15,-133 0-31,67 0 16,53 26-1,-14-26 1,-13 0-1,-13 0 1,0 13 0,-14-13-1,14 0 1,26 13 0,-13 14-1,-39-14 1,26 14-1,52-27 1,14 0 0,-26 26 15,-120-13-31,40-13 16,173 0-1,12 0 1,-79 0-1,-93 0 1,-66 0 15</inkml:trace>
  <inkml:trace contextRef="#ctx0" brushRef="#br0" timeOffset="34966.37">29303 6694 0,'-27'-26'16,"40"12"15,40 1 0,-39 13-31,-1-13 16,0 13 0,40-13-1,-40-1 1,0 14-16,14 0 16,13-26-1,-27 13 1,0 13 15,0 0-31,14 0 16,-14 0-1,13 0 1,-12 0 0,-1-14-1,26 14 1,-25 0-1,-1 0-15,0 0 16,14-13 0,12 13-1,-12 0 1,39 0 0,0-13-1,-53 13-15,14 0 31,12 0-31,-25 0 16,12 0 0,-13 0-1,1 0 1,12 0 0,-13 0-1</inkml:trace>
  <inkml:trace contextRef="#ctx0" brushRef="#br0" timeOffset="36094.8">30308 7131 0,'13'0'16,"0"0"-16,1 0 15,12 0 1,1 0 46,-14 0-46,0 0 15,0-14-15</inkml:trace>
  <inkml:trace contextRef="#ctx0" brushRef="#br0" timeOffset="36827.31">29342 7183 0,'0'0'0,"40"0"0,0 0 16,-14 0-16,14 0 16,-27 0-16,66 0 15,146-26 16,-185 26-31,172-13 32,-199 13-17,40 0-15,0-13 16,53 13 0,-93 0-1,26 0 1,1 0-1</inkml:trace>
  <inkml:trace contextRef="#ctx0" brushRef="#br0" timeOffset="38853.24">29342 7938 0,'0'0'0,"27"0"0,12 0 15,1-14-15,13 1 16,-26 13-16,171 0 16,14 0-1,-80 0 1,-66 0 0,-53 0-1,53 0 1,-13 0-16,13 0 15,-39 0-15,13 0 16,-14 0 0,-13 0-1,14 0 1,65 0 0,-78 0-16,-1 0 15</inkml:trace>
  <inkml:trace contextRef="#ctx0" brushRef="#br0" timeOffset="42182.26">26868 7541 0,'-13'0'78,"0"0"-78,0 0 0,0 0 16,-120 26 0,94-26-16,-200 13 31,-78-13 0,211 40-15,0-40-1,67 0-15,-94 0 16,120 0-16,-119 0 16,-40 0-1,92 0 1,-92 0-16,120 0 0,-200 0 16,-39 0 15,13 0-16,27 0 1,0 0 0,26 0-1,-13-13 1,13 13 0,-27 0-1,67 0 1,-13 0-1,12 0 1,-12 0 0,-14 0-1,1 0 17,92 0-17,13 0 1,13 0-1,-13 0 1,-26 0 0,119 0-16,-80 0 15,27 0 1,40 0 0,-14 0-1,-26 0 1,-14 0-1,14 0 1,40 0 0</inkml:trace>
  <inkml:trace contextRef="#ctx0" brushRef="#br0" timeOffset="43178.05">20611 7422 0,'0'-14'16,"-13"14"-16,0 0 16,-1 0-16,1 0 0,0 0 31,0 14 0,-1 12-15,-25 0-1,26-12 17,-1-1-32,1 0 140,13 0-140,0 14 16,13-14-1,14 14 1,26-1 0,-40-26-16,27 13 15,-27-13 1,13 0 0</inkml:trace>
  <inkml:trace contextRef="#ctx0" brushRef="#br0" timeOffset="63192.77">22450 8665 0,'40'27'31,"-27"-14"-15,0 0-1,27 106 17,-14-66-17,-26-27-15,0 14 16,0-27-16,13 27 15,-13 13 1,0 26 0,0-39-16,0 0 15,0 79 1,0-40 0,0-52 15,-39 65-16,39-26 1,0 40 0,-13-26-1,13-41 1,0 1 0,0-14-1,-14 27 1,14-26-1,0 12 1,0 1 0,0-27-16,0 27 78,0-13-63,0-14-15,14 13 16,-1-13 0,0-13 31,13 0-32,27 0 1,-26 0-1,-1 0 1,-26 14 125,0-1-126,0 13 1,-13 41-16,-13-1 16,-27 26-1,13 41 1,40-94-16,-13 27 15,0-26-15,13 39 16,0 14 0,0-53-16,-40 92 15,40 0 1,0 27 0,0-27-1,0-92 1,0 53-1,0-14 1,0 27 0,0 39-1,0-39 1,13 13 0,-13-53-1,0 1 1,13 12-1,1 27 1,65 79 0,-39-106-1,-14 1 1,-13-41 0,14 67 15,-1 40-16,27-1 1,-13 14 0,-27-80-1,-13-39 1,0 26 0,0 0-1,0-13 1,13-13-1,-13-27-15,0 53 16,0 1 0,0 12-1,0 0 1,0-13 0,0-13-1,0-13 16,0 13-15,0 13 0,0 40-1,0-66 1,0 39 0,-13-39-1,13-14 1,-13 67-1,13-54 1,-27-12 0,27 13-1,-13 13 17,13-40-32,-13 0 46,0 13-30,-14 14 0,14 0-1,0-27 1,-1 0 0,1 0-1,13 1 1,-26 25-1</inkml:trace>
  <inkml:trace contextRef="#ctx0" brushRef="#br0" timeOffset="79588.19">29356 8718 0,'0'0'0,"13"13"16,26-13-1,-12 0 1,52 53 46,-65-40-62,-1 14 16,13 13 0,-13-1-1,14 1-15,-27 39 16,13 54-1,-13-28 1,0 41 0,0-1-1,0-78 1,-26 25 0,26-52-16,-27 39 15,1 14 1,13-27 15,-1 13-15,14-52-1,-26 79 1,26-40 0,0 0-1,0 27 1,0-14-1,0-39 1,0-27 0,0 27-1,0-14 1,0 14 0,13-27-1,0 0 1,1 0 31,-1 27 109,-13-13-140,0 12-16,0-12 0,0 65 15,0-39 1,-13 66 15,-14-79-31,27 66 16,-13 26-1,13 27 1,0 53 0,-27-54-1,27 14 1,0-66-1,0 40 1,0 52 0,0-13-1,0-39 1,0 13 0,0-80-1,0 0 16,0 40-15,27 67 0,-1 12-1,27 14 1,-40-133 0,-13 0-1,0-26 1,0 27-1,0 78 1,0 54 0,-39-66-1,26-67 1,-1-39 0,-12-27-1,13 13 1,13 1 15</inkml:trace>
</inkml:ink>
</file>

<file path=ppt/ink/ink16.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1:13:11.092"/>
    </inkml:context>
    <inkml:brush xml:id="br0">
      <inkml:brushProperty name="width" value="0.05292" units="cm"/>
      <inkml:brushProperty name="height" value="0.05292" units="cm"/>
      <inkml:brushProperty name="color" value="#FF0000"/>
    </inkml:brush>
  </inkml:definitions>
  <inkml:trace contextRef="#ctx0" brushRef="#br0">13322 3889 0,'0'-13'15,"13"13"1,53 0 0,-53 0-16,93 0 15,291 0 32,-318 0-47,305 0 16,-13 0-1,-94 13 1,-25 27 0,26-40-1,-27 0 1,-26 0 0,26 0-1,14 0 1,-120 0-1,-118 0-15,198 0 16,79 0 0,-53 0-1,-13 13 17,93-13-17,-80 14 1,1-14-1,-54 26 1,93-13 0,-39-13-1,-14 0 1,13 0 0,-105 27-1,78-27 1,120 0-1,-264 0-15,317 0 16,-133 0 0,-52 0-1,-40 0 17,-66 0-17,-27 13 1,-13-13-1,-13 0 1,-40 0 0,1 0-16,-1 0 15,0 0 1</inkml:trace>
  <inkml:trace contextRef="#ctx0" brushRef="#br0" timeOffset="10231.54">26326 9697 0,'-13'0'32,"0"0"-17,-1 0-15,1 0 0,0 0 16,-14 0-16,-145 0 31,133 0-31,-133 0 16,-106 0-1,-92 0 1,65-40 0,-12 1-1,237 39-15,-144-40 16,171 27 0,-225 13-1,-13-66 1,-172 39-1,145-13 1,14 1 0,-14 25-1,266 14-15,-213 0 16,-251-26 0,199 13-1,92 13 1,-27-27-1,-12 27 1,-80 0 0,-53 0-1,119 0 1,13 0 15,-92 0-15,132 0-1,40 0 1,106 0 0,52 0-1,-12 0 1,-14 0 15,26 0-31,14 0 16,0 0-1,0 0 1,-1 0 78,14 27-32,0-14-46,0 0-16,0 14 0,0 158 16,0 0-1,0 53 1,0-92-1,0-14 1,0-105-16,0 145 16,0 39-1,0 80 1,0-26 0,-39 66 15,39-159-16,0 158 1,0-105 0,0-66-1,0-93 1,0-13 0,0-40 109,0 0-110,92 1 1,80 12-1,-26-26 1,-80 0-16,159 0 16,-14 0-1,-158 0-15,331 0 16,79 0 0,397 79-1,-371-12 1,27-14-1,-198-27 1,26 14 0,-40-1-1,-26 14 1,-199-26 0,173-27-1,-67 13 1,-40-13-1,41 0 1,303 40 0,-105 13-1,-54-14 1,-65-39 0,-67 0-1,-26 0 1,-79 0-1,-40 0 1,13 0 0,-53 0-1,14 0 1,52 0 15,-39 0-15,-14 0-1,-12 0 1,38 0 15,-25 0-15,-14-13-16,27-27 16,-27 1-1,0 25 1,14-65-1,-1 26 1,-26 13-16,13-26 16,-13-66-1,40 26 1,-40 53 0,0-158-1,0 39 1,0-14-1,0-52 1,0 13 0,0 40-1,0 53 1,0 26 0,0-13-1,0 93-15,0-107 16,0 27-1,0-13 1,0 53 0,0-79-1,0 26 1,0-40 15,0 40-15,0 66-1,0 26 1,0 1 0,-26-27-1</inkml:trace>
  <inkml:trace contextRef="#ctx0" brushRef="#br0" timeOffset="13131.15">23720 8202 0,'-13'13'0,"-14"27"16,27 0-16,0-27 0,0 0 15,-13 14-15,13-14 0,0 27 0,0-27 16,0 0-16,0 0 0,0 0 16,0 14-16,0 26 31,0-13 0,0-27-31,13 0 16,14-13-16,-14 0 15,13 0 1,41 0 0,-1-40-1,-27 14 1,1-27-1,0-13 1,-27 26 0,-13 27-16,13-53 15,14 0 1,-27 39 0,0 40 109,0 27-125,0-27 15,13 67 1,-13-54-1,13 27 1,0-13 0,27 13-1,-27-53 48,0 0-63,1 0 15,78-27 1,-65 1 0,-14 12-16,40-52 15,-27 27 1,-12-14 0,-14-13-1,13-14 1,-13 27-1,0 40 1,-27 39 47</inkml:trace>
  <inkml:trace contextRef="#ctx0" brushRef="#br0" timeOffset="14066.93">23389 7686 0,'0'13'47,"-13"1"-47,-27-1 16,27 13-16,-80 80 31,54 40 0,39-107-15,0 14-16,0 13 15,0 53 1,0 14 0,0-80-1,13-14 1,-13 54 15,0 13-15,0-93-1,0 53 1,0 14 0,-13-28-1,-27 28 1,27-67 0</inkml:trace>
  <inkml:trace contextRef="#ctx0" brushRef="#br0" timeOffset="16231.97">25030 8295 0,'13'-14'0,"-13"1"15,0 0 1,13-53 15,-13 53 0,0-1 32,0-25-63,0 25 15,-13 14-15,0 0 63,-1 0-47,1 14-16,0 12 15,-14-13 1,14 14-1,0-1 1,13 14 0,0-27-1,0 0 1,0 1 0,0-1 46,0 0-62,13-13 16,14 0 15,-14 0-31,0 0 16,0 0-1,27 0 1,13-26-1,-27-40 1,54-27 0,-67 40-1,13 0 1,-26-26 0,14 26-1,12-27 1,-26 94 93,0-1-93,-13 13-1,-14 41 1,-12 52 0,-1 0-1,40 39 1,0-118-16,0-13 16,0 12-1,0-26 48,0 1-63,0-1 15,13-13 1,27 0-16,26 0 31,-53-13-31,27-53 16,-13 39-16,-1-26 15,27-53 1,0 53 0,-27-52-1,-12-1 1,25 26 0,1 14-1,-40 53 16,0 26 94,0 0-109,0 1-16,0 12 16,0 67-1,0-1 1,0-12 0,0-54-16,0 27 15,0-13 1,0-27-1,0 40 1,0-40-16,13 0 31,0-13-15,14 0 62</inkml:trace>
  <inkml:trace contextRef="#ctx0" brushRef="#br0" timeOffset="17033.38">25413 8057 0,'0'-14'62,"27"14"-62,92 0 31,-80-26-31,-12 26 16,52-27 0,-39 14-1,13 13 1,-27 0-1,-12 0 1,-1 0 62,13 0-78</inkml:trace>
  <inkml:trace contextRef="#ctx0" brushRef="#br0" timeOffset="17802.24">26128 8017 0,'13'0'47,"0"0"-31,93 0 0,0 0 30,-93 0-30,0 0 0,0 0 62,1 0-78</inkml:trace>
  <inkml:trace contextRef="#ctx0" brushRef="#br0" timeOffset="19702.61">26273 8229 0,'13'0'78,"14"0"-62,-14 0-1,0 0-15,27 0 0,-27 0 0,0 0 16,14 0-16,13-14 0,105-65 31,-39 39 0,-53-13-15,13-13 0,-53 40-16,27-14 15,0 14 1,-27 12 15,-26 28 157,-14-1-188,27 0 0,-26 53 15,26-13 1,-14 13 0,-12-53-1,26 67 1,0-14-1,0 0 1,0-53-16,0 1 16,0 12-1,0-13 1,0 14-16,0-14 16,13 0-1,0 0 1,1-13-1,12 0 1,27 0 0,-40 0-1,1 0-15,12-26 16,40-14 15,-53 27-31,27-40 16,-14-13-1,1 26 1,-14 1 0,0-1-16,1-26 15,12-40 1,-13 13 0,-13 27-1,0 53 16,0-27-15,0 27 47,0 0-48,-13 13 1,0 0-1,-14 0 1,1 0 0,13 0-1,-1 0 1,1 0-16,0 0 16,-13 13-1,-14 27 1,27-14-16,-1-13 15,14 1 1,0 12 0,0-13-1,0 14 1,0 39 0,0-53-1,0 0 1,0 1-1,0-1 1,0 27 0,27-1-1,13 1 1,-14-27-16,27 0 16,-13 1-1,-14-1-15,-13 13 78,1-12-15,-1-1-48,-13 0-15,0 40 16,13 26-16</inkml:trace>
  <inkml:trace contextRef="#ctx0" brushRef="#br0" timeOffset="22146.88">22635 8983 0,'13'0'47,"14"0"-47,12 0 15,253 0 1,12 13 31,-251-13-47,158 0 15,213 0 1,-80 0 0,-93 0-1,0 0 1,27 0 0,-26 0-1,39 0 1,-67 0-1,-25 0 1,-14 0 0,53 0-1,14 0 1,12 0 0,-39 0 15,-40 0-16,-52 0 1,-54 0 0,14 0-1,-67 0 1</inkml:trace>
  <inkml:trace contextRef="#ctx0" brushRef="#br0" timeOffset="25333.64">23905 3969 0,'0'13'0,"0"80"31,0-54-31,0-12 0,0 39 0,0-40 15,0 40-15,0-13 0,0 0 0,0 0 16,0 13-16,0 239 31,0-160-15,0-26 0,0-66-16,0 93 15,0-80 1,0-53-16,0-53 140,0 14-140,0-27 16,0-13 0,0 39-16,0-12 0,27-107 15,12-92 1,-39 13 0,0 93-1,0 39 1,0-13-1,0 27 1,0 39 0,0 27-1,0 0-15,0 0 16,0-1 0,-13-25 30,13 26 48,13 13-94,27 0 16,0 0-16,65 0 15,-78 0-15,79 0 16,66 0 0,-106 0-16,198 0 15,-197 0-15,144 0 16,-131 0-16,131 0 16,-158 0-1,119 0-15,-92 0 16,197 0-1,-12 0 1,-67 0 0,-131 0-1,-28 0 1,-12 0 0,-1 0-1,14 0 16,-27 0-15,0 0 15,1 0 16,-14 26-31,0 14-1,0-1-15,0 41 16,13 26 0,13 79-1,-26-106 1,13-39-16,1 92 16,12-26-1,-13 13 1,-13-106-16,0 40 15,0 13 1,0-26-16,0 26 16,0-53-16,0 14 15,0-1 1,0 1 0,0-1 93,0-13-93,-13-13-1,-13 0 1,-14 0-1,-26 14 1,0-14 0,39 0-16,-26 0 15,40 0-15,-40 0 16,14 0-16,-1 0 16,27 0-1,-67 0 1,-79 0-1,-65-14 1,105-12 0,-67-14-1,54 27 1,39 13 0,-52-13-1,66-27 1,26 40-1,-66-26 1,-40-1 0,-79-12-1,66 12 1,26-26 0,-26 27 15,27 12-16,79-12 1,92 26 93,0 0-109,14 0 0,185 0 16,-146 0-16</inkml:trace>
  <inkml:trace contextRef="#ctx0" brushRef="#br0" timeOffset="27001.58">26789 4419 0,'13'0'63,"1"0"-48,65 0 1,-53 0-16,41 0 16,-28 0-1,14 0 1,-40 0-16,14 0 16,12 0-1,1 0 1,40 0-1,-67 0 1,13 0 203,-13 13-204,-13 13-15,0 1 16,14-1 0,-14 40-1,0 53 1,0-92-16,0 26 16,0 53-1,0-80-15,0-13 16,0 14 78,0-14-79,-14-13 1,-12 0-1,-14 0 1,-13 0 0,27 0-1,13 0 1,-1 0-16,-38 0 16,12 0-1,0 0 1,-13 0-1,40 0-15,-13 0 16,12 0 0,1 0-1,0-27 110,13 14-125,13-13 16,93-40 0</inkml:trace>
  <inkml:trace contextRef="#ctx0" brushRef="#br0" timeOffset="28050.03">27596 3651 0,'0'27'0,"0"-14"15,0 0-15,-13 80 31,-14-1-15,14 54 0,13-93-16,0 79 15,0-26 1,-13 13 0,-14-66-1,14 106 1,0 52-1,13-39 1,0-53 0,0-52-1,-40 38 1,40-12 0,0-14-1,0-52 16,-13-14 32,0-13-47,13-26-16,-27-41 15,27-91 1,-13 131-16,13-79 15</inkml:trace>
  <inkml:trace contextRef="#ctx0" brushRef="#br0" timeOffset="29419.69">27623 3532 0,'26'0'16,"-52"0"-16,92 0 0,-13 0 15,-27 0-15,-13 0 0,27 0 16,-27 13 0,0-13-16,1 0 15,118 0 1,-92 0-16,52 0 15,-52 0-15,53 0 16,-41 14 0,-38-1 140,-14 0-140,0 27-16,0 39 15,0 14 1,0-54-16,0 107 15,0-106-15,0 158 16,0-66 0,0 27-1,0 0 1,0 26 0,0 0 15,0-39-16,0-54 1,0-78 0,0-1-16,0 53 15,0-13 1,0 13 0,0-53-1,0 27 48,0-27-63,-14 0 15,-12 1-15,-14-1 16,14-13 0,-54 0-1,14 0 16,-66 0-15,53 0 0,-1 13-1,1-13 1,0 0 0,26 0-1,39 13 110,1 14-125,13-1 16,13-12-16</inkml:trace>
  <inkml:trace contextRef="#ctx0" brushRef="#br0" timeOffset="30337.12">27662 5940 0,'13'0'47,"14"13"-31,-27 265 15,0-225-31,13 317 31,-13-264-15,0 13-1,0 66 1,0-158-16,0 132 16,0 26-1,0 79 1,0-25 0,0-68-1,0-131 16,0-27 79,0-52-95,0 25-15,0-105 16,0-158 0,0 197-16</inkml:trace>
  <inkml:trace contextRef="#ctx0" brushRef="#br0" timeOffset="32349.81">27742 5953 0,'0'-13'16,"26"0"-1,-13 13-15,0 0 0,1 0 16,-1 0-16,27 0 0,-27 0 15,13 0-15,54 0 32,-41 0-17,-12 0-15,26-14 16,-14 14 0,41 0-1,-14 0 1,-53 0-1,27 0 142,-27 0-157,0 0 47,1 14-1,-1-1-46,13 13 16,-13 1 0,-13-14-16,0 0 15,14 53 1,-14 27 0,0 0-1,0 79 16,0-106-15,0 0 0,13 53-1,-13 53 1,0-40 0,0-13-1,0-39 1,0-1-1,0 27 1,0-53 0,0 39-1,0-65 1,0-14 15,0 27-31,0-27 63,0 13-48,0-12 1,0-1-16,0 13 187,0-12-187,-13-1 47,-1-13-47,1 0 16,0 13 0,0 0-16,-27-13 15,0 0 1,-12 0-1,38 0-15,-92 0 16,40 0 0,27 0-1,-14 0 1,-13 0 0,-40 0-1,-27 0 16,81 0-31,-54 0 16,92 0 0,-12 0 31,13 0 31,0-39-63,39-41-15</inkml:trace>
  <inkml:trace contextRef="#ctx0" brushRef="#br0" timeOffset="33505.8">28337 6601 0,'13'0'125,"27"0"-109,185 0 0,-199 0-1,622 0 32,-595 0-47,133 0 16,-41 0-1,53 0 1,41 0 0,-186 0-16,105 0 15,-78 0 1,-27 0-1,-1 0 1,-12 0 0,-13 0-1</inkml:trace>
  <inkml:trace contextRef="#ctx0" brushRef="#br0" timeOffset="34415.58">28615 7064 0,'0'-13'47,"13"13"-31,13 0-16,14 0 0,-13 0 15,12 0-15,-26 0 0,40 0 0,0 0 16,0 0-16,-13 0 0,-14 0 0,424 0 31,-397 0-31,172 0 31,-27-13-15,-158 13-16,145 0 16,-26 0-1,-93 0 1,-39 0 0,12 0 15,27 0-16,-26 0-15,26 0 16,0 0 0</inkml:trace>
  <inkml:trace contextRef="#ctx0" brushRef="#br0" timeOffset="35845.66">29991 5371 0,'0'53'15,"0"-27"-15,-27 1 16,27 13 0,0 12-1,0 54 32,0-92-47,27 25 16,-14-26-1,0 1 1,0 12 0,0-13-1,40-13 1,-26 0-1,-14 0-15,0 0 16,27 0 0,0-39-1,-27-27 1,13 39 0,-26-13-16,14-52 31,-14 39-16,0 40-15,0-80 16,0 67 0,0-1-1,0 1 1,13 26 78,-13 13-79,0 0-15,0 53 16,0-52-16,0 25 16,92 120-1,-78-146 1,-1 27-1,0 0 1,14-27 15,-14 13-15,0-13 0,0 1 46,0-14-46,1 0-1,-1-14-15,13-12 16,1-27 0,-27-13-1,26-13 16,-26 52-31,27-13 16,-27 1-16,13-41 16,0 41-16,-13-1 15,0 27 1,0 0 0</inkml:trace>
  <inkml:trace contextRef="#ctx0" brushRef="#br0" timeOffset="37082.19">30824 5741 0,'0'-13'16,"0"0"-1,13 13-15,0 0 16,1 0-1,12 0-15,-13 0 16,1 0-16,12 0 31,40 26 16,-53-12-31,-13 25 31,-13 1-32,-13-13 1,-1-14-16,14 0 16,-40 13-1,40-26 16,-27 40-15,1-27 0,-1 14-1,0-27 1,40 13 62,0 14-62,13-14-16,54-13 15,-28 0 1,-12 0 0,-14 0-1,27 0 16,-1 0-15,-26 0 109,-52-27-109,26 14-16</inkml:trace>
  <inkml:trace contextRef="#ctx0" brushRef="#br0" timeOffset="38798.3">27173 4220 0,'0'-13'93,"0"0"-93,13-173 32,-13 28-17,0 52 1,0 93-16,0-120 16,-13-12-1,-14 118 1,14 27 187,13 40-203,-26 0 16,-27 105-1,0 40 1,53-171-16,0-1 15,-13 0 1,13-26 93,0-14-109,0-25 16,0 25-16,0-79 16,0 67-1,0-28 1,0 41 0,0 13 15,0 0 0,39-1-15,-26 14-16,1 14 15,-1-1 17,0 0-17,0 0-15,14 27 31,-1-27-31,-13 0 16,1 1 0,-1-14 46,-13-14-62,0-25 16</inkml:trace>
  <inkml:trace contextRef="#ctx0" brushRef="#br0" timeOffset="40071.32">27146 2540 0,'0'13'32,"0"53"-32,0 1 15,13-28 16,-13-12-31,14 12 16,12-12 0,-13-14-1,27 40 1,-27-40 15,1-13 0,-1 0-31,0-13 16,0-13 0,0 12 15,-13 1-15,27-13-1,-14-1 1,-13 14-16,0-14 31,0-12-15,0-1-1,0 27 1,0 0 0,13-14 124,1 40-124,-1 1-1,0 12 1,0 1 0,53 92-1,-26-93 1,-27-13-16,1 27 16,-1-27 15,0-13-16,0 0 1,14 0 15,-14 0-31,13 0 16,14-53 0,-27 27-1,1-40 1,-1-14 15,-13 41-31,0 12 16,13-26-1,-13 40 17,0-13-17,0 12 1,0 1-1</inkml:trace>
  <inkml:trace contextRef="#ctx0" brushRef="#br0" timeOffset="41748.55">27861 2738 0,'0'14'0,"13"-1"0,13 0 15,-12 14 1,-14-14-16,13 66 16,-13 1 15,0-67-31,0-26 187,0-14-171,0-13 46,13 1-15,13 26 16,-12-1-48,-1 1 32,0 0 63,0 13-95,-13 13 17,0 0-32,0 67 15,0-54 16,0-13-31,0 14 16,14-14 93,-1-13-93,0-26 0,14-1-16,-14-13 15,0 1 1,13 12-16,-12 14 16,-1 13 109,0 0-110,0 0-15,-13 13 0,27 27 16,-14-14-1,0 1 1,-13-14-16,14 53 16,-1 27-1,13-53-15,-26-27 16,0 0 0,13 0 46,1-13-46,25 0-1,41 0 1,-54 0-16</inkml:trace>
  <inkml:trace contextRef="#ctx0" brushRef="#br0" timeOffset="46215.16">29726 4855 0,'-13'0'62,"-1"13"-62,-12 14 16,0 92 0,26-79-16,-27 290 62,27-250-46,0-27-1,0 26 1,13 53 0,1-39-1,-14-53 1,13 39-1,26 0 1,-39 14 0,0 26-1,-13-53 1,-53 27 0,0-54-1,53-25 1,-27 25 15</inkml:trace>
  <inkml:trace contextRef="#ctx0" brushRef="#br0" timeOffset="48530.74">31353 5649 0,'0'0'16,"27"-40"-16,12 27 15,-25-14 16,-1 14 1,0-13-32,-13-27 31,0 40-15,0-1-1,0 1 1,0-40-1,0 40 17,0 0-1,-13 13-31,-53 0 16,39 0-1,14 0-15,0 0 16,-27 0 15,0 0-15,27 0-16,-13 13 15,12 27 1,14-27-16,0 0 16,0 53-1,0-52 16,0 12-15,0 0 0,27-26 31,-14 0-47,0 0 15,53 0 1,27 0 15,-80-13-31,27-13 16,0-40-1,-40-27 1,39 0 0,-25 14-1,-1 39 1,0-26-1,-13 13 1,0 27 0,0-1-1,0 41 95,0 25-110,-13-12 15,-14 65 1,14-12 0,13-67-16,0 66 15,0-39-15,0 0 16,0 52-1,0-39 1,0-26 0,13-14 15,1-13-31,-1 0 16,26 0-1,-25 0-15,12-27 16,27-92 15,-26 14-15,-14 38-1,0-12 1,-13 39 0,0 14-1,0-1 1,0-12-16,0 12 15,0 14 1,0-13 0,0 52 109,0 1-110,0-1-15,0-13 16,0 27 0,0 105-1,0-118-15,0 79 16,0-80-16,0 40 15,0-52 1,13-1 15,40 40-15,-40-40 0,1 0-16,-1-13 62,0 0-46,0 0 31,14 0-32</inkml:trace>
  <inkml:trace contextRef="#ctx0" brushRef="#br0" timeOffset="49181.51">31671 5239 0,'-27'0'16,"54"0"0,12 0-1,14 0 17,66 0-1,-105 0-31,25 0 15,-26 0 1,14 0 0,-1 0-1,-12 0 1,-1 0 31,0 0-32,66 53-15</inkml:trace>
  <inkml:trace contextRef="#ctx0" brushRef="#br0" timeOffset="50097.59">32385 5358 0,'0'0'0,"13"0"16,14 0-1,-1 0-15,14 0 0,-27 0 0,0 0 16,1 0-16,12 0 0,-13 0 16,14 0-16,65 0 31</inkml:trace>
  <inkml:trace contextRef="#ctx0" brushRef="#br0" timeOffset="50547.86">32451 5556 0,'-13'27'16,"13"-14"-16,0 0 31,13 0-31,0-13 16,27 0-1,26 0 1,14 0-1,-67 0 1,40-13 0,-40-13-16,27-14 15,13 0 1,-27 1 0,14-1-1,-27 0 1,0 27-16</inkml:trace>
  <inkml:trace contextRef="#ctx0" brushRef="#br0" timeOffset="51714.11">32914 5305 0,'0'-13'63,"0"52"-47,0 1-1,0 0-15,0 26 16,0-53-1,0 0-15,0 1 16,0-1 0,0 26-16,0 1 15,0-13 1,0-14 0,13 0 15,14 0-16,13-13 17,-27 0-17,0 0 1,0 0 0,14 0-1,12-13 1,-25-27-1,-14 14 1,13-40 0,0-27-1,0 80-15,40-106 16,-40 53 0,27-40-1,-40 93 32,0-27-31,0 0-1,0 27 1,0 0 15,0-14-15,-13 14-1,-40 13 1,13 0 0,-13 0-1,40 0 1,-13 27 15,-14 12-15,27-25-16,-14 52 15,14 13 17,13-66-17,0 27 1,0 26 0,13-39-1,27-1 1,-27-13-16,0 27 15,1-27 1,-1-13 0,0 13-1,14-13-15,12 0 16,-25 0 0,-1 0 30</inkml:trace>
  <inkml:trace contextRef="#ctx0" brushRef="#br0" timeOffset="52971.79">33338 5583 0,'13'-14'63,"0"14"-47,0 14-1,80 39 16,-80-40-31,0 0 16,0 0 15,14 1 32,-27-1-48,-13 13 1,-1-13 0,1 14-1,-66 26 1,66-53 0,-14 13-1,14 0 1,-13 1-16,-14 25 15,27-26 1,-1 14 78,14-14-79,14 0 1,-1-13 0,13 0-1,40 0 1,-26 0 0,13 0-1,-40 0 1,0 0 15</inkml:trace>
  <inkml:trace contextRef="#ctx0" brushRef="#br0" timeOffset="60546.79">27966 4683 0,'14'0'94,"-14"13"-94,0 1 31,0 39 1,0-14-32,0 54 15,0 26 1,-27 13-1,14-105 1,13-14 0,0 40-1,0 13 1,0-26 0,-13 39-1,13-39 1,0-14 15,0 1-15,0 65-1,-13-65 1,13-14 0,-14 0 155,1-13-155,0 0 0,-14-40-1,27 14-15,-13-1 16,13 14 0,0-40-1,-26 14 1,-1-1-1,14 27-15,13 0 16,0-14 0,0 1-1,-13-1 1,0 1 0,13-1 124,0 40-124,0 1-1,13-1-15,-13 0 16,0 14 0,13 52-1,-13-53-15,26 14 16,-26-27-16,0 93 16,0-79-1,0-14 32,14 27-31,-1-27 46,0-13-46,0 0-16,40-40 15,-26 14 1,-1-1 0,14 1-1,-27 12 32,0-12-31,-13 52 109,0-12-125</inkml:trace>
  <inkml:trace contextRef="#ctx0" brushRef="#br0" timeOffset="61696.68">28019 5861 0,'0'13'47,"0"0"-32,0 13-15,0 94 16,0-94-1,0 305 32,0-278-31,0-14-16,0-12 16,0 79-1,0-67 1,0-12-1,0-14 64,0-26 202,0-14-281,0 14 15,0-40-15</inkml:trace>
  <inkml:trace contextRef="#ctx0" brushRef="#br0" timeOffset="62725.82">28006 5966 0,'-13'-26'0,"0"39"16,13 0 0,-14 1-16,-25 12 0,26 14 15,-1-27-15,1 0 0,0 14 0,13-1 16,-40 40-1,40-53 1,13-26 78,14 0-79,-14 0-15,14-27 16,-14 0 0,26-26-1,-12 40 1,-14-14-16,14-13 16,-14 14-1,0 25 63,0 14-78,14 0 16,26 53 0,-40-40-16,27 14 15,-27-14 63,-13 0-31</inkml:trace>
  <inkml:trace contextRef="#ctx0" brushRef="#br0" timeOffset="63872.37">28297 4908 0,'13'0'0,"1"26"15,-1-12 1,0-1-1,14 53 1,-27-53-16,26 133 47,-26-133-31,0 0-1,0 1 16,0 25-31,13-39 125,14 0-125,-27-26 16,0 13-16,13-67 16,0 1-1,0-14 1,27 40 0,-13-13-1,25 13 1,-25 0-1,-14 27 17,14-1-17,-1 14 1,-13 13 0,1-13 15,-1 13 47</inkml:trace>
  <inkml:trace contextRef="#ctx0" brushRef="#br0" timeOffset="64595.85">28760 4974 0,'-13'0'15,"0"0"-15,13 80 32,0-28 15,-13-38 15,-1 12-62,1-13 16</inkml:trace>
  <inkml:trace contextRef="#ctx0" brushRef="#br0" timeOffset="65947.6">28641 6085 0,'13'-13'0,"1"13"16,-1 27-16,0-14 16,0 27-1,-13 39 1,0-13-1,0 13 1,0-12 15,0-81 94,0 1-125,0-79 16,0 52 0,0 27-16,0-27 15,0-26 1,0 26-1,27-52 1,-14 52 15,53-40-15,-39 54 0,-14 0 15,0 12-16,14 14 1,-14-13 15,0 13 47,0 0-62,-13 27-16</inkml:trace>
  <inkml:trace contextRef="#ctx0" brushRef="#br0" timeOffset="67046.84">29051 6218 0,'-13'0'16,"26"0"46,0 0-62,1 0 16,25 39 0,-12-25-1,-14-1 1,0 0 62,-13 0-78,0 1 16,-39 52-1,25-53 1,14 0 187,14-13-187,-1 0-16,0 0 0,53 0 15,-39 0 32,-14-13 78,27-14-109,-27 14-16</inkml:trace>
  <inkml:trace contextRef="#ctx0" brushRef="#br0" timeOffset="69248.09">29779 2566 0,'0'14'94,"0"-1"-94,0 13 0,0-12 16,0-1-1,13 0-15,0 27 0,53 39 32,14 1 14,-67-67-14,0-13-1,1 0-15,12 0-16,0-13 31,-12-1-31,-1 1 15,27-80 1,-27 54 0,13-1-1,1-13 1,-27 27 0,0-1 15,13 27 78,0 13-109,14 14 16,-14-1-1,13 41 1,-12-54 0,-1 26-16,13-12 15,14 13 1,-27-27 0,0 0 15,1 0-16,-1-13 32,27 0-31,-14-26 0,-13-14-1,14 0 1,-27 14-16,13-40 15,-13-27 1,40-26 0,-40 66-1,13 40 126,0 26-141,14 27 0</inkml:trace>
  <inkml:trace contextRef="#ctx0" brushRef="#br0" timeOffset="71112.83">30758 2778 0,'-13'0'16,"13"13"15,0 133 0,0-93-15,-14 13-1,14-79 142,0-14-126,0 1-15,0-1-16,0-52 15,0 39 1,0 1-1,27 12 17,-1 1 30,-12 26-62,12 0 16,0 0-1,-12 26 1,-14-13-16,0 1 16,0 12-16,0 14 31,0-27-31,0 0 16,0 106-1,0-106-15,0 54 16,0-107 140,0 13-156,0 14 0,0-26 16,13 12-1,13 1-15,-26-14 16,14 0 0,-1 27 46,0 0 63,0 13-109,-13 13-16,13 27 15,-13-27 1,0 27 0,0 26-1,0 0 1,0-40-1,0 1 126</inkml:trace>
  <inkml:trace contextRef="#ctx0" brushRef="#br0" timeOffset="71744.8">31128 2646 0,'13'-13'0,"1"13"16,-1 0-1,0 13 16,14 0-15,-14 0 0,13 14-1,-12-14-15,-1 0 16,0 0-16,0-13 109</inkml:trace>
  <inkml:trace contextRef="#ctx0" brushRef="#br0" timeOffset="73149.32">31287 2355 0,'40'13'47,"-27"13"-16,0 1-15,0-1-1,1 80 16,-14-79-31,0 12 16,0 67 15,0-66-15,0 26 0,0-13-1,0-13 1,0-27-1,0 0 79,0-26-78,0 0-16,0-27 15,0-26 1,0 26 15,0-26-15,13 53-16,13-40 16,-12-40-1,-1 54 1,0-1-16,-13 13 15,13-12 1,0 25 0,14 1-1,-14 0 32,0 0 31,1-27-62,-1 40 140,-13 27-156</inkml:trace>
  <inkml:trace contextRef="#ctx0" brushRef="#br0" timeOffset="73763.53">31604 2725 0,'0'27'16,"0"-14"-1,0 0 16,0 0-31,0 14 0,0 13 16,0-27-16,0 79 31,0-39 16,0-40-47,14 1 94,-1-1-94,0-13 16,27 0-1</inkml:trace>
  <inkml:trace contextRef="#ctx0" brushRef="#br0" timeOffset="74399.88">31988 2514 0,'13'0'62,"1"0"-46,52 0 15,13 0 0,-39 0-15,-27 0-16</inkml:trace>
  <inkml:trace contextRef="#ctx0" brushRef="#br0" timeOffset="74884.16">32015 2778 0,'39'0'32,"-25"0"-17,65 0 17,-66 0-32,53 0 46,-53 0 17</inkml:trace>
  <inkml:trace contextRef="#ctx0" brushRef="#br0" timeOffset="76228">30163 3810 0,'0'0'0,"0"13"15,0 0-15,0 14 16,0 13-16,0-1 16,0-12-16,0-1 31,79 67 0,0-80-15,-52-13-16,-1 0 15,1 0 1,-1 0 0,-13 0-16,1-13 15,38-53 1,-52 52 15,14-25-31,-14 12 0,26-39 31,-13 66 94,-13 27-109,14 12-16,25 41 16,14 39-1,-40-106 1,1 13-1,-1-26-15,27 14 16,13-14 15,-14 0-15,41-53 0,-14-53-1,-40 66-15,1 1 16,12-67-1,-25 26 1,-1 67 0,-13-13-1,0 12 1,0 1 0,0 0 46</inkml:trace>
  <inkml:trace contextRef="#ctx0" brushRef="#br0" timeOffset="77333.42">31075 4008 0,'14'0'94,"-1"0"-78,13 27 15,27 13 0,-40-27-15,1 27 31,-14-27-32,0 40 1,-14 0-16,-12-40 15,13 0 17,-1 0-1,1 0-15,0-13-1,13 14 48,13-14-16,53 0-32,-52 0-15,52 0 16,-40 0-1,40 0 1,-39 0 15</inkml:trace>
  <inkml:trace contextRef="#ctx0" brushRef="#br0" timeOffset="77912.11">31446 3942 0,'13'0'78,"0"14"-78,0-1 16,1 13 15,12-26 47,-13 13-78</inkml:trace>
  <inkml:trace contextRef="#ctx0" brushRef="#br0" timeOffset="78962.31">31724 3770 0,'13'-13'0,"0"13"15,0 0 1,40 53-1,-13 53 17,-40 26-1,0-105-15,0-1-1,0 80 1,0-80-1,0-12 1,0-1 47,0 0-48,0-26 32,0 0-47,0-40 16,0 0-1,0-13 1,0 39-16,0 1 16,26-27-1,27-80 1,-40 94-1,14-14 1,-14 40 15,14-1-15,-1-12 0,-13-14-1,14 14 1,-14 13 124,13 26-124</inkml:trace>
  <inkml:trace contextRef="#ctx0" brushRef="#br0" timeOffset="80145.27">32147 4048 0,'13'0'63,"0"0"-47,1 0-1,78 66 16,-39-39-15,-13 12 0,-27-25 77,-13-1-77,0 0 0,-13-13-16,0 13 47,-1 1-47,1-1 15,0 13 1,-53 14-1,66-27 157,0 0-172,13 1 16,0-14-16,0 0 16,14 26-1,-14-26-15,66 0 16,14 0-1,-40 0 1,-40 0 0,0 13 140,1 1-156,-14-1 16,0 0-16,0 0 15</inkml:trace>
  <inkml:trace contextRef="#ctx0" brushRef="#br0" timeOffset="87461.94">26207 2447 0,'0'0'0,"-13"14"0,0-1 16,-1 0-16,-12 40 31,-14 0-15,27 26-1,-14 14 1,27 26-1,0-106-15,0 40 16,0-26 0,0-14-1,0 0 1,0 13 0,27 14-1,-14-40 16,14 0-31,-14 0 16,13 0 0,14 0-1,-14 0 1,67-13 0,-80 0-16,1-1 15,-1-38 1,-13 25-16,13 14 15,0-40 1,14 27-16,-14-14 16,0 13-1,0 14 1,-13 0-16,0 0 16,0-40-1,14 26 1,-14-26-1,0 40 1,0-13 0,0-1 15,0 14-15,-14 0 15,1 0 0,0 13-31,0 0 0,-1 0 31,-12 0-31,13 0 32,0 0-17,-14 13 1,14 26-16,13-25 15,0 12 1,0-13 0,0 27 15,0 0-15,13-1-1,0-25 1,1-1-1,25 0 17,-12-13-17,-14 0 1,27 0 0,-1 0-1,-26 13 1,1 14-1,12-27 32,-13 0-31,1 13 0,-1 0 93,-13 1-109,0-1 16,0 40-1,0-40 16,0 13-15,0-12-16,-13-1 31,13 0-31,0 13 16,-14-12 0,14-41 109,0 14-110,0-13 1,0-14-16,0 27 15,0-1 1,14 1-16,12-66 31,1 52-31,-27 14 16,13 0 0,0 0 62,0 13-47,-13 13 0,0 0-15,0 14-16,0 12 15,0 27 1,0-39-16,0-14 31,0 27-15,0-14 0,0 14-1,0-14 16,0-39 126,0 0-157,0 0 0,40-53 31,-27 26-15,0 27 30,1-1-30,-1 1 0,0 0 46,0 13-62,14 0 47,-14 0-31,-13 13-1,0 27 1,0-27 0,0 0-16,0 1 31,0-1-16,0 0 1,0 0 78,13 14-94,0-1 0,93 27 15,185 66 1,93-53 0</inkml:trace>
  <inkml:trace contextRef="#ctx0" brushRef="#br0" timeOffset="92944.9">21683 10544 0,'0'13'110,"0"0"-110,0 0 15,0 53 1,0-39-1,0-1-15,0 27 32,-14 13-1,-12 1-15,26-1-1,-27-27 1,14 54-1,0 0 1,13-14 0,-13-26-1,13-40 1,0 27 0,-27-27-1,27 0 1,0 1-1,0-1-15,0-26 235,0-1-235,0 1 15,0 0-15,0-14 0,0 1 16,0-14 0,0 1-1,27-1 17,-1-53-17,1 54 1,-14-1-16,13-13 15,1 40 17,-14 0-32,0-1 15,-13-12 1,14 13 46,-1-1-46,0 14-16,0 0 31,14 0 1,-14 0-17,0 0 1,0 0 78,-13 14-63,0 25-31,0-25 15,0-1 1,-13 26 15,-13-25-31,26-1 16,0 0 0,-27 40-1,14-40 1,0 1-1,0-1 17,-1-13-32,-12 13 15,13-13 1,-1 0 0,1 0-1,0 13 204,13 14-203,0-14-1,13 0-15,0 0 16,-13 1-16,14-1 15,12 26 1,-26-12 0,13 26 15,-13-40-15,14 0-1,-1 1 1,0 25 15,13-26 0,-12 14-15,-1-14 0,0 0-1,0 14 1,1-27 78,-1 0 77,27 0-171,-27-13 0</inkml:trace>
  <inkml:trace contextRef="#ctx0" brushRef="#br0" timeOffset="99225.36">21246 11761 0,'13'0'140,"1"0"-140,38 0 16,28 26 15,-41-13-31,1 1 16,79 25-1,-106-39 1,80 14 0,-40-1-1,-40-13 1,0 0-1,1 0-15,39 0 16,-14 0 0,27 0-1,-52 0 1,-1 0 78,0 0 140,14 0-187,-27-13-31,0-1 15,0 1-16,13-66 17,-13 52-17,0-26 1,0 40-16,0 0 16,0-40-1,13 13 1,-13 14-1,0-1-15,0 14 16,0-27 0,0-12-1,0 25 1,0 14 0,0 0-1,0-1 1,0-12-16,0-53 15,0 26 1,0-27 0,0 27-1,0 14 1,0-27 0,0 26-1,0-26 1,0-14-1,0-12 1,0 39 0,0-40-1,0 40 1,0 27 15,0 13-15,0-1 15,0 1-31,0 0 31,0-14 110,0 14-125,-13 0-1,0 13 1,-40-13-1,0 13 1,40 0-16,-40 0 16,13-13-1,27-1-15,-1 14 16,-25-26 0,-67 26-1,27 0 1,-27 0-1,26 0 1,14 0 0,27 0-1,12 0 17,-13 0-17,1 0 1,25 0-1</inkml:trace>
  <inkml:trace contextRef="#ctx0" brushRef="#br0" timeOffset="103867.75">21431 10398 0</inkml:trace>
  <inkml:trace contextRef="#ctx0" brushRef="#br0" timeOffset="119861.93">24897 11509 0,'0'0'0,"27"0"15,-14 0-15,0 0 16,0 0 0,1 0-16,-1 0 15,13 14 16,1-1-31,-1 13 47,-12-12-31,-1-1 0,13 40-1,-26-14 1,0 1-1,0 0 1,0 26 0,0 26-1,0-12 1,0-14 15,0 13-15,-13 27-1,13-66-15,-40 39 16,27 1 0,0-27-1,13-27 1,0 0 0,0 1-16,0-1 15,0 1 1,0-14-1,0 0 17,0 1-1,0-1 16,13-13-32,14 0 1,65 0 0,-52 0-1,-27 0 1,0 13 125,-13 0-141,0 27 15,-13 26 1,-13-39-16,26 39 15,-14 79 1,14 1 0,-13-54-1,13-52-15,0 39 16,0 40 0,0-92-16,0 79 15,0-67 1,0 28-1,0-28 1,13 27 0,14-13-1,-14-13 1,-13-14 15,26-12-31,-26 25 16,14 1-1,-14 0 1,0-14 0,0 14-1,0-14 1,0 14 0,0 79-1,-53-53 1,0 14-1,0-14 1,27-40 0,-14 27 15,27-40-15</inkml:trace>
  <inkml:trace contextRef="#ctx0" brushRef="#br0" timeOffset="124250.85">25175 11827 0,'0'0'0,"40"40"16,-27-14-16,27 0 0,13 67 31,-40-80-31,13 40 16,27 53-1,0 0 1,0 13 15,-13-26-15,-27-41-1,0 15 1,14 52 0,-27 39-1,0-25 1,13 52 0,-13 13-1,0-39 1,0 0-1,0 39 1,0-12 0,-27-1-1,14-146-15,-40 107 16,14-1 0,-14-25 15,13 12-16,-13 0 1,-40 40 0,1-40-1,13-39 1,-1 13 0,-26 13-1,-52 40 1,38-14-1,1-79 1,-13 93 0,-13-53-1,-80 66 17,26-40-32,1-52 31,132-67-31,-186 66 15,-52-26 1,53-13 0,-186 79-1,80-80 1,-225-25 0,119-14-1,-80 0 1,-65 0-1,-106 0 1,-1 0 0,-26 0-1,596 0-15,-570 0 16,-25 0 15,-28-80-15,-52 80-1,132-79 1,159 0 0,132-27-1,80 26 1,237 54-16,-171-40 16,-133-27-1,54-13 1,65 1-1,53 38 1,14-52 0,92 66-1,-119-39 1,40 26 0,0-53 15,39 52-16,14-38 1,119 91-16,-93-78 16,-132-67-1,-119-13 1,-120-106 0,186 119-1,27 14 1,145 39-1,-53-26 1,119 92-16,-146-119 16,14 27-1,53 26 1,26 27 0,13-106 15,-39 39-16,-27-26 1,53 0 0,-13 0-1,66 53 1,1 13 0,25 0-1,-52-26 1,65 26-1,-52-13 1,66 40 0,0 52-1,-13-78 1,0 65 0,13-66 15,0 66-16,0 27 1,0 0 0,13 26 109,-13 14-125,13 12 15,-13 27-15,40 54 16,-14-1 0,-26-80-1,27 1-15,-1 66 31,1-27-15,-27-39 15,13-27 126,-13-26-142,0-66 1,0-1-1,0-26 1,0 27 0,0 66-1,0-14-15,0-12 16,0 12 0,0-13-1,-26 27-15,26 0 94,0 0-78,13 13-1,13 0 1,-12 0-1,52 0 1,13 0 0,-26 0-1,-40 13 1</inkml:trace>
  <inkml:trace contextRef="#ctx0" brushRef="#br0" timeOffset="137218.4">18150 9869 0,'0'-13'63,"-13"0"-63,-146-54 46,120 67-46,-41-13 16,41-13-16,-67 26 16,79-14-16,-131 1 15,-14-13 1,92 13 0,-92 13-16,-132-67 15,251 54 1,-159-13-1,27 26 1,-66-14 0,158-12-16,-145 13 15,-132 13 1,52-27 0,27 27-1,40-39 1,145 39-1,0 0 1,93 0-16,-13 0 16,-41 0-1,54 0 1,-40 0-16,14 0 16,-1 0-16,-40 0 31,-12 0-16,39 13 1,26 0 0,-12-13-1,26 13 17,-27 27 14,27-14-46,13 41 16,0 105 0,-14 0-1,14-106-15,0 92 16,0 54 0,0-159-16,0 172 15,0 0 16,0-159-31,-26 53 16,26-79-16,0 118 16,-13 94-1,-14 65 1,-12-26 0,39-66-1,0-92 1,0-41-1,0-52 1,0-27 0,0 0 15,13 14 0,13-14-15,-12 0-1,12 0 1,67 1 0,12 25-1,-78-39-15,39 0 16,93 40 0,-40-40-1,-27 0 1,160 13-1,52 14 1,-13 26 0,-40-27-1,-12 14 1,12-27 0,-39 14-1,12 25 1,28-38 15,-93 12-15,13-26-1,-27 0 1,14 13 0,66-13-1,145 27 1,-132-14-1,-119 0 1,-13-13 0,0 40-1,13-40 1,-53 26 0,0-26-1,1 0 16,-28 0-15,-12 0-16,-14 0 16,40 0-1,-40 0 1,0 0 0,14 0 15,39-13-16,-26-27 32,-27 14-31,0-14 0,-13 1-16,26-27 15,-26 39 16,0 1-31,0-27 16,14 13 0,-14-66-1,0 40 1,0 0 0,0 0-1,0-40 1,0 0-1,0 0 1,-27 0 0,1-39-1,-14 39 1,14 0 0,26-53 15,-27 120-31,1-146 15,-14 79 1,-13-93 0,27 107-1,-1-94 1,-39-12 0,66 39-1,-13 93 1,0-13-1,-1 52 1,1-26 0,13 40-1,-26-13 1,26 12 0,0-25 30,0 26-30,-14-1-16,14 1 16,0 0-16,-13-27 15,-13 14 17,13 12-1,-1 1-16,-12 0 1,13-13-16,-1 12 16,-39-12-1,40 13 1,-40 13 0,14-14-1,12 14 16,14-26 16</inkml:trace>
  <inkml:trace contextRef="#ctx0" brushRef="#br0" timeOffset="145727.2">15293 8096 0,'0'0'0,"26"0"0,-12 0 0,12-13 16,-13 13-16,27-26 16,-14 26-16,14-27 15,0 1-15,-27 12 16,0 14-16,1 0 15,-1-13 1,0 0 31,-13 26 31,0 27-62,-79 66-1,52 79 1,1-145-16,-14 118 16,27-52-1,13-79 1,-13-14 78,-1-13-79,1 0 1,0 0-1,-14-13 1,14-1-16,0 1 16,0 0-1,-1 0-15,-25-14 16,12-26 0,14 40-1,0 0 16,-14 0-31,27-14 94,14 14-78,12-13-1,1 26 1,12 0 0,-12 0-1,-14 0 1,0 0 0,0 0-1,40 0 1,-26 0-1,26 0 1,-40 0 93,-13 26-77,0-13-32,-40 53 15,-26 40 1,-53 66 0,26-66-1,80-93 1,0 14-1,-14-1 17,41-26 30,12-13-46,14-40-1,39-26 1,27-27 0,-66 79-16,39-52 15,27-27 1,-13-53 0,-41 80-1,1 13 1,-13-14-1,13-25 1,-40 12 0,14 53-16,-14 14 15,0-14 1,0 1 0,-13 12-1,0 40 141,0 1-156,-13 118 16,-27-26 0,1 26-1,26 0 1,13-105 0,0 12-16,0-25 15,0-54 95,13 0-95,-13 14-15,0-27 16,39-27-1,-12-39 1,13 14 0,-1 38-1,-25 41 1,-1 13 0,0 0-1,0 13 1,0 0-1,54 0 1,-1 0 0,-40 0-16,93 0 15,-92 0 1,-14 0 0,13 0 30,-12 0-30,-14 39-16,0 1 16,-27 105-1,-118-12 1,92-94 0,40-12-16,-14-1 15,14-12 16,-27 12-15,27-26 15,0 0-15,-14 0 0,-79-26-1,93-1-15,0 27 78,0-13-62,-1 0 0,14-1 15,14-12-16,-1 26-15,53-13 16,-13 13 0,-40 0-1,14-27 1,-14 14 93,-13 0-77,0 0-17,0 52 79,0-26-94,-13 107 16,-40 65-1,40 0 1,13-92-1,0-1 1,-14-79 62,-12 1-62,13-14-1,-1 0 1,1-14-16,-13-25 16,-14 12-1,27 14 1,-14-13 0,14-14-1,0 27 1,0-14-1,-1 1 17,14 13 15,27 13-47,52 0 15,-39 0 1,-14 0-1,14 0-15,-27 0 32,1 0-17,-1 0 32,-13 26-31,0-13-16,0 40 15,0-40-15,-53 40 16,26-26 0,-26 12-1,-13 1 1,66-13 78,66-27-79,-13 0-15,53 0 16,-53 0-16,66 0 16,-13-40-1,-13-79 1,-40-13-1,-1-14 1,-38-13 0,12 67-1,-26 65 1,0 14 0,13 0-1,1-1 16,52 14-15,-40 0 0,14-13-1,0-13 1,-1 13 0,1-14-1,0 1 16,-27 12 1,0 1-32,0-13 47,-13-14-32,0 80 63,-13 13-78,-27 119 16,40 53 0,0-186-16,-39 67 15,39-93-15,0 1 16,0 38-1,-13-25 1,13-40 93,0-27-93,0 14-16,0-27 16,0-40-1,0 27 1,13 0 0,-13 39 15,-13 27 47,-1 13-62,1 1-16,0-1 0,-40 53 15,-13 0 16,-27 40-15,67-66 0,39-53 62,0-14-78,27 14 0,66-119 15,92 12 1,-158 81-16,92-54 16,-105 80-16,65-53 15,-65 39 1,-1 1 0,27-53-1,-40 65 16,0 1 1,1 13 30,12 0-62,-26 40 16,0 118-1,0-91 1,0-14 0,0-40-16,0 26 15,0-12 1,0 39 0,0-53 15,13-26 63,1-40-79,-1 40-15,40-93 16,-14-13-1,-12 93 1,-27 12-16,40-39 16,-27 27-1,0 0 17,0 12-17,0 14-15,1 0 47,-1 0-31,-13 53-1,0-40-15,0 54 16,0-28-16,0 41 16,0-1-1,0-13 1,-40-26-1,14-14 1,-14-12 0,27 12 124,0-13-140,-1 0 16,-65 40 0,-14 14-1,80-41-15,-66 40 16,26-26-16,-119 66 15,0 26 1,0-39 0,119-54-1,40-26 48,0 1-48,13-1 1,13 13 0,0-26-16,27 0 15,39 0 1,14 0 0,52 0-1,14 0 1,79 0-1,-119 0 1,-53 0 0,-26-26 15,-27 13-31,0-1 16,-13-12 30,0 13-30,0-14 0,0 14-16,0-27 15,0 27 1,-13 0-16,-13 0 16,13-1-16,-14 14 15,14-13 1,26 13 46,27-26-62,52 13 16,14 13 0,-13 0-1,66-14 16,-14 14-15,-132-13-16,67-13 16,-94 26 109,1 0-110,0 0-15</inkml:trace>
  <inkml:trace contextRef="#ctx0" brushRef="#br0" timeOffset="148421.03">9234 12039 0,'13'0'94,"0"0"-94,1 0 0,-1 0 15,13 0 1,-12 0-16,25 0 16,54 0 15,-67 0-31,384 0 47,-330 0-32,39 0 1,-66 0-16,79 0 16,27 0-1,-93 0-15,13 13 16,-52-13 0,-14 0-1,0 0 32</inkml:trace>
  <inkml:trace contextRef="#ctx0" brushRef="#br0" timeOffset="166906.42">10597 8705 0,'0'26'78,"0"14"-62,0-27-16,0 67 16,0-41-16,0-12 0,0-14 15,0 40-15,0-13 0,0-27 0,0 0 16,0 0-16,-14 146 31,-12-66-15,13-27-1,13-40-15,-14 14 16,-12 0-16,26-14 16,0-13 15,-13 14-31,13-1 15,0 1 1,-40 78 0,40-78-1,0 13 17,0-27 77,27-53-78,-14 0-31,13 14 16,-13-14-1,1 1 1,12 12 47,-13-13-63,1 1 15,-14 12 1,26-12-1,-13 12 1,0-13-16,14 1 16,13-27-1,-1 13 1,1 13 0,0 0-1,-27 27 1,27-27-16,-27 27 15,0-13 1,0 13 0,1-14 31,12 27-16,-13 0-16,0 0 32,1 13-47,-14 14 16,0-14 0,0 13-16,0 27 15,-53 27 1,-27-1-1,54-66 17,-14 14-17,1-14 1,25-13 0,-12 0-1,13 0 1,-14 13-1,14-13 32,0 0-47,-1 0 32,28 13 139,-1 14-171,13-1 16,41 41 0,-41-54-1,-13-13-15,0 13 16,1 0 0,-1 0-16,0 1 15,0-1 1,14 0-1,-14 14 1,0-14 0,1 0-1,52-13 1,-53 0 0,13 0-1,-12 0 1,25 0-1,-25 0-15,52-66 16,-53 53 0,0-1 15,14 14 94,-27 27-109,-14-1-16,14-12 15,0 52 1,0-27-16,-13 1 15,-27 53 1,40-40 0,0-67 156,0 1-172,0-13 15,0-54 1</inkml:trace>
  <inkml:trace contextRef="#ctx0" brushRef="#br0" timeOffset="167485.15">11258 9313 0,'0'0'0,"13"0"16,14 0-16,-14 0 15,40 0 17,39 0-1</inkml:trace>
  <inkml:trace contextRef="#ctx0" brushRef="#br0" timeOffset="184831.8">11218 8599 0,'0'-13'172,"-13"0"-172,-13-1 15,-1 14 1,-105 0-1,13-13 1,0 13 15,-14 0-15,-12-13 0,119 13-16,-67 0 15,27-27 1,13 27-1,0 0 1,40 0-16,-67 0 16,67 0-16,-27 0 15,1 0 1,12-13 0,14 13 124,0 0-124,13 27-1,0-1-15,0 14 16,0-14-16,0 106 16,0 27-1,0 66 1,0 26 0,0 41-1,0-120 1,0 13-1,0 13 1,0-92 0,0-80-1,0 14 1,0-13 93,13-1-93,13-13-16,67-13 16,-66 0-16,118 0 15,67 0 1,-80 14-1,-66-14 1,0 0-16,0 0 16,-39 0-1,118 13 1,-12 13 0,-1-13-1,-79-13 1,0 27-1,-40-14 1,27-26 62,-27 13-62,13-13-1,-12-1 1,25-25 0,1 12-1,-27-12 1,14-1 0,-14 0-16,27-26 15,-27 0 1,0 13-1,0-40 1,14 14 0,-27 39-16,0 27 15,0-27 1,13-26 0,-13 0-1,0-13 1,13-40-1,1-14 1,-14 41 15,0-40-15,0 39 0,0-53-1,0 67 1,26-14-1,-26 40 1,0 40 0,0 0-1,0-27 142,-40 40-126,27 0-31,-13 0 15,-1 0 1,-13 0-16,27 0 16,0 0-16,-13 0 15,-1 0-15,-26 0 16,40 0-16,-53 0 16,-14-13-1,67 13-15,-53 0 16,0-13-1,0-14 1,26 27 0,0 0-16,1-13 31,12 0-15,14 13-1,0 0 1,0-13-16</inkml:trace>
  <inkml:trace contextRef="#ctx0" brushRef="#br0" timeOffset="199414.7">7223 10557 0,'-13'0'32,"26"0"61,0 0-93,93-53 32,-79 27-17,-14 12 1,27-25-1,-27 12 1,0 1-16,13-14 16,-26 27-16,0 0 15,0-14 17,0 14 30,0 0-46,-13-1-1,0 1 1,-13 13 0,-14 0-1,13 0 1,1 0-1,-14 0 1,27 0 0,0 0-1,0 0-15,-27 0 32,13 0-17,-25 13 1,38 1-1,1-1-15,13 13 16,-13 14 0,13-14-16,0 1 15,0-14-15,-27 67 16,27-54 0,0 0-1,0 14 1,27-27-1,-14 1 1,40 38 0,-27-52-1,54 0 17,-67 0-17,14 0 1,25 0-1,-38 0 1,52 0 0,-53 0 15,13 0-15,-12-26-1,25 13-15,-25 0 141</inkml:trace>
  <inkml:trace contextRef="#ctx0" brushRef="#br0" timeOffset="201119.4">7646 10014 0,'14'0'109,"-1"0"-109,13 0 16,1 14 0,-1 12-1,-26 1-15,14 12 16,12-25-1,0 12 1,-12-26 0,-1 0 109,0 13-110,0-13-15,54 0 16,-41 13 0,-13-13 562,14 14-578,-27 12 15,0-13-15,-14 1 0,1-1 16,0 0-16,0 0 0,0 27 0,-14 0 16,-66 105 15,67-105-16,13-27 1,13-26 109,0-27-125,39 27 0,54-106 16,13 40-1,-93 39 1,27 13-16</inkml:trace>
  <inkml:trace contextRef="#ctx0" brushRef="#br0" timeOffset="202036.36">8255 10001 0,'-40'40'46,"-39"53"-30,52-27 0,14-27-1,13-12 1,0-14 15,0 0-31,0 1 31,0-1-15,0 0 0,0 0 31,0 14-32,13-27-15,14 0 16,-1 0 15,1 0-31,-1-14 16,40-52-1,-39 40 1,-14-1 0,14-12-1,-14-14 1,-13 0-1,13 13 1,-13 0 0,0 14 93,0 0-46,-53 39-48,13 0-15,27 0 0</inkml:trace>
  <inkml:trace contextRef="#ctx0" brushRef="#br0" timeOffset="203492.13">7342 10941 0,'40'0'47,"-14"0"-47,199 0 31,132-67 1,-251 67-17,-66 0-15,92 0 16,-66 0-1,-52-13-15,25 13 16,1-13 0</inkml:trace>
  <inkml:trace contextRef="#ctx0" brushRef="#br0" timeOffset="206502.26">12541 11139 0,'13'0'0,"1"0"0,25 26 0,-12-26 0,-14 0 16,27 14-16,-1-1 0,-25-13 15,65 0-15,-52 0 16,131 26-1,-131-26 1,-14 0 0,0 14 109,0-1-125,-13 0 15,-26 53 1,13-53-16,-80 67 16,14-1-1,13 14 1,39-54-1,-52 41 1,105-80 125,-13-13-141,27-40 15,53-40 1,-40 53-16</inkml:trace>
  <inkml:trace contextRef="#ctx0" brushRef="#br0" timeOffset="207441.43">13361 11152 0,'-13'0'15,"-13"0"-15,13 0 16,-27 40 0,13 0 15,27-27-31,0 0 31,0 13-15,0-12-1,0-1 1,0 13 0,0-12-1,0-1 1,0 0 15,14-13-15,12 0-16,-13 0 31,1 0-15,-1 0-1,13 0-15,1 0 32,-14-53-17,0 40 1,-13 0 15,0-1-15,0-38-1,0 25 17,0 14-32,0 0 15,0-1 16,-13 14-31,0-26 16,-14 13 31</inkml:trace>
  <inkml:trace contextRef="#ctx0" brushRef="#br0" timeOffset="209389.06">19685 11020 0,'0'0'0,"26"0"15,-12 0-15,-1 13 16,0-13-16,40 27 15,26 12 17,-65-39-32,158 53 31,-133-53-15,-25 27 93,-14-14-93,-27 0-1,1 14 1,-14 12-1,-53 41 1,14-1 0,0-26-1,65-53 142,41 0-142</inkml:trace>
  <inkml:trace contextRef="#ctx0" brushRef="#br0" timeOffset="210326.85">20545 11046 0,'-13'14'16,"-27"25"-16,27-12 15,-14-1 1,14-13-16,0 14 0,0-14 16,-40 53 15,53-53-31,0 27 31,0-27 0,0 1 16,13-1-31,27-13 0,-14 0-1,14 0 1,-27 0-1,13 0 1,1 0 0,-14-13-16,14-27 15,-27 0 1,0-26 15,0 13-15,0 40-16,0 0 31,0 0-15,-14-1-1,1 1 1,0 13 0,0 0-16,-14-26 15,-39 26 1,40 0-1</inkml:trace>
  <inkml:trace contextRef="#ctx0" brushRef="#br0" timeOffset="-208667.3">7369 9618 0,'0'-14'31,"0"1"-31,13 0 31,106 13 1,-53 0-1,-53-27-31,14 27 15,-1 0 1</inkml:trace>
  <inkml:trace contextRef="#ctx0" brushRef="#br0" timeOffset="-208125.34">7236 9843 0,'14'0'16,"-1"0"-16,13 0 15,54 0-15,-67 0 16,0-14-16,14 14 0,65-26 31,-12-1 1,-54 27-17,-13-13-15,0 13 31,27-13 32,0-14-63</inkml:trace>
  <inkml:trace contextRef="#ctx0" brushRef="#br0" timeOffset="-207168">8189 9379 0,'-13'0'0,"-1"14"15,1 25 1,-79 54 15,39 0 0,39-67-15,14 1 0,0-14-1,0 40 1,0-40 15,0 0-15,0 0-1,14-13 1,-1 0 0,0 0-1,40 0 1,-27 0-16,41 0 16,-1-13-1,-40-27 1,-13 27-16,1 0 15,12 0-15,1-40 16,26-27 0,-40 54-1,-13-14 1,13 27-16,-13 0 16,0 0 15,0-14-16,0 1 1,0-1-16,0 14 16,0-27-1,0 27 48,0-13-32,0 12-15</inkml:trace>
  <inkml:trace contextRef="#ctx0" brushRef="#br0" timeOffset="-205990.48">12541 11893 0,'0'13'16,"13"-13"-1,1 0 1,52 0 0,40-26-1,-67 13 1,28 13-16,-28 0 0,94-27 31,-81 14-15</inkml:trace>
  <inkml:trace contextRef="#ctx0" brushRef="#br0" timeOffset="-205527.4">12607 12277 0,'40'0'15,"26"-27"-15,27 14 16,145-80 15,-159 80 32,1-53-32,-27 40-15</inkml:trace>
  <inkml:trace contextRef="#ctx0" brushRef="#br0" timeOffset="-204774.38">13467 11787 0,'-13'13'15,"0"1"-15,0-1 0,-1 0 16,-12 0-16,13 1 0,-1-1 0,1 26 16,0-25-16,-13 25 15,12-25 16,1 78 1,13-79-17,0 1 1,0 12 0,0-13-16,27-13 31,-1 0-31,-13 0 15,14 0 1,39 0 0,-53 0-16,53-26 15,-13-40 1,-26 39 0,-1-26-1,-26-26 1,0 26-1,0 0 1,0 14 15,0 12-15,-13 14 15,0 13 32,-1 0-63</inkml:trace>
  <inkml:trace contextRef="#ctx0" brushRef="#br0" timeOffset="-203411.67">19804 11853 0,'13'0'47,"14"0"-32,-1 0 1,14 0-16,79 0 31,-66 0-15,-13 0-1,-1-13 1</inkml:trace>
  <inkml:trace contextRef="#ctx0" brushRef="#br0" timeOffset="-202880.09">19791 12158 0,'0'0'0,"26"0"16,-12 0-16,-1 0 16,13-14-16,14 14 0,-27-13 15,14 13 1,12 0-16,14-26 31,0-27 0,13 0-15,40 13 0,-53-13-1,-27 27 1,27-1-1,0-26 17,-39 14-1</inkml:trace>
  <inkml:trace contextRef="#ctx0" brushRef="#br0" timeOffset="-201963.45">20466 11734 0,'0'-13'16,"0"26"62,0 27-78,0-14 15,0-12 1,0-1-16,0 27 31,13-1-15,13-12-1,-13-14 1,14 13 0,26-26-1,-40 0 1,0 0 0,1 0-1,-1 0-15,13 0 16,14-53-1,-14 27 1,-12-14 0,-14 27-1,0-13 1,0-54 15,0 67-15,0 0 15,-14-14-15,1 1-1,0 13 1,-14 13 46,14 0-62,-13 0 16,-14 0 0,14 0-1,12 0 17,1 0-1,0 0-16,-14 0 64,1 0-64,13 0-15</inkml:trace>
  <inkml:trace contextRef="#ctx0" brushRef="#br0" timeOffset="-196412.8">29303 9882 0,'0'-13'15,"-14"13"17,-12 0-17,-14 0 1,-13 0-1,27 0 1,13 0-16,-1 0 16,-25 0-1,12 0 1,-39 0 15,40 13-15,-40 27-1,52-27 1,1 0 0,-27 27-1,27 26 17,26-39-17,1-14-15,25 13 31,-25-12-31,-1-1 16,26-13-16,28 26 16,-1 1-1,0-14 1,-53-13 0,14 26 15,-14-26-31,40 14 15,-27-1 1,1 13 0,-1-26 15,-13 0-15,14 27-1,-14-14 1,0 0-16,0 27 15,-13-27 64,-13 0-79,0 14 0,-40 13 15,0-1 16,40-26-15,-27-13 0,1 27-1,25-27 1,-25 13-16,25-13 16,-25 27-1,12-27 1,14 0-16,0 0 15,0 0 1,-1 0-16,1 0 16,-27 0-1,-39-14 1,53 14 0,-14-26-16,0 13 31,27-1-16,0 1 1,0 0 0,-1 0 93,1-14-109,13 14 0,0-13 16</inkml:trace>
  <inkml:trace contextRef="#ctx0" brushRef="#br0" timeOffset="-195463.59">28112 9300 0,'0'13'15,"0"14"1,53-27 0,-13 0 15,-14 0-31,-13 0 15,14 0 1,65 0 0,41 0-1,-67 0 1,-53 0-16,119 0 16,-26 0-1,40-53 1,-14 40-1,-66-1 1,-13 14 0,13 0-1,-39-13 1,-27 0 93,-14 0-93,1 13-16,-79-53 16,-14 0-1,92 40-15</inkml:trace>
  <inkml:trace contextRef="#ctx0" brushRef="#br0" timeOffset="-194799.56">28800 8374 0,'0'13'15,"0"1"-15,0-1 0,0 26 0,0-25 16,0 78-1,0 54 17,0 39-1,0-172-31,0 14 16,0 12-1,0-12 1</inkml:trace>
  <inkml:trace contextRef="#ctx0" brushRef="#br0" timeOffset="-188052.72">29832 9353 0,'13'0'110,"13"0"-110,1 0 15,-14 0-15,40 0 32,-26 0-17,12 0 1,146 13-1,-132 0-15,305 80 16,-28-14 0,-171-79-1,-146 0 1,-13-13 203,0-13-204,0 13-15,-26-14 16,13-26 0,-14 40-1,14 0 1,0-1-1,-14-38 1,14 38-16,0 1 16,-27-13-1,27 12 1,0-12-16,26 39 109,0 0-109,13 1 0,14 12 16,53 27 0,-14 0 15,-66-40-31,14 14 15,26-1 1,-14 14 0,-12-27-1,-1 0 1,-12 0 46,-28 27-46,1-27 0,0 1-16,0-1 0,-27 40 15,14-27 1,-41 54 0,1-14 15,13 0-16,53-53 95,27-13-95,-14 0-15,80-66 16,12-80 0,-78 120-16,92-106 15,-26 66 1,-41 26 0,-25 13-16,13 1 31,13-40-16,-27 13 1,27-53 0,-53 93 93,-13 13-93,-1 13-16,-12 14 15,-40 52 1,39-39 0,1 12-1,26 15 16,0-41-15,0 27 0,40-13-1,13-40 1,26 13 0,-66-13-16,53 0 15,-13 13 1,-40 0-16,14-13 15,-1 0 48,-12 14-47,-14-1-16,0 27 15,-80 52 1,41-52-1,-1-14 1,27-26 62,13-13-78,0 0 16,39-40-1,-25 13-15,38-66 16,15 14 0,12-14-1,-53 40 1,14-40 0,26-40-1,-13 67 16,-53 53 1,13-1-17,14 14 63,-27 26-62,0 0-16,0 80 16,-13 66-1,13-27 1,0-13 0,0-40-1,0-52 16,0-14 1,0 0-17,39-13 1,-25 0-16,-1 0 16,0 0-1,53 0 1,-26-13-1,0-40 1,-27 40 31,-13 0-47,0 0 31,0-1-15,-53-12-1,40 26-15,-80-27 16,14 1 0,65 26-1,1-27 1,-27 27 0,14 0-1,0 0 1,-1 0 15,14 0-15,-14 0-1,1-13 95,39 13-95,14-13-15,12 13 16,-25 0-16,78 0 16,27-40-1,-66 27 1,-13 13-1,-27-13-15,14 13 16,65-40 0,-79 40-16,14 0 15,-14 0 63,0 13-62,14 1 31,-14-1-47,0 0 16,0 0-1,1-13 1,-1 0-1,27 0 1,-14 0 0,14 0-16,-27 0 31,0-13-31,-13 0 16,13-27-1,-13 14 1,0 13-1,0-14 1,0 14 0,0-27-1,-13 14 1,0 12 0,-27 1-1,14 13 1,13 0-1,-27 0 1,13 0 0,-39 53-1,-13 27 1,39 25 0,40-52 15,0-13-31,0-27 15,0 27 1,0 52 0,13 1-1,1-80-15,-1 1 16,0-14 0,0 0-16,14 0 15,13 0 1,-1 0-16,54 0 15,-54 0 1,28-14 0,-28 1-1,-25 0-15,52-67 16,-53 41-16,27 12 16,-27 14-16,40-66 15,-40 52-15,13-39 31,27-40-15,-53 80 0,0-40-1,0 52 1,0 1 15,0 0-15,-13 0 62,0 13-78,0 0 0,-53 39 16,39 14-1,14 0 16,13-26-31,0-1 16,0 80 0,0-66-16,-27 158 15,27 54 1,-13-94 0,13-118-16,0-14 15,0-12 1,0 65-1,0-53 1,0 27 0,0-39 46,0-1-46,0 0 15,13-13-15,1-26-1,25-107 1,-12 80-16,-14-13 16,27-79-1,-40 79 1,13-1-1,-13 28-15,0-27 16,0 26 0,0 0-1,0 27-15,0 0 32,0 0-17,0-1-15,26-65 31,-12 39-15,-1 27 47,0 0-32,0 0-16,1 13 1,-1 0 15,26 0-15,-25 0 0,-1 0-16,13 26 31,-12-13-31,12 14 31,-26-14-15,0 13-16,0 14 15,0 39 1,-40-26 0,-39 14-1,39-28 1,27-26 124,0 1-124</inkml:trace>
  <inkml:trace contextRef="#ctx0" brushRef="#br0" timeOffset="-186681.05">32583 11298 0,'0'0'0,"-13"0"15,0 0 1,0 0-1,-14 13 17,14 0-17,-27 0 1,27 27 0,0-27-16,0 1 15,-27 25 1,27-12-1,0 26 1,-1-27 0,14 1-1,-13-14-15,13 0 16,0 13-16,0 1 16,0 13-1,0-1 1,13-25-16,14-1 15,-14-13 1,0 13-16,14-13 16,26 53-1,39-13 1,-52-14 0,-27-13-1,0 0 48,-13 1-48,0 52 1,0-40-16,0 27 16,-26 27-1,-1-54 1,14 14-1,0-27-15,-40 13 16,0 14 0,-26-13-1,66-27 1,-40 26-16,26-26 16,-13 0-1,14 0 16,0 0-15,12-13-16,-12 13 16,13-13 62,-1-1-63,14-12-15,0-40 16</inkml:trace>
  <inkml:trace contextRef="#ctx0" brushRef="#br0" timeOffset="-185865.33">31776 11099 0,'14'0'46,"-1"0"-46,53 0 16,13 0 0,-39 0-16,53 0 15,132 0 1,-67-26 0,-39-27-1,-39 26 1,-67 14 15,27 13-15,-27 0 15,0-26 63,-13 13-94,-13-14 15,0 1 1,-14 12-16</inkml:trace>
  <inkml:trace contextRef="#ctx0" brushRef="#br0" timeOffset="-184502.63">32359 10213 0,'13'13'15,"-13"27"-15,0-27 0,0 0 16,26 14-16,-26 92 31,13-106-31,1 133 31,-14-107-15,0 14 0,13-40 265,0 1-265,0-1 30,1-13-30,39 0 15,-40 0-15,0-13 0,0-1-16,27-25 15,-27-1-15,14 14 16,-1-27-1,-13-27 1,-13 14 0,0 53-16,14-27 15,-14-13 17,0 40-17,0-13-15,0-14 31,0 27-31,0-40 16,0-13 0,26 13-1,-26 26 1,0 14 0,0 0 187,0 26-172</inkml:trace>
  <inkml:trace contextRef="#ctx0" brushRef="#br0" timeOffset="-182881.25">32927 9962 0,'0'0'0,"14"0"16,-1 13-16,0 0 15,0 13-15,27 41 16,0 12 0,-14-13-1,14-26 1,-40 39 15,13-52-31,0-14 31,1-13 47,-14-27-62,0 1-16,0 0 16,0-54-1,0 14 1</inkml:trace>
  <inkml:trace contextRef="#ctx0" brushRef="#br0" timeOffset="-182397.83">33139 9935 0,'0'0'0,"-26"0"16,12 40-1,14-14-15,-53 80 16,14-27 0,26-39-1,-14 0 16,1 0-15,26-27 0,0-26 109,-14-1-110,14-12-15</inkml:trace>
  <inkml:trace contextRef="#ctx0" brushRef="#br0" timeOffset="-181921.24">32874 10120 0,'14'0'31,"-1"0"-15,13 0-16,14 0 15,-27 0-15,14 0 16,12 0 0,41 0-1,-54 0 16</inkml:trace>
  <inkml:trace contextRef="#ctx0" brushRef="#br0" timeOffset="-168266.22">27212 13626 0,'14'13'15,"-1"40"-15,-13-40 16,13 14-16,-13 13 0,0-1 0,13-12 16,14 224-1,-14 106 32,-13-198-31,13-146-16,-13 0 15,0-26 110,0 0-109,0 0-16,13-53 16,-13 52-16,27-105 15,-27 27 1,0-107 15,0 120-15,0 0-1,0-54 1,0 54 0,13-27-1,0 93 79,1 13-78,-1 0-1,27 0-15,39 0 16,53 0 15,-105 0-31,131 0 16,41-66-1,-93 39 1,0 1 0,13 13-1,13-14 1,-119 14-1,14 13 48,-14 0-63,0 92 16,-13 28-1,0 25 1,0-119-1,-13 133 1,-53 26 0,-14-13-1,1-39 1,66-120 93,13-40-93,0 14-16,0-53 16,0 0-1,-40-93 1,27-39 15,13 171-31,-13-79 16,-14 1-1,27 91-15,-13-38 16,0-68 0,13 81-16,-40-67 15,40 13 1,-13 67-1,13 13 1,-14-1 15,14 41 63,-13 13-78,-26 65-1,-54 41 1,66-80-16,1 0 16,0 0-1,12-52-15,1 25 16,13-26 140,13-13-140,27-13-1,39-40 1,-52 53 0,-14 0-1,14 0 1,-14 0-16,0 0 15,0 0 1,40 0 0,27 40-1,-14 26 1,-40-66 0,1 0-16,-14 0 31,0-106 0,0 67-31,14-27 16,-27 26-16,106-106 15,-54 80 1,94-93 0,-106 133-1,-27 13 1,27 13-1,26 0 1,13 0 0,27 0-1,-27-14 1,-39 14 0,-27 0-1,0-13 32,14-13-31,-27-1 15,0 14-15,0-27-1,0-12 1,0 38-1,0 1 1,0 0 62,-27 13-62,27 66-16,0 66 31,-13-92-31,-26 92 16,25-105-16,-25 158 15,39 27 1,0 52 0,-14-52-1,14-146 1,0-53-1,-26-13 110,26-13-109,0-93 0,0 14-1,0-67 1,0 132-16,0-52 16,0 39-1,0 1-15,0-41 16,0-12-1,0 25 1,0 54 0,0 0 93,-13 13-93,-14 40-1,14-1-15,-13-12 16,-27 79 0,-13-27-1,52-66 1,-12 27-1,13-27 32,39-13 0,-13-13-31,14-40-16,12 13 0,94-92 31,12-13-15,-79 25-1,-26 68 1,0-15 0,-1 1 15,-39 53-31,14-40 15,-1 40 1,0 0-16,-13-1 16,0 1-1,13 0 32,14 0-31,-14 13-1,14-53-15,39 26 32,13-12-17,0 25 1,-65 14 0,12-13-16,-13 0 125,-13 0-94,0-14 16,-26 14-47,13 0 15,-1 0 1,1-1 31,0 14 62,0 0-93,13 14-1,-27 39-15,14-14 16,13 1 0,-13 66-1,-14 79 1,27-106 0,0-39-1,14-80 79,-1 27-94,13-27 0,14-26 16,-14 27-16,-12-28 15,25-12 1,-12 39 15,-14 1-15,13 25-1,-12 1 1,-1-26 0,0 39 30,0 0-30,1 39 0,-14 14-1,0-13-15,0-14 16,0 40 0,0 40-1,0-66 16,-40-14-15,0 14 0,-39 66-1,-27-27 1,93-65-16,-27 38 16,-13 41-1,40-80 1,-13 1-1,12-1-15,41-26 141,-27-1-125,26-39-1,27-13 1,-26 40 0,12-14-16,54-53 15,-67 41 1,1 25-1,12 1 1,-25 12 31,-1 14-31,0 0-1,27 0 48,-27 0-48,-13 14 1,0 65 0,0 14-1,0-67-15,-40 80 16,27-93-1,13 0 1,-26 14 0,-14 13-1,27-27 1,0-13 31,-1 0-32,1 0 17,0 0-17,0 0 17,-14 0-17,14 0-15,0 0 0,-1 0 63,1-27-32,13 14 0,0 0 32,0 0-63,40-1 15,0 14 1,-27 0-16,27 0 16,-27 0 109,-13 14-110,0-1-15,-13 13 16,-27 27 15,0-13-31,0 26 16,-12-13-1,38-13-15,-25-1 16,-1 1-16,27-14 16,-14 14-1,-26-13 1,27-1-1,-27 40 1,40-66 93,39 0-93,1-13 0,52-40-1,-39 27 1,-1-1 0,14-13-1,-13 40-15,66-13 16,-53 0-1,-27-27 1,-13 27 187,-13 0-187,0 0-1,-39-54 1,39 41 15,-13 0-31,-1 12 32,1 1-1,0 13 31,0 0-46,13 13 0,-40 53-1,13 40 1,1-53-16,-14 40 15,14 26 1,-27-40 0,40-39-1,13-27 1,-13 27-16,-14-27 16,40-13 109,1 0-125,25-53 15,14-53 1,-13 67-16,39-14 15,-39 40 1,-27-14 0,0 1-1,1 26 95,-1 0-110,0 0 15,40 79 1,-27-13 0,1-53-16,-14 1 46,0-1-14,1 27-1,-1-27 219,0 0-219</inkml:trace>
</inkml:ink>
</file>

<file path=ppt/ink/ink17.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1:17:42.357"/>
    </inkml:context>
    <inkml:brush xml:id="br0">
      <inkml:brushProperty name="width" value="0.05292" units="cm"/>
      <inkml:brushProperty name="height" value="0.05292" units="cm"/>
      <inkml:brushProperty name="color" value="#FF0000"/>
    </inkml:brush>
  </inkml:definitions>
  <inkml:trace contextRef="#ctx0" brushRef="#br0">13123 12898 0,'0'0'0,"40"0"0,-27 0 16,14 0-16,-14 0 0,27 0 0,-14 0 15,503 0 17,-26 0-17,-93 0 1,-331 0-16,160 0 15,-187 0-15,81 0 16,-80 0-16,66 0 16,92 0-1,67 0 1,-93 0 0,-158 0-16,39 0 15,0 0 1,-39 0-16,12 0 15,27 0 17,1 0-17,-41-26 1,1-27 0,-27 40-16,0-212 15</inkml:trace>
  <inkml:trace contextRef="#ctx0" brushRef="#br0" timeOffset="1217.08">12369 7382 0,'14'-13'15,"25"13"-15,93 0 31,-65 0-31,912 53 47,-530-27-31,94 80 0,-173-66-1,-13-14 1,159 14 15,-185-40-15,145 0-1,-158 0 1,-40 0 0,-53 0-1,-27 0 1,-13 0-1,-53 0 1,-92 0 0,13 0-1,-13 0 1,26 0 0,-53 0-1,0 13 63,1 13-62</inkml:trace>
  <inkml:trace contextRef="#ctx0" brushRef="#br0" timeOffset="6480.46">12409 4114 0,'0'40'16,"0"0"-1,0 26-15,0-40 0,-26 14 0,26-14 16,-14 41-16,14-41 0,0 40 0,0-13 0,-106 357 31,67-119 0,26-172-31,-54 199 16,-12-67 0,39-13-1,1-39 1,25-107-1,14-39 1,0-26 31,0-14 47,0 0-79,14-13-15,105 0 16,132 0 0,93 0-1,198 0 1,67 0-1,39 53 1,53 53 0,14-27-1,12 27 1,14-40 0,-278-66-1,-79 0 1,-133 0-1,-39 0 1,-93 0 15,-27 27-15,-25-27 0,-14 0-1,66 0 1,-27 0-1,-12 0 1,-27 0 0,-27 0-1,0 0 1,14 0 0,-27-14-1,14 1 1,-14-13-1,-13-54 1,0 1 15,0-53-15,0-1 0,0-91-1,-13 25 1,-27-39-1,0-27 1,-12-145 0,-15 53-1,28 79 1,-1 106 0,27 119-1,13-26 1,-13 66 109,-1-14-125,-25 27 15,-80 0 1,-212 0 0,-13-39-1,264 39-15,-158-40 16,-39-13 0,-253 0-1,200 27 1,237 12-16,-304-12 31,-26-40-31,39 0 31,-185 0-15,53 26 0,80 13-1,-1 27 1,80 0-1,159 0 1,171 0-16,-92 0 16,40 0-1,13 0 1,26 0 0,0 0-1,27 0 79</inkml:trace>
  <inkml:trace contextRef="#ctx0" brushRef="#br0" timeOffset="10002.1">21299 4934 0,'26'-13'31,"-39"13"0,-93 0-15,93 0-16,-53 0 15,-66 53 1,79-13 0,13-27-16,-13 53 15,13-39-15,-12 26 16,-15 66-1,41-13 17,0-67-17,26-12 1,0-14 0,0 53-1,39-13 1,-12-53-1,-1 0 1,14 0 0,-1 0-1,41 0 1,-14 0 0,0-13-1,-53-1 16,1 1-15,-1 0 0,0 0-1,0 0 32,-13-14-31,0 14-1,0-14 1,0 1 0,-26-14-1,-40 14 1,52 13-16,1 13 16,0-14-1,0 1 1,-53-27-1,39 27 1,14 0 15,26 13 63,0 0-94,40 26 16,66-12-1,-105-14-15,39 0 16,79 0 0,-106 0-16,54 0 15,-41 0-15,-12 0 16,26 0-1,-40 13 110,-13 0-109,-13 0 0,-14-13-16,1 14 15,-1 25 1,14-25-16,0 12 16,-40 14-1,27-14-15,-1 67 16,27-27-1,0-40 1,-26 40-16,12 1 16,14-14-1,-13 66 1,13-93 0,0-13-1,0 1 63,27-14-62,52-27 0,-13-13-1,-26 14-15,39-40 16,53-53-1,-65 53 1,-54 52 0,13-25-1,-12 25 1,38-25 0,1 12-1,-26 14 1,-27 0 109,-13 13-110,-1 0 1,-12 26-16,13-13 31,-1 14-31,-25-1 16,-1 54 0,27-41-1,13 54 1,0-80-1,0 14 1,0-14 0,0 13-1,40-26 1,26 0 0,-27 0-1,1 0 1,0-13-1,-1-26 1,1-1 15,13-26-15,-27 13 0,27-27-1,-13-105 1,-40 119-1,27 13 1,-14-13 0,13 26-1,-26 27 95,0 53-95,0-27 1,0 119 0,-26-26-1,26-66-15,0 119 16,-13-54-1,13-38 1,0-1 0,0 0-1,0-40 1,0-12 125,0-1-141,13-13 15,40 0 1,-14 0-1,-25 0-15,25-13 16,1-1-16,-14-12 16,14 13-1,-27-1 126,1 1-110</inkml:trace>
  <inkml:trace contextRef="#ctx0" brushRef="#br0" timeOffset="11024.36">23019 5226 0,'13'0'78,"0"0"-78,67 0 31,78 0 0,-118 0-31,0 0 16,-27 0-16,40 13 16,26-13-1,-39 0 1,-14 0-1</inkml:trace>
  <inkml:trace contextRef="#ctx0" brushRef="#br0" timeOffset="11584.98">23085 5517 0,'13'0'32,"0"0"-17,212-27 1,80 27 46,-279 0-46,27 0 0,-40 0-16,0 0 15,1 0 1,25 0 46</inkml:trace>
  <inkml:trace contextRef="#ctx0" brushRef="#br0" timeOffset="15447.11">26829 3559 0,'0'13'15,"0"40"-15,0 13 0,0 13 0,-27-26 16,27 0-16,-39 251 15,39-251-15,0 0 16,0-13-16,0 0 0,0-14 0,-14 120 31,-12-120 16,26-13 16,13-26-16,-13-13-47,13-54 15,14-12 1,-1-27-1,-26 79-15,0 13 16,40-39 0,-40 40-1,13-14 1,-13 27 0,0 0-1,13-14-15,14 14 16,-14 0-1,0 0 48,1 13-63,12 0 16,-13 13-1,14 53 1,-27-53-16,0 40 15,0-13 1,0-1 0,-13 1-1,-14-13 1,-26 39 0,13-53-1,1 0 1,-1-13-1,67 13 95,-14-13-95,13 14-15,133 25 16,-119-39-16,13 27 16,-40-1-1,0-26 79,27-13-94,-27 0 16,0 0-1,40-14 1,-40-13-16,1 27 31,-1 0-15,0 0-1,0-14 32,-13 40 31,0 1-62,0 25-16,0 80 31,0-79-31,0 13 16,0 53 0,0-53-1,0 13 1,0-53-1,0-52 95,0 12-95,0 14-15,0-93 16,0 27 15,0-27-15,0 93-16,0-54 16,0 41-1,0 13 1,0-1 31,0-12-32,27 13 48,-14 0-48,-13 52 64,0-12-64,0 12 1,0-25-16,0-1 15,0 27 1,-27-14 31,27-13 94,14-13-95,25-13-46,1 0 16,-27 0 0,14-40-1,-1 13-15,1 0 16,26 14 0,-40 13-1,13-27 1,-12 40 156,-14 40-141,0 12-31,0 1 16,0 66-1,0-66 1,0 14-1,0-28 1,0-26 93,0-26-93,0-66 0,0-1-1,13-12 1,13 26 0,-26 39-16,0-65 15,27 26 1,-27 52-16,0-25 15,26 12 64,-13 14-48,1 13 0,-1 0-31,-13 13 16,13 14-1,0-14-15,14 40 16,-27-40 62,0 0-62,-14 0-16,1 1 15,-13 25 1,13-25 31,-1-14-16,1 0 63,-13 13-79,12 0-15,-12 13 16</inkml:trace>
  <inkml:trace contextRef="#ctx0" brushRef="#br0" timeOffset="16219.96">25374 4987 0,'26'0'31,"67"0"-31,-54 0 0,133-26 16,133-14-1,-226 27 1,252 13-16,66 0 16,39 0 15,-251 0-15,-105 0-16,92 0 15,-133 0 1,-12 0-1,12 0 1,14-13 0,0 13-1</inkml:trace>
  <inkml:trace contextRef="#ctx0" brushRef="#br0" timeOffset="17196.81">26882 5252 0,'-14'0'16,"1"0"0,-13 0-16,-54 0 31,-92 26 0,159-12-15,-13 25-1,-14-25 1,27-1-16,0 13 16,13 1 15,0-14-31,0 40 15,26-40-15,40 14 16,-39 12 0,12-12-1,-25-14 1,-1-13-16,0 13 16,0 0-16,0-13 15,27 14 16,-27 12 1,-13 1-17,0-14-15,0 40 16,0-27-16,-66 1 16,-26 39-1,39-53 1,13-13 15,27 0-15,0 0-16,-1 0 15,-12 0 79</inkml:trace>
  <inkml:trace contextRef="#ctx0" brushRef="#br0" timeOffset="17881.05">24633 6099 0,'13'0'16,"0"0"-16,27 0 15,66 0-15,330 0 32,-39 0-17,146 0 1,277 0-1,-172 0 1,-476 0 0,291 0-16,159 0 31,-384 0-15,-185 0-16,106 0 15,-107 0 1,-38 0-1,-14 26 64,0-13-64,-14-13-15</inkml:trace>
  <inkml:trace contextRef="#ctx0" brushRef="#br0" timeOffset="18682.4">25162 6628 0,'0'26'0,"0"1"0,0 12 16,0 67 0,0-66-16,0-14 0,0 14 15,0-13-15,0 39 0,0-13 16,0 0-16,0 105 31,13-158 78,0 0-109,1-39 16,38-41-16</inkml:trace>
  <inkml:trace contextRef="#ctx0" brushRef="#br0" timeOffset="19279.9">25651 6839 0,'14'0'16,"25"0"-16,-12 0 15,105 0-15,172-26 32,-277 26-32,92-13 31,-106 0-16,14-1 79,-27 1-94</inkml:trace>
  <inkml:trace contextRef="#ctx0" brushRef="#br0" timeOffset="19732.61">26128 6548 0,'0'67'16,"0"-28"-16,0 80 15,0-92-15,0 79 16,0-1 0,0-12-1,0-66 1,0 12 0,0-12 62,0-41-78,185-91 31,-159 91-31,40-25 0</inkml:trace>
  <inkml:trace contextRef="#ctx0" brushRef="#br0" timeOffset="23280">27755 6152 0,'0'26'16,"0"14"-16,0 13 16,0 0-16,-13 13 0,-1-13 0,14 0 15,-26 13-15,13-40 0,13 14 16,-66 145-1,66-145 1,-27 13-16,14 13 16,13-106 93,0 27-93,0-14-16,0-78 15,26 12 1,14 0 0,13-12-1,-27 25 1,14 27-1,0-13 17,66 26-17,-40 40 1,-40 0 0,-13 0 15,1 0-16,-1 0-15,27 14 16,-27 78 0,0-39-1,-13-26 1,0-14 0,0 27-1,-13-14 1,0 0-16,-27 14 15,-53-27 1,27 1 0,40-14 62,12 0 16,1 26-32,13 1-46,13-14-16,40 26 31,-39-25-15,-1-1-1,40 53 1,13 0-1,-53-66 1,14 13 0,-14-13 46,0 0-62,27-13 16,-27 0-16,13-27 15,1 27 1,-14-13 15,0 12-15,1 1 0,-14 53 124,0-27-140,0 0 0,0 106 16,0 14-1,0-67 1,0-40 0,0-13 15,0-52 78,26 12-109,0-52 16,1 0 0,-14 65-16,-13-39 15,0 40-15,0-53 16,13-13-1,-13-1 1,0 67 0,14-13 31,-1 12 46,0 1-77,0 13-16,14 0 47,-14 0-47,0 0 15,0 13 1,1 14-16,-1-14 16,-13 0 15,0 1-15,0 12 30,0-13-14,-13 14-32,13-14 109,13-13-93,27 0-16,-27-27 15,40-25 1,-14 25 0,-12 1-1,-14 12 48,14 1 30,-14 13-93,-13 13 16,0 40-16,-13 80 16,13-1 15,-14-13-15,1 13-1,-13-66 1,26-52-1,0-28 79,0-12-94,0-53 16,0 65-16,0-131 15,0 52 1,0 67-16,0-80 16,0 53 15,0-13-15,0 39 15,0-65-16,13 79 1,0-1-16,0-12 16,1 13 15,-1-1 0,0 14-31,0 0 16,14 0-1,-14 0 1,0 0 31,-13 14-16,0 25-15,0 41-1,0-67-15,-40 27 16,1 13 0,26-40-1,-27 26 142,27-12-142,-14 13 1,1-27-16,-1 0 0</inkml:trace>
  <inkml:trace contextRef="#ctx0" brushRef="#br0" timeOffset="23918.51">27331 7170 0,'27'0'31,"13"0"-31,-27 0 0,27 0 16,264 0-1,-251 0-15,317 0 32,146 0-1,-384 0-16,-65 0 1,-67 40 93,-27-14-109,-13 14 16</inkml:trace>
  <inkml:trace contextRef="#ctx0" brushRef="#br0" timeOffset="24847.1">28244 7699 0,'-13'-13'15,"0"13"32,0 0-31,-14 0-1,-26 27 1,40-14-16,0 0 16,13 0-1,0 14 1,0-14-1,0 13 1,0-12-16,26 25 16,-13-25-1,27 12 17,-13 1-17,12-14 1,-25 0-1,-1 0 1,26 40 0,-39 13-1,-13-13 1,-13-26 0,-1-1-1,14-26-15,-40 0 16,-106 0-1,40 40 1,106-40-16,-80 0 16,41 0 15,38 0-15,1 0 77,0 0-93,-27-13 16</inkml:trace>
  <inkml:trace contextRef="#ctx0" brushRef="#br0" timeOffset="25966.48">23879 8811 0,'-14'0'0,"41"0"47,-1 0-47,239 0 31,-14 0 1,-132 0-17,-105 0-15,38 0 16,-25 0 0,-14 0-16,0 0 15,1 0 63,25 13-78</inkml:trace>
  <inkml:trace contextRef="#ctx0" brushRef="#br0" timeOffset="26565.46">23932 9551 0,'39'0'63,"-26"0"-63,1 14 0,-1-1 0,119-13 31,-39 0-15,-53 0-1,92 26 1,-26-12 0,-67-14 46,-12 0-46</inkml:trace>
  <inkml:trace contextRef="#ctx0" brushRef="#br0" timeOffset="27682.74">26048 9790 0,'0'-14'0,"0"-12"15,-13 26 1,-13 0-16,12 0 15,-39 0 17,40 0-32,-40 13 31,27 14-15,13-14-1,13 0 1,0 0-1,0 40 1,0-26 0,0-14-1,0 0-15,13 40 32,13-27-17,40 27 1,-52-39-16,-1-14 15,0 13 1,14 0-16,-14-13 16,13 13-1,-13 1-15,14-14 16,13 39 0,-40-26 15,0 14-16,0 13 1,0-27 0,0 66-16,-67-26 31,1-26-15,53-27-16,-13 0 15,-54 0 1,-52 0-1,26 0 1,40 0 0,40 0-1,39 0 79</inkml:trace>
  <inkml:trace contextRef="#ctx0" brushRef="#br0" timeOffset="28313.9">26524 10014 0,'14'-13'16,"12"0"-16,-13 13 15,40 0 1,172-40 0,40 1-1,-212 39-15,92 0 16,-145-14 109,0 1-110,-13 0 1</inkml:trace>
  <inkml:trace contextRef="#ctx0" brushRef="#br0" timeOffset="28716.03">27027 9723 0,'0'14'15,"13"92"1,-13 39-1,0-119-15,0 27 16,0 0 0,0-26-1,0-14-15,0 0 16,0 40 0,0-26-1,0-14 1,27 13 31,-14-12-47,93-41 15</inkml:trace>
  <inkml:trace contextRef="#ctx0" brushRef="#br0" timeOffset="32501.31">28125 9895 0,'0'27'31,"0"13"-31,0-1 16,0 14-16,0-26 0,0 65 15,0 186 1,0-146 0,-39-26-1,39-79 1,0-14 31,0-26 47,0-14-79,0 1 1,0-1-16,0-12 15,0-67 1,0 26 0,0-12-1,0 52 1,39-26 0,-26-27-1,54 40 1,-41-13-1,14 40 1,-27 13 15,53 13-15,-13 0 0,-40 0-1,-13 13 79,-13 13-94,-40 14 16,13-14-1,1-12 1,12 12-1,14-13-15,-27 1 16,27-14 0,-40 0 15,40 13-15,13 0 62,26-13-63,-12 26-15,-1-26 16,0 0 0,159 27-1,-106-14 1,-39-13-16,65 53 15,-65-53 48,-1 0-47,1 0-1,12 0-15,-12-13 31,-1 13 1,-12-13-17,-1-14-15,0 14 32,0 13 30,-13 26-46,0-12-16,0 25 15,0 54 1,0-40-16,0 145 16,0 1-1,0-41 1,0-118-1,0-66 110,0-1-109,0 14-16,0-40 16,0-53-1,0-26 1,0 79-16,0-40 16,0 27-1,0 27 1,0 25-16,0 1 15,0-53 1,0 53 0,0 0-16,0-1 47,0 1-32,13 0 48,14-27-63,-14 27 15,0 0 48,14 26-63,-1-13 15,14 40 1,-27-27 47,-13 0-48,0 27-15,-39-1 16,25-12-1,1-1 1,26-26 125,1-13-141,-1 0 15,66-40-15,-39 27 32,-27 12-32,0 14 46,27-13-30,0-27 15,-27 27 126,-13 26-142,0 14 1,0 52-1,0-39-15,0 66 16,0-80-16,0 54 16,-27-1-1,27-13 1,-13 80 0,0-67-1,0-39 1,13-67 93,0 14-109,0-66 16,0 26-1,0-40 1,0-13 0,0-13-1,13 53 1,-13 53 0,0 0-1,13-14 1,-13-26-1,27-13 1,-27 13 0,13 40 77,0 0-61,14 13-32,-14 0 15,26 0 1,-25 0-16,12 0 16,-13 13 77,-13 0-93,0 14 16,0-14 0,0 0-1,0 14 1,-13 12-1,-53 41 1,26-41-16,-26 27 16,13-39-1,40-14-15,-27 0 16,27-13 0,0 0 109,-14 0-125</inkml:trace>
  <inkml:trace contextRef="#ctx0" brushRef="#br0" timeOffset="33712.82">25426 9525 0,'14'0'31,"-1"0"-15,66 0 0,-39 0-16,39 0 15,54 0 1,65 0 0,186 0-1,-278 0-15,224 0 16,-224 0-16,212 0 15,-67 0 1,27 0 0,-53 0-1,105 0 17,-91 0-17,-94 0 1,27-26-1,-66 12 1,0 14 0,-67 0-1,28 0 1,-81 0 93</inkml:trace>
  <inkml:trace contextRef="#ctx0" brushRef="#br0" timeOffset="37411.05">26855 8348 0,'13'13'15,"-13"13"1,0 14-16,0 172 31,0 79 1,0-252-32,0 54 15,-13-53 1,13-54 171,0-12-171,0 13-16,0-53 16,27-40-1,26 0 1,-40 93-16,13-27 15,27-39 1,13 13 0,-52 66-1,-1 0-15,0 0 32,13 0 14,-12 26-30,-14 14 0,0-27-1,0 0-15,0 27 16,0-14 0,-14 14-1,1-27 1,-66 14-1,13-27 1,26 0 0,14 13-1,-1-13 1,14 13 93,13 0-93,0 1 0,26-1-16,1 26 15,13-12 1,12-14-1,-38 0-15,12 1 16,40 39 0,0-40-1,-26-13 17,39 0-17,-39 0 1,26 0-1,-13-53 1,-40 40 0,-13 26 140,0 27-140,0-1-1,0 54 1,0-1-1,0 54 1,0-133-16,0 0 125,0-26-109,0 0-16,0-40 31,0 13-15,0-39-1,0 39-15,0-13 16,0-39-1,0 52-15,0 27 16,0-14 0,0-12 31,0 25-47,0 1 15,14 13 1,25 0-1,-12 0-15,-14 0 16,0 0 0,14 0 77,-27 13-93,0 27 16,-40-13 0,27-14-1,0 0 142,26-13-142,13 0 1,14 0-1,0 0 1,39-40 0,-39-26-1,-1 53-15,-25 0 172,-1 13-156,-26 39-1,13 28 1,0-28-16,-40 54 16,13-53-16,14 26 15,-26 13 1,39-52 0,-14 12-16,1-12 15,0-14 16,13-40 63,0-12-94,0 26 16,0-93-1,13 53 1,-13 40-16,13-54 16,14 28-16,-1-14 15,14-40 1,-14 1 0,14 65-1,-27 14 32,1 0-31,12 13-1,-13 13 17,0 0-32,14 0 31,-14 14-31,0-14 15,40 14 1,-26-14 0,-27 13 31,0-13-32,-13 14 16,-14-14-31,14 0 0,0 14 16,-14-27 0,14 13-1,0-13 17,-1 13-17,-12-13 16,13 14 94</inkml:trace>
  <inkml:trace contextRef="#ctx0" brushRef="#br0" timeOffset="43181.87">30546 9300 0,'0'13'31,"0"1"-16,0-1-15,0 13 0,-26 133 32,26-119-17,-27 13 1,27 39 15,0-52-31,0 13 16,-26 13-1,26-40 79,0-12-94,13-14 16,0 0-16,0-27 0,54 14 15,131-40 1,-92 13 0,-40 1-1,-13 25 17,-40 1-1,0-13-31,1 13 15,12-1 1,-13 1 0,1 0-1,-1-27-15,0 14 16,-13-14 0,0-13-1,0 27 1,0-1-1,0 1 1,0 12-16,0-12 0,0 13 16,0 0-1,13-1 126,-13 28-125,0 25-1,0 54 1,0-67-16,0 40 15,0-26-15,0 106 16,0-54 0,0 93-1,0-92 17,0 26-17,0-92 1,0 12 15,0-78 94,0 12-125,0-13 16,0-52-16,0 65 0,0-105 15,0 106-15,0-93 32,0 13-17,0 13 1,0 67-16,0-80 15,0 79 1,0 14-16,0-40 16,0 27-1,0-14 1,0 14 0,0-1-1,27 1 95,-14 13-110,0 13 15,0 0-15,40 0 16,-13 0-1,13 0 1,-27 0 0,-12 0-16,39 26 15,-27 14 1,-26-14 62,0 14-78,-40-1 0,-13 41 16,-13-14-1,53-53-15,-13 14 16,-27 26 15,-14 13 0,54-53-15,26-13 62,14-13-78,66-40 16,-14 0-1,0-13 1,-65 26 0,12 0-16,-13 14 15,0-53 17,1 39-17,-14 13 1,0 1-1,0-14 1,0 27 0,0-27-1,0 27 1,26 0 62,-13-14-62,14 14-16,26 13 15,-27-13 17,40-13-17,-52 26-15,38-27 16,-25 14-1,-14 0 95,0 13-95,-13 13 1,0 53-16,0-40 0,0 120 16,-13 13-1,-27 26 1,1 40 15,39-66-15,0-133-1,0 14 1,0-27 93,0-26-77,0-1-17,0-25-15,0-1 16,0 0 0,0-52-1,0-1 1,0 67-1,0 13-15,0-1 47,13-12-15,-13-1-32,13 14 15,0 0 16,14 0-15,-1 13-16,93 0 16,-13-27-1,-92 27 1,-1-13 31,0 13 93,0 0-124</inkml:trace>
  <inkml:trace contextRef="#ctx0" brushRef="#br0" timeOffset="52074.87">2408 4538 0,'0'26'16,"0"1"-16,-14 12 16,14 1-16,0-14 0,0 14 15,-13-13-15,13 264 31,0-239-31,-26 173 16,-40 159 0,-14-27-1,41-53 1,25-105 0,14-40-1,0-80 1,0 53-1,-26 14 1,13 66 0,-27-54-1,27 1 1,13-119-16,-27 118 31,14 28-15,-27 65-1,-65 67 1,105-213 0,-14 1-1,14-66 1,-13-27 234,0 0-219,0-13-31,-54 0 16,-52 0-1,0-39 1,14-1 0,91 27-16,-52-1 15,-13 14 1,66 0 0,-27 0-16,0 0 31,53 0 125,1 0-140,12 0-16,53 0 15,-39 0-15,66 0 16,106 0 15,118 27-15,14-14-1,-26 14 1,-1 12 0,27-39-1,53 93 1,-13-53 0,-40-14-1,-13-13 1,-27 14-1,106 12 1,119 28 0,-13-41-1,-40 1 1,-185 12 15,-39-26-15,-41 14-1,14 13 1,27-27 0,-28-13-1,-91 39 1,39-39 0,-14 0-1,1 27 1,-79-27-1,-80-13 235,0-1-250,-14 1 16,1 0-16,-27-13 16,-39 12-1,-14-78 1,54 79 0,-94-27-1,120 27-15,-13-14 16,13 14 15,-1 0 32,28 13-48,-1 13 1,40 13-1,0 1 1,-14-1-16,67 27 16,-13-26-1,-54-14 1,-25-13 31,-1 0-32,13 40 1,-12-27 172,-14 13-173,-80 80 1,41-53-16,-94 79 15,-78 106 1,184-211-16,27 13 16,0-14-1</inkml:trace>
  <inkml:trace contextRef="#ctx0" brushRef="#br0" timeOffset="55373.91">1905 8744 0,'0'-13'15,"13"13"-15,0 0 0,1 0 16,-1 0-16,0 0 0,172 0 31,-26 0-15,26 0-1,-13 0 1,-106 0-16,133 0 16,-14 13-1,-66 1 1,40-14 15,-80 0-15,14 13-1,26 13 1,-66-26 0,-27 0-1,-12 0 1,-1 14 0,0-14 202,-13-27-218,0-13 16,13-26 0,0-26-1,14-14 1,-27 79-16,26-118 15,-26 118-15,0-52 16,27 13 0,-27-66-1,0 118-15,0-38 16,13-81 15,14 80-31,-14-198 16,13 26-1,1 13 1,12 54 0,-39 65-1,27 27 1,-14 53 125,0-1-126,14 14 1,-1 0-1,80 0 1,-93 0-16,120 0 16,52 0-1,-40 0 1,-26 0 0,-79 0-16,39 0 15,-12 0 1,-1 0-1,40 14 1,13 12 0,-93-26-1,1 0 1,-1 0 31,-13 0-32,0 0 1,27 0 78,-27 0-79,1-13-15,-14-14 16,0 1 0,0 0-1,0-27 1,13-27 0,13 1 15,-26 39-31,0-13 15,27-92 1,-27 118-16,53-118 16,-14-54-1,-25-39 1,25 79 0,1 40-1,0 0 1,-27 13-1,-13 67 1,0 12 0,13 14 171,0 0-171,1 13-16,52 0 15,13 26 1,-39-26 0,-14 14-16,14-1 15,52-13 1,54 26 15,79 27-15,-106-53-1,-40 0 1,-26 0 0,-26 0-1,65 13 1,14 1 0,-26-14-1,-67 0 1,13 0 46,-13 0-62,14 0 16,-14 0 0</inkml:trace>
  <inkml:trace contextRef="#ctx0" brushRef="#br0" timeOffset="57194.06">2474 4101 0,'-53'0'16,"26"13"-16,1 1 0,-80 157 16,0 54 15,93-185 0,13-27 47,0 1-78,13-41 16,1 14-1,-1-27 1,27 0-16,12-65 16,15 25-1,-15 14 1,-12 40-16,0-54 16,0 27-1,-27 27-15,0 13 16,0-14 31,27 27-32,0 13-15,39 40 16,-66-39 15,40 52-15,-26 13-1,12 0 1,-39-65 0,0-1 62,-26-13-78,-1-13 15,14-14-15,-40-12 16,-13-41 0</inkml:trace>
  <inkml:trace contextRef="#ctx0" brushRef="#br0" timeOffset="59827.28">1085 3016 0,'-13'0'16,"-14"40"-16,14-27 0,-14 0 15,1 27-15,-14-13 0,1 12 0,25 1 16,-25 0-16,25-27 0,-25 27 0,-107 118 31,133-131-31,0 79 16,-40 13-1,53-66 1,0-27 0,0-13 30,0 14-30,26-41 0,-12 14-1,105-79 1,-106 39-16,66-39 16,27-66-1,-66 105 1,-1 0-16,1 0 15,-27-12 1,14-41 0,-27 66-16,0-12 15,13-54 1,0 80 0,-13 0-16,0-14 109,0 14-93,-13 13-16,-27 0 15,14 0 1,13 0-1,-1 0-15,-12 26 16,13 1 0,0 13-16,-1-27 15,1 53 1,13 13 0,0-26 15,0-13 31,0-27-46,0 0 0,13 1-1,1-1 1,-1-13-16,0 0 15,13 0 1,27 13 0,-39-13-1,-1 0-15,0 0 0,40 0 16,-40 0 15,0 13 94,1 14-109,-14-1-1,0 14-15,0 13 16,0-13-16,0 39 16,0 0-1,0-39-15,0 13 16,0 0 0,0-66 124,13-1-124,13-12-16,14-40 15,0 26 1,-27 27-16,0-53 16,27 13-1,-14 40 17,-12 13 61,-1 0-93,-13 26 16,0 0 0,0 14-1,0-27 1,0 14-1,0 39 1,0 13 0,0-39 31,0-66 46,0 12-93,0-25 16,0-1 0,39-26-1,-12 13 1,52-79-1,-39 66 1,-14 52 15,-12 1 1,-1 13 30,0 0-62,-13 40 16,13 26-1,-13 26 1,0-52-16,0 0 16,0-14-16,0 1 15,0-14 1,0 0 15,14 0 94,-1 1-125,13 12 16,-13-13-16</inkml:trace>
  <inkml:trace contextRef="#ctx0" brushRef="#br0" timeOffset="65408.88">3545 8969 0,'0'-13'63,"14"0"-48,12 13 1,-13-13-16,1 13 47,-1 0-47,13 0 15,54-27 1,-54 14 0,-13 0-1,1 0 1,-1 13 15,0-14-15,27-12-1,-27 13 1,0-14 0,0 14-1,1 0 1,-1-1 0,-13-12-1,26-14-15,-26 14 16,0-14-1,0 14 1,14-27 0,-1 40-1,0-27-15,0 0 16,14 1 15,-14-1-15,27-26-1,-27 52-15,0-25 16,0-54 0,-13 80-16,14-27 15,12-13 1,-26 40-16,13 0 16,0-53-1,1 53 1,-14-1-16,13-25 15,-13 12 1,53-39 0,-40 40-1,13-27 1,-26 0 0,27 0 15,-14 26-31,0 14 31,-13 0-31,0-27 31,0 27 1,27 0-17,-27-1-15,13-25 16,0 26-1,1-1 1,-14-12 15,13 13-31,13-27 16,-13 27 0,1 0-16,-1-27 31,0 13-16,0 14 1,1 0 0,39-40-1,-27 27 1,-13-1-16,14 1 31,-14 12 0,0 14-31,0-13 16,14 0 0,13-14-1,-1 14-15,1 0 16,-27 0 31,0-14-16,1 14 16,25 0-47,-26 13 16,1 0-1,-1-13 1,0 13-1,27-14 1,13-12 0,-40 26-16,0-13 31,0 13 0,1 0-15,-1 0-16,0 0 15,0 0-15,14 0 16,-14 0 218,0 0-202,27 0-17,0 0-15,-1 0 16,-12 0-16,-1 0 16,1 0 46,-1 0-46,40 0-16,53 0 15,-105 0 1,-1-14 234,-13 1-31,0 0-204,0 0 17,13-27-32,0 27 62,-13 0 47,0-1-93,27 1-16,-27-40 16,13 40-1,0-40 1,0 40 0,-13 0-16,14-67 15,-1 67 16,27-53-15,-1-27 0,-25 80-1,-1 0 1,0 0 0,0-27-1,0 27-15,-13-1 16,53-52-1,-39 40-15,12-14 47,-13 14-47,1-14 16,12 14 0,-13-1 15,14 1-16,-1-1 1,1-39 0,12 40-1,-26-14 1,14 0 31,13 1 15,-1-1 1,-25 13-32,-1 14-15,0-13-1,0 12 1,0 1 15,27 0-15,0 0-16,-27-27 15,27 0 1,-1 1 0,-25 26 31,-1-1-32,27 1 63,-27 13 0,0 0-62,0 0-16,40-26 16,-26 26-1,-14 0 1,27-14-16,-27 1 16,13 13 30,-13-13-30,1 13-16,25 0 16,-25 0-16,-1 0 31,0 0-15,14 0 15,-1 0-16,-13 0-15,0 0 16,1 0 31,12-13-47,-13 13 47,14 0-32,-14 0 1,0 0 0,1 0-1,-1 0 17,0-14-17</inkml:trace>
  <inkml:trace contextRef="#ctx0" brushRef="#br0" timeOffset="85359.6">8612 13256 0,'13'0'0,"-26"0"0,159 0 16,-120 0-16,1 0 0,-1 0 15,-13 0-15,27 0 0,-14 0 0,27 0 16,14 0-16,-41 0 0,437 0 31,-172 0-15,-212 0-16,160 0 15,-41 0 1,27 0 0,-40 0-1,-26 0 1,-80 0 15,-66 0-15</inkml:trace>
  <inkml:trace contextRef="#ctx0" brushRef="#br0" timeOffset="87045.07">3678 9472 0,'39'0'0,"-12"0"15,13 0-15,-1 27 0,-12-27 16,290 79-1,279-39 17,-477-27-32,1203 66 31,-634-79-15,-79 53-1,-225-26 1,-305-14-16,252 27 15,105-14 1,14 0 0,159-12-1,-252-14 1,-40 0 0,-65 0-1,65 0 1,27 39 15,-40-39-15,-39 0-1,-40 0 1,0 0 0,13 0-1,-106 0 1,14 0-1,-107 0 1,1 0 0,-13 0 77,12 0-93,27 27 16</inkml:trace>
  <inkml:trace contextRef="#ctx0" brushRef="#br0" timeOffset="89271.82">18799 9909 0,'0'-14'47,"0"1"-31,26 0 0,159 13 15,-145 0-31,53 0 15,-54 0-15,147 0 16,-81 0 0,-39 0-1,54 0 1,-1 0 0,26 0-1,-118 0 16,12 0-15,-52 0 125,-13 0-141,-14 0 15,13 0-15,-197 0 16,-15 40 0,187-14-16,-94-13 15,40-13 1,66 0 15,27 0-31,-66 27 16,26-27-1,40 0 1,39 0 93,-13 0-109,120 0 16,78 0 0,-158 0-16,66 0 15,27 0 1,-93 13-1,0-13 17,-14 0-17,1 0 1,0 0 656,-27 13-672</inkml:trace>
  <inkml:trace contextRef="#ctx0" brushRef="#br0" timeOffset="96857.64">18071 11986 0,'0'-14'141,"13"1"-125,14 0-16,-14 0 15,53-27 1,-53 40 46,40 0-46,-40 0-16,1 0 16,25 0-1,-25 0 32,-1 0-31,27 0-1,-14 13-15,-13 0 16,14 1 0,-1 25-1,-13-25-15,1-1 16,25 27 15,1-14-15,-14 0-1,41-26 1,-54 0 0,40 0 15,-40 0-31,27-39 15,-27 26 1,0 13 15,0 0 79,-13 13-95,-13 13-15,0-13 16,0 1-16</inkml:trace>
  <inkml:trace contextRef="#ctx0" brushRef="#br0" timeOffset="97907.27">18296 12343 0,'-13'0'94,"-1"-13"-78,14-14-1,146-39 17,-93 40-17,-13 12 32,-27 1-31,0 13 31,0 0-32,27 13 1,-14 1-16,-12-1 16,12 26-1,1-25 1,-14-1-16,0 0 15,27 14 1,-27-27 0,13 26-16,-12-13 15,-1-13 17,53 0-17,13 0 1,-52 0-16,-1 0 31,1 0 63</inkml:trace>
  <inkml:trace contextRef="#ctx0" brushRef="#br0" timeOffset="99374.75">19606 12263 0,'0'0'0,"0"133"15,0-94-15,0-12 16,0 13-16,0 12 0,0-12 0,0 0 16,-27-14-16,27-12 15,0 78 1,0-65-16,0 26 47,27-53 31,-14 0-78,0-27 15,40-13 1,-27 1-16,14-1 16,26-13-1,0-26 1,1 26 0,-28 13-1,-25 14 16,-1 12 1,0 14 124,-13 27-125,0-14-31,0 40 16,0 13-1,0-39 17,0-14-17,0 0 1,0 14 0,13-14-16,27 13 15,-14 1 1,-12-14-1,25-13 17,-26 0-17,1 0-15,52-13 16,13-53 0,-52 52 15,12 1-31,-25-66 15,-14 26 17,0-13-17,0 26 1,-14 27-16,1 0 16,-53 13-1,40 0-15,-27 0 16,13 0 15,0 0 141,1 0-156</inkml:trace>
  <inkml:trace contextRef="#ctx0" brushRef="#br0" timeOffset="100075.69">19262 12078 0,'39'0'32,"-12"0"-32,264 0 31,-265 0-31,226 0 47,-67 0-32,27 0 1,-146 0 0,-53-13 124,0 0-124,-13 0-16,0-40 15,0-40 17,-26 40-32</inkml:trace>
  <inkml:trace contextRef="#ctx0" brushRef="#br0" timeOffset="100566.78">20029 11139 0,'0'13'15,"0"53"1,-13 53 0,13-105-16,-13 78 15,13-26 1,0 27-1,0-27 1,0-53-16,-14 1 16,14 25 15</inkml:trace>
  <inkml:trace contextRef="#ctx0" brushRef="#br0" timeOffset="102912.04">20929 11695 0,'0'13'31,"0"0"-31,-14 40 31,14 119 1,0-146-32,0 27 15,0-13 1,14 26 0,-1-53-1,13 1 1,-13-14 15,1 0-15,-1 0-1,0 0 1,27 0-16,26-93 16,-13-13-1,0-13 1,-40 27-1,-13 78-15,0-25 16,0 12-16,0 1 16,0 12-1,0 28 48,0 25-48,0-12-15,0 118 16,0-65 15,0-14-15,27-40-16,-1 14 16,14 0-1,-14-27 1,-13 13-16,1-26 47,12 0-32,80-39 1,-93 25-16,53-65 16,-26 13-1,13-13 1,-40 26 15,-13 26-15,0-52-1,0 66 1</inkml:trace>
  <inkml:trace contextRef="#ctx0" brushRef="#br0" timeOffset="103590.39">21736 12078 0,'-27'0'16,"-13"0"15,27 13-31,0 1 16,-27 39 15,40-14-15,0 1-16,0-27 15,0 0 1,0 1-1,0-1 1,53 27 0,27-27-1,39-13 1,-106 0 0,13 0 30,-12 0 17</inkml:trace>
  <inkml:trace contextRef="#ctx0" brushRef="#br0" timeOffset="104957.09">21908 12396 0,'-27'0'47,"40"0"-47,27 0 16,-27 0-1,40 0 1,-40 0-1,1 0-15,-1-13 32,40-27-17,-40 27 1,0-14-16,0-13 16,27-79-1,-40 80 1,0-14-1,0 26 1,0-39 0,27 40 46,-14-1-31,0 14 1,27 13-17,-14 0-15,-13 0 16,1 26 0,-1-26-1,13 27 1,-12 13-1,-1-27-15,-13 27 16,0-1 0,0 1-1,0-14 1,0 14 0,0 0-1,0-27 1,-13 13-16,-14 27 15,27-13 1,0-27 15,-26 14-31,26-14 47,0 0-31,13 0-16,13 14 15,-12-27-15,-1 0 16,53 0 0,27 0-1,26 0 1,-106 0-16,13 0 16,-39 0 187,0 0-203,0 0 15</inkml:trace>
  <inkml:trace contextRef="#ctx0" brushRef="#br0" timeOffset="110456.64">21656 12912 0,'27'0'0,"-14"0"16,0 13-16,0 40 31,-13-40-31,27 14 16,-27-1-16,0 133 15,26 92 1,-26-52-1,13-133 1,1-66 109,-1 0-125,13-53 16,-12 40-1</inkml:trace>
  <inkml:trace contextRef="#ctx0" brushRef="#br0" timeOffset="110993.2">22238 13150 0,'0'0'0,"0"13"0,0 13 0,0-12 0,0-1 16,0 66-1,0-65-15,0 25 0,0-12 0,0 39 16,0-40-16,0 27 0,0 13 0,0-13 16,0 0-16,0 159 31,13-186-16</inkml:trace>
  <inkml:trace contextRef="#ctx0" brushRef="#br0" timeOffset="111712.4">22886 14790 0,'0'0'0,"0"13"0,0 1 16,0-1-16,0 13 0,0-12 0,0 12 15,0-13-15,0 27 0,0-14 16,0 14-16,0 119 31,0-119-31,0 105 32,0-118-17,0-1 63,0-39-78,0 0 0</inkml:trace>
  <inkml:trace contextRef="#ctx0" brushRef="#br0" timeOffset="112589.14">23257 14949 0,'0'13'31,"0"67"-31,13-14 15,-13-27 1,0-25 15,13-1-15,14 0-16,-14 14 31,0-14-15,0-13 31,1 0-32,-1 0-15,27-27 16,-14 14 0,-13 0 15,-13 0-31,0-1 15,0-25-15,0 25 16,0 1 15,0 0 1,0 0-17,-13-40 1,-13 40-16,12-1 15,-12-12 1,13 26 15,-1 0 94</inkml:trace>
  <inkml:trace contextRef="#ctx0" brushRef="#br0" timeOffset="113251.33">23111 14737 0,'0'0'0,"27"0"0,39 0 15,-40 0-15,14 0 16,66 0 15,-66 0 0,-27-13 48,-13 0-64</inkml:trace>
  <inkml:trace contextRef="#ctx0" brushRef="#br0" timeOffset="113795.34">23138 13891 0,'0'0'0,"0"39"0,0 54 15,0-53-15,0-1 16,0-25-16,0-1 0,0 0 0,0 0 15,0 53 1,0 1 0,0-41-1,0-13 17,0 27 14,0-14-30</inkml:trace>
  <inkml:trace contextRef="#ctx0" brushRef="#br0" timeOffset="115064.2">23892 14552 0,'0'0'16,"0"27"-16,0 12 0,0 1 0,-13 13 0,13-27 15,-14 133 17,14-93-1,0-53-15,0 1-1,0-1 1,0 0-1,27-13 1,13 0-16,-27 0 16,26 0-1,1-66 1,0 0 0,-27 26-1,0-26-15,14-40 16,-27 80-16,0-80 15,0 93-15,0-54 16,0 28 0,0-1-1,0-13 1,0 66 62,0 1-62,0 25-16,0-12 0,0 79 15,0-27 1,0-53 0,0 80-1,13 27 1,53-67-1,-39-66 32,-14 0-31,40-13 0,39-54-1,-78 54-15,-1 0 16,13-40-1,14-40 1,-40 14 0,0 66-16,0-40 15,26 26-15,-26-12 16,14-27 0</inkml:trace>
  <inkml:trace contextRef="#ctx0" brushRef="#br0" timeOffset="116853.33">24606 14870 0,'-26'0'0,"-1"0"47,-12 0-32,12 13 1,1 0-16,-27 53 16,53 14-1,0-41 16,0-26-15,0 1 15,13-1-31,27-13 16,66 0 0,-80 0-16,93 0 15,-26 0 1,-80-13-1,0-1 17,0-25-17,-13 26-15,0-1 16,0-12 0,0-14-1,0 27-15,14-53 16,25 26-1,-25-52 17,-1 52-17,13 27 1,-13-1 0,1 1 46,-1 13-62,13 0 16,14 0-16,39-40 15,40 1 1,-79 39-16,-27 0 16,-13 26 140,0-13-156,-39 107 15,-1-54 1,40-27-16,-26 80 16,26-92-16,0 39 15,0-40 1,-27 41 0,27-54 15,0 13 0,-13 1 47,0-14-47,-1-13-15,1 13-16,-13-13 16,-14 0-1,53 0 95,1 0-95,-1 0 1,66 0 0,0 0-1,-39 0 1,-13 0-1</inkml:trace>
</inkml:ink>
</file>

<file path=ppt/ink/ink18.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1:25:37.050"/>
    </inkml:context>
    <inkml:brush xml:id="br0">
      <inkml:brushProperty name="width" value="0.05292" units="cm"/>
      <inkml:brushProperty name="height" value="0.05292" units="cm"/>
      <inkml:brushProperty name="color" value="#FF0000"/>
    </inkml:brush>
  </inkml:definitions>
  <inkml:trace contextRef="#ctx0" brushRef="#br0">16245 12779 0,'0'0'0,"0"53"0,0 27 15,0-27-15,-145 436 31,105-317 16,40-159 16,13 1-48,1-14-15,52-14 16,-40 14 0,54-13-1,-54 13 1,67 0-16,92 0 31,132 0-15,14 0-1,-66 0 1,-186 0-16,40 0 16,-79 0-16,39-26 15,-66 26 1,1-14 46,12 1-62,-13 0 32,1-53-17,-14-40 1,0-66 15,0 132-31,0-158 16,0 39-1,26 40 1,-26 26 0,0-52-1,0 13 1,27 92 0,-27 27 62,0-1-63,-27 14 1,1 0 0,-14 0-16,27 0 15,-93 0 1,0 0-1,13 40 1,-118-40 0,12 13-1,-12-13 1,-94 0 0,213 0-1,-1 0 1,80 0-1,0 0 1,-14 0 0,-26 0-1,27 0 1</inkml:trace>
  <inkml:trace contextRef="#ctx0" brushRef="#br0" timeOffset="2886.8">18296 12793 0,'13'0'16,"80"0"15,-67 0-31,159 0 16,-65 0-1,-1-27 1,-27 27 0,-79 0-16,80 0 15,-53 0 1,-27 0-16,0 0 16,0 0 15,14-26-31,-14 12 78,0 1-78,-13 0 16,0-13 15,0-14-16,0 27 1,-39-14 0,25 14-16,1-14 15,13 41 63,0-1-62,13 0-16,27 14 16,-27-14-1,1 0 1,-14 27 15,0-14-15,0 1-16,0 39 15,0 79 1,-53-105 0,39-27-1,-12 27 1,-1 0 0,27-27 46,27-40-46,26 14-16,198-66 15,14-27 1,-54 40 15,-171 26-31,0-13 16,0 27-1,-40-1 1,0-39 0,0 53-16,13-27 15,0 1 1,-13-1 0,0 53 124,0 0-140,0 1 0,0-1 16,0 40-16,0 92 15,-53 133 1,27-80 0,26-145-1,0-26 1,0 26 0,0-27-1,0 40 1,0-52 62,0-1-78,13-13 16,27 0-16,39 0 31,-53 0-31,1 0 15,79-40 1,-14 40 0,-39 0-16,106 0 15,317 0 1,-238 0 0,119 0-1,-277 0 1,-40-26-1,-1 26 17,1-14-32,39 1 15,-39 0 17,-14-13-17,1 12 1,-27-12-1,26-106 1,1-40 0,26-14-1,-40 81 1,-13-94 0,13 107-1,-13-41 1,0 54-1,0 52 64,0 14-64,-26 0 1,12 13-16,-91 0 15,-54 0 1,53 0 0,-39 0-1,-1 0 1,-66 0 0,-39-66-1,-27 66 1,53 0-1,53 0 1,80 0 0,-41 0-1,81 0 1,38 0 46,54 0-15</inkml:trace>
  <inkml:trace contextRef="#ctx0" brushRef="#br0" timeOffset="5947.3">22648 12541 0,'40'0'31,"-27"0"-15,106-39-1,146-120 16,-172 159-15,-67 0-16,53 0 16,27 0-1,-79 0 1,-14 0 46,-40 0-30,14 0-17,0 0-15,-27 0 0,-13 0 32,-39-40-17,12 0 1,27-12-1,1 25 1,38 27 15,1 0 16,26 13-31,67 67-1,-1-41 1,-39-25 0,-27-1-16,40 40 15,-40-40-15,93 53 16,0 27 0,-53-54 15,-27 1 16,-26-13-32,0-14-15,-26 0 16,-93 133 0,66-94-1,39-38 1,28-28 78,25-12-94,1 13 15,145-40 1,-158 40-16,79-27 15,-53 13 1,-40 1 0,26 13-1,1-80 1,0 1 0,-27 12-1,0 1 1,0 39-1,-13 14 1,0-1 0,0 40 109,0 54-110,0-41-15,-39 120 16,26-54-16,-27 14 16,-26 92-1,39 41 1,27-213-16,0 80 15,0-93-15,0 27 16,0-27 125,14-13-126,-1 0-15,79 0 16,107 0 0,-1 0-1,-158 0-15,26 0 16,-13-26-1,-27 26-15,107-14 16,-27-12 0,26 13-1,-26 13 1,0-14 15,-80-12-15,40 13-1,66-53 1,-65 52 0,-54 14-16,93-39 15,-40 12 1,0-39 0,-53 53-1,40 0 1,-26-14-1,12 14 79,-26 0-78,1-1-1,-14-65 1,0 39-16,0-79 16,0-39-1,0 12 1,0 120-16,-14-54 16,-25-39-1,26 79-15,-40-65 16,0 12-1,39 80-15,1 0 16,-13 13 0,-1 0-1,14 0-15,-13 0 16,-41 0 0,28 0-1,26 0 1,-27 0-1,27 0-15,-54 0 16,-38 52 0,-1 15-1,66-54 1,27 0 0,-40-13-1,13 13 1,-13-13-1,0 0 1,-39 40 0,52-40-16,-66 0 15,-79 0 17,132 0-17,40 0 1,-13 0-1</inkml:trace>
  <inkml:trace contextRef="#ctx0" brushRef="#br0" timeOffset="7517.08">24765 12435 0,'-13'-26'156,"13"13"-140,26-14 0,40 14-1,-52 0 1,12-14-1,14 1-15,-14 26 16,-26 26 125,0 1-126,0 13-15,-53 39 16,0-26 0,14 0-1,39 39 1,0-39-1,0-26 1,-27-14 93,14 13-93,0-12 0,0-1-1,-1 0 1,1-13 0,0 0-16,-14 0 15,14 0-15,40 0 94,-14 0-94,13 0 0,40 0 16,14-13 15,-67 0-31,40 13 15,13-27 1,-39 14 47,-41 13 15,1 0-63</inkml:trace>
  <inkml:trace contextRef="#ctx0" brushRef="#br0" timeOffset="9558.4">20664 12554 0,'-13'0'16,"13"14"15,0 78-15,0-39-1,0-26-15,0-14 32,0 27-17,0-27-15,0 0 16,13-13-16,27 0 15,-14 0-15,1 0 16,39 0 0,-40-26-1,40-27 1,27-40 0,-53 53 15,-27 27-16,13-53 1,-12 53 0,-14 26 93,0 13-109,0 1 16,13-14-16,0 0 31,0 14-15,40 13 15,0-40-16,13 0 1,-26 0 0,26 0-1,40-80 1,0-39 0,-93 79-16,40-39 15,-13 26 1,-27 0-1,-13 14 1,0-14 0,0 39-1</inkml:trace>
  <inkml:trace contextRef="#ctx0" brushRef="#br0" timeOffset="11462.81">17013 12647 0,'-14'0'15,"-12"0"1,-40 0 0,-27 172 15,67-93-15,13-12-1,13-28 1,-14-12-1,14-14-15,0 27 16,-13-1 0,13 1-1,0-27 1,0 0 31,0 1-32,13-14-15,1 0 16,-1 0-16,40-14 16,-14-12-1,14-40 1,-26 13 0,65-93 15,-39 67-16,-26 39 1,-27 1 0,0-67-1,0 93 1,0-1 15,0 1 0,0-13-31,0-1 32,-13 14-1,-1 13-31,1 0 16,-13 0 15,12 0 0,-12 0-15,-14 26-1,27-12 1,0 12 15,0 1-15,13-14-1,0 53 1,0-53 0,0 53-1,26-52 1,0-14 0,1 13-1,-14 0 1,0 0-1,14 27 1,-14-27-16,0 0 16,14 1-1</inkml:trace>
  <inkml:trace contextRef="#ctx0" brushRef="#br0" timeOffset="18187.33">16312 14856 0,'13'0'94,"13"0"-94,212 0 31,397 0 16,-264 0-31,132 53-1,-332-39 1,-91-14-16,145 0 15,0 26 1,26-26 0,0 0-1,80 0 1,26 0 0,-185 0 15,-145 0-31,158 0 15,13 0 1,107 0 0,52 0-1,-53 0 1,-92 0 0,-159 0-1,92 0 1,80 0-1,26 53 1,-26-53 0,40 0-1,-159 0 1,0 0 0,118 0 15,-157 0-31,158 0 15,-93 0 1,-66 0 0,-26 0-1,26 0 1,-40 0 0,1 0-1,12 0 1,-25 0-1</inkml:trace>
  <inkml:trace contextRef="#ctx0" brushRef="#br0" timeOffset="28016.62">18680 12369 0,'-14'0'31,"1"0"0,0 0-15,-40 0 15,0 0-15,13 0-16,27 40 15,-40 66 1,53-93-16,-13 53 16,-13-13-1,-1 66 1,27-106 0,-13 27-16,13-13 0,-27 12 15,27-12 1,0 26-1,0-27-15,0 14 16,0-1 0,0-25-1,0-1 1,0 27 15,0-14-15,0-13-1,40-13 1,-27 0-16,1 0 16,12 0-1,40 0 1,-53 0-16,40-13 16,-13 0-1,13-14-15,13-12 31,-39-14-15,-1 40-16,0-40 16,-26 26-16,14-65 15,25 25 1,-25-25 0,-14 12-1,13-12 1,-13-1-1,0 54-15,0 12 16,0 1 0,0-1 15,-13 27 125,-1 0-109,1 0-47,0 0 16,-27 13-1,1 14 17,12-14-32,-39 27 15,39-14 1,-12-26-1,26 13 1,-1 1 0,-25-1 77,25 27-77,14-14-16,0 27 16,0-40-16,0 80 15,0-14 1,0 27 0,0 53-1,0-1 16,0-105-15,0-39 0,0-1 62,14-13-63,-14-13 1,26-27-16,-26-26 16,0 13-1,13 13-15,40-66 16,-13-66 0,-27 40-1,-13 13 16,40 26-15,-27 27 0,-13 53-1,-13 26 95,0 1-110,-27 25 0,27 1 15,-14-27-15,-39 66 16,-40 120 0,-13-14-1,53-66 16,53-92-15,13-14 15,13-13 79,0-27-110,40 1 15</inkml:trace>
  <inkml:trace contextRef="#ctx0" brushRef="#br0" timeOffset="30291.27">22913 12197 0,'0'0'0,"-53"40"31,40-40-31,-80 93 16,53-80-16,27 0 15,-66 119 17,26-39-17,53-67 1,0-12-16,0 12 16,0 14-16,-13-27 15,13 40 1,0-27-1,0 1-15,0-14 32,0 14-32,0 25 15,79-52 1,-52 0 0,39 0-16,-40 0 15,14 0-15,52-13 31,-78-13-31,39-14 16,-40 0-16,40 1 16,-14-1-1,14-26 1,-13 13 0,-40 0-1,0 0 1,27 0-1,-14-13 1,-13 13 0,0 40-1,0-14 1,0-39 0,-13 13-1,-1 40 1,-12 0 15,13 0-15,-1 13-1,1 0 1,-13 0 0,12 0-1,-25 13 1,26 13 15,13 14-15,0 26-1,0-39-15,0 39 16,0-13 0,0 13-1,0-40 1,0 14-16,26 39 31,-26-65-31,13-1 16,0 0 31,1-13 78,-1 0-125,0-26 15,0-14 16,-13 27-31,40-67 16,-40 27 0,0 27-1,13-14 1,14 14 0,-27-14 15,-40 80 78,0 0-109,-65 65 16,52-52 15,0 13-15,39-26-16,-25 0 15,26-27 142</inkml:trace>
  <inkml:trace contextRef="#ctx0" brushRef="#br0" timeOffset="32066.18">14354 12581 0,'0'0'0,"39"0"0,199 0 31,146 0 1,92 0-1,-330 0-16,-120 0-15,67 0 16,26 0 0,40 0-1,-53 0 1,-67 0 0,1 0-16,-27 0 15,-13-13 157,0-1-172,-26-25 16,-14-1-1,-13-26 1,40 40 0,0 12-1,-1 1-15,-12-13 31,0-1-31,12 14 16,41 13 93,-1 0-93,1 26 0,-14-26-1,27 27-15,-27-14 16,27 40 0,-40-13-1,0-1 1,0 14-1,0-13 1,0 13 0,-14 0-1,-105-14 1,27 41 0,78-67 15,1 14 0,0-27 16,-14 0-47,-12-53 16,26 13-16</inkml:trace>
  <inkml:trace contextRef="#ctx0" brushRef="#br0" timeOffset="34698.25">14367 11337 0,'0'0'0,"-13"14"15,-53 39 1,52-40-16,-12 0 0,-80 80 31,53 39 1,27-106-17,26 27 1,0-39-1,0-1 1,0 13 0,13 1-1,0-14 1,27-13 0,13 0-1,13 0 1,40 0-1,-80 0-15,80-53 16,-13-40 0,-14-12-1,0 12 1,-52 53-16,-14 27 16,-13-27-1,0-26 1,0 40 15,0-14-31,0 14 16,0-14 62,-26 40-63,12 0 1,1 13-16,-40 14 16,13 25-1,-12-12 1,25-13 0,1 12-1,12-12 16,14 12-15,0-25 0,0-1-1,0 13 1,14 14 0,-1-40-16,27 0 15,12 0 1,81-53-1,-54-13 1,14-40 0,-54 66-16,41-39 15,-54 66-15,107-146 16,-67-26 0,-53-14-1,-13 94 16,13 25-15,-13 1 0,0 13-1,0 53 1,27 13 62,-27 26-78,0-13 0,0 27 16,0 13-16,13 79 15,-13-66 1,13-53-16,14 107 16,-27-94-1,26 14 16,-13-27-15,0 0 78,1-13-94,-1 0 15,0 0-15,14-40 16,-1-39 0,-13 53-16,27-54 15,0-12 1,-14 39 0,-26 40-1,0 26 95,0 26-95,0-12-15,-40 65 16,-12-12-1,12 12 1,13-65-16,-12 52 16,25-39-1,-25-27 110,26-13-125,-1-39 16,-39-94 0,53 94-1,0 25-15,-13 1 16,0-13 15,0 12-31,-14-12 16,1 13-1,13-1 1,-1 1 15,1-13-15,0 13-1,26 13 95,0 0-110,27 0 0,13 0 15,26 0 1,-65 0 0,12 0-1,40 0 1,0 0 0,-26 0-1,-27 0 95,0 26-110,67 14 15,-1-1 1</inkml:trace>
  <inkml:trace contextRef="#ctx0" brushRef="#br0" timeOffset="38150.71">15412 12356 0,'0'-26'125,"0"12"-125,53-184 31,13-1-16,-26 147-15,-14 12 16,-26 27-16,13-40 0,-13 13 0,14 14 16,25-14-16,-25 0 0,78-211 31,-65 211-31,-1-79 16,1 66-1,-14-13 1,0 40 15,0-14-15,27-53-1,0 27 1,-1 13 0,-12-13-1,-1 13 1,1-26-1,-14 13 1,0 0 0,0 52-1,-13 1 1,14 0 0,12-14 30,-13 14-30,14 13 0,-1 0-1,14 0 1,-27 0-16,40 0 16,53-13-1,-66 13-15,105 0 16,-13-27-1,27 14 1,-106 13 0,26 0-1,-12 0 1,-15 0 0,15 0-1,65 0 1,27 0 15,-1 0-15,-131 0-16,39 0 15,40 0 1,-14 0 0,-12-13-1,-67 13 1,0 0 31,1 0 0,12 0-32,-13 0-15,0 0 0,40 13 16,-39-13 15,-1 13 16,0 1-16,0 12 0,0-13 16,-13 14-31,0 26-16,0 105 16,0-25-1,14-54 1,-14 27-1,0 26 17,0-105-32,0 79 15,0 66 1,0-133-16,0 54 16,0-27-1,0-40 1,0 14-16,0-27 15,0 27-15,0-13 16,0 78 0,0-52-1,0-26 1,0-1 15,0 1-31,0-14 31,0 13 79,0-52-79,0-1-15,0 1-16,0-40 15,0 39-15,0-26 16,0 27 0,-14-27-1,1 27 1,-13-27 15,-1-13-15,14 52 62,0 1-47,-14-13 94,27 12-109,0 1-1,0 53 126,0-14-125,0-12-1,0 12-15,0 27 16,0-40-1,0 80 1,14 39 0,-1-39-1,13-54 1,-26-25 0,14-1 15,-1 0 63,0-13-79,0 0-15,27 0 16,-14-13-1,80-53 1,13 13 0,-79 26-1,0-12 1,-1 12 171,-25-13-187,-1 27 16,27-93 0,-1-26-1,-26 106-15,-13-14 0</inkml:trace>
  <inkml:trace contextRef="#ctx0" brushRef="#br0" timeOffset="41256.1">18269 10398 0,'27'0'78,"-14"0"-78,0 0 0,40 0 31,199 0 0,65 0-15,-92 27 0,-93-27-1,14 0 1,-120 0-1,107 0 1,25 0 0,-118 0-16,39 0 15,-52 0 1,13 0 0,39 0-1,0 13 1,-26 13-1,0 1 1,13-27 0,14 0-1,12 13 1,-52-13-16,132 0 16,66 13-1,-185-13-15,212 0 16,-41 0 15,-12 0-15,-132 0-1,-67 0 1,13 0 0,27 0-1,-26 0 1,-14 0-1,27 0 1,-27 0 0,66 27-1,80-14 1,-27 0 0,-119 0-1,14-13 1,-14 0-1,66 53 1,1-26 0,-1 12-1,-66-39 1,1 0 31,12 14-47,14-1 15,-27-13-15,0 13 16,14 0 47,-14-13-63,13 40 15,67 0 1,-53-14-1,26-13 1,-26 1 47,-27 12-63,13 1 78,-26 12-63,0-12-15,0 79 16,0 26 0,0 27-1,0-120 1,0 14 31,0-13-32,0 13 1,0-27-16,0 1 16,0 12 30,0 14-30,0-26 0,-13 12-16,13 1 15,-13-40 110,0-26-125,-1 12 16,14-25 0,-13 12-1,0-12 1,-14 25-1,14 1-15,0-13 16,0-40 0,-27 26-1,14 13 1,12 14 15,14-13-15,0 12-1,-13 1-15,13 0 94,13 26-63,14 0-31,-27 1 16,39 92 0,1-14-1,-27-65-15,1 26 16,12-14-16,14 27 16,-27-52-1,13 12 1,-12-13 15,12 27-15,-13-27-1,1 0 1,-1-13 15,0 0 0,14 0-15,12 0 0,14-92-1,-40 65-15,80-78 16,-53 52-16,132-80 16,-53 14-1,-53 80 16,-40-1 1,-12 40 93</inkml:trace>
  <inkml:trace contextRef="#ctx0" brushRef="#br0" timeOffset="48728.93">19050 11099 0,'-13'27'0,"26"-54"0,-79 199 16,39-132-16,27-14 16,0 14-1,0-27-15,0 1 16,0 52 0,0-40-1,40-13 1,-13-13-1,12 0 1,-12-13 0,26-40-1,-40 40-15,40-53 16,26-93 0,-66 67-1,1 65 1,-14 40 109,0 1-125,0-1 0,0 0 15,0 0 17,-14 27-17,14-27 1,0 0 46,14-13-46,25 0 0,-12-26-16,-14 13 15,27-14 1,-14-26 0,27-53-1,-13 54 1,-40 38-1</inkml:trace>
  <inkml:trace contextRef="#ctx0" brushRef="#br0" timeOffset="49232.25">19698 10782 0,'0'0'0,"0"13"0,27 27 16,-27 26 0,26 40-1,-13-106 126,14 0-125,-1-40-1,-26 27 1,0 0-16,14-54 15,25 1 1</inkml:trace>
  <inkml:trace contextRef="#ctx0" brushRef="#br0" timeOffset="49662.86">19870 10795 0,'-26'13'31,"13"27"-15,-1-27 0,1 27-16,-13-14 15,-27 93 1,39-105 15,1 12-15,0-13 109,-13-13-110,12 0-15,-12-13 16</inkml:trace>
  <inkml:trace contextRef="#ctx0" brushRef="#br0" timeOffset="50172.49">19487 10941 0,'0'-14'0,"39"14"16,-12 0-1,39 0 1,-26-13-1,-27 0-15,26 13 16,-12 0-16,13 0 16,79 0-1</inkml:trace>
  <inkml:trace contextRef="#ctx0" brushRef="#br0" timeOffset="52732.5">23852 10874 0,'40'0'172,"-27"-13"-156,106 13 15,-106 0-31,-26 13 188,-13 27-188,-1 0 15,14-27-15,0 0 0,0 14 0,13 12 16,-27 1-16,14-13 0,0 39 16,-14-27-1,14 1 16,13-27-15,-13 40-16,0-13 31,-14 13-15,14-40 46,-14 0-46,-12 14 15,25-27-15,1 0 0,26 0 93,1 0-109,65 0 16,-66 0-16,40 0 15,13 0 1,-39 0-16,26 0 15,13 0 1,-53 0 0,0 0 77,14 0-77,-27-27 0,13 14-16,13-66 15,1-1 1,13-39 0,52-26-1,-52 65 1,-27 14-1,-13 0 1</inkml:trace>
  <inkml:trace contextRef="#ctx0" brushRef="#br0" timeOffset="53264.03">24474 10464 0,'13'-13'16,"14"26"-1,-1 14 1,-26-14-16,27 27 15,-1 39 1,-26-66 15,13 0-31,-13 27 16,0-13-16,40 26 16,-27-27-1,0-26 126,-13-26-141,0-14 15,14 27 1,-14-14 0,0-39-1</inkml:trace>
  <inkml:trace contextRef="#ctx0" brushRef="#br0" timeOffset="53846.99">24739 10411 0,'0'14'16,"-27"12"0,-52 120 31,65-120-47,-65 106 31,53-105 16,12-14-32,-12 13 1,13-12 0</inkml:trace>
  <inkml:trace contextRef="#ctx0" brushRef="#br0" timeOffset="54511.99">24434 10636 0,'0'-26'32,"0"13"-1,27-1 0,-1 14-15,-13 0-16,1 0 15,-1 0 1,0 0 0,14 0-1,-1 0-15,14 0 16,-14 0 0,1 0-1,-14 0 1,0 0-1,0 0-15,1 0 32,12 0-17,0 0 1</inkml:trace>
</inkml:ink>
</file>

<file path=ppt/ink/ink19.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1:26:44.346"/>
    </inkml:context>
    <inkml:brush xml:id="br0">
      <inkml:brushProperty name="width" value="0.05292" units="cm"/>
      <inkml:brushProperty name="height" value="0.05292" units="cm"/>
      <inkml:brushProperty name="color" value="#FF0000"/>
    </inkml:brush>
  </inkml:definitions>
  <inkml:trace contextRef="#ctx0" brushRef="#br0">19698 11774 0,'0'0'0,"13"-13"0,1 13 0,12-27 16,14 14-1,0 0 1,12-14 15,-38 27 0,-1 0-15,27 0 31,-27-13-47,0 13 15,66-40 1,-26-12 0,-13 38-16,26-12 15,-39-1 1,-14 14-16</inkml:trace>
  <inkml:trace contextRef="#ctx0" brushRef="#br0" timeOffset="3513.78">17317 9988 0,'0'0'0,"13"0"0,80 0 16,-80 0-16,0 0 15,1 0-15,25-13 0,-26 0 0,14-14 16,13 14-16,52 0 31,-26 13-15,-26 0-1,0 0-15,26-40 16,-53 27 0,0 0 15,1-1-15,25 1-1,-26 0-15,1-14 16,-14 1-1,13 13 1,-13-1 0,0-25 15,-27 12-15,-118-26-1,-80 0 1,40 40-1,-14 13 1,-184-26 0,303 13-1,-237-54 1,171 67 0,107 0 171,12 0-171,-105 0-16,79 0 15,-198-66 1,105 40-16,-542-14 16,-79-66-1,79 27 1,40 52-1,52-52 1,491 53-16,-41-14 16,93 40 62,13 13-47,1 0-15,-27 14-16,-40 39 31,-13 13-15,-53 14-1,145-53-15,-184 39 16,52 0-1,53-26 1,53-39 0,0 38-1,-26-25 1,-93 79 0,132-67-16,-92 67 15,13-13 1,39-40-1,1 13 1,-106 66 0,66-26 15,106-93-31,-40 27 16,26-14-1,-12 1 1,12-1-1,-26 14 1,0 26 0,14-39-1,-28 39 1,14 0 0,27 13-1,13 27 1,-53 40-1,13 79 1,13-80 0,0 14 15,27-53-15,13 92-1,0 1 1,0-133-16,0 132 15,0-79 1,0-26 0,0-1-1,0-12 1,40 12 0,-14-39-1,14 13 1,13 1-1,-27-28 1,14 14 0,39 13 15,-26-52-15,-39-1-1,38 13 1,54 14-1,0-40 1,79 26 0,-39 1-1,-40-27 1,-67 0 0,41 0-1,26 0 1,118-13-1,-104-14 1,25-26 0,-66 14-1,1-1 17,65-39-17,67 12 1,-14-78-1,-39 13 1,0 52 0,-80 1-1,27 13 1,0-67 0,66 28-1,-93 25 1,27-12-1,-79 65-15,65-66 16,14-12 0,-40 12 15,27 14-15,-40-14-1,-14 40 1,-12-13-1,13-27 1,26-39 0,13-13-1,-66 26 1,27 13 0,-27 13-1,27-26 1,-27 0-1,0-13 1,-13 52 0,0 27 15,0 14-15,0-14-1,0 13 1,0 0-1,0-39 1,0-14 0,0 67-1,0-14 1,0-13 0,0-52-1,0 12 1,0 40-1,0 13 1</inkml:trace>
  <inkml:trace contextRef="#ctx0" brushRef="#br0" timeOffset="10050.25">20267 8718 0,'13'-13'47,"-39"13"-32,13 0 1,-67-13 0,54 13-16,-530-67 31,477 41-31,-225 13 15,-212-14 1,370 1-16,-396-27 16,52-13-1,146 66 17,66-40-17,226 14-15,-160 12 16,53 1-1,93 13 1,39 0 0,-12 0-1,-27 0 1,26 0 0,14 0-1,-27 0 1,39 0-1,1 0 1,0 0 78,-27 13-79,27 1 1,0-1-16,-14 27 16,14-1-1,13 1-15,-79 119 16,26-54 0,0 54-1,-13-40 1,13 14-1,0 78 1,-26 1 0,-1 26-1,27-26 17,-26-1-17,26-12 1,-13-27-1,39 53 1,-52 13 0,-14 26-1,27-78 1,27-54 0,-1-13-1,0 40 1,14 52-1,-27-65 1,-13 39 0,13-13 15,0 13-15,26-132-16,-26 185 15,0-39 1,-13 39-1,13-79 1,14-40 0,12 26-1,1-65 1,-14 78 0,-13 1-1,40-93 1,0-53-1,0 54 17,13-14-17,0-27 17,0-13-32,-27 14 15,27-1 16,0 14 48,13-27-79,14-13 15,12 0-15,94 0 16,-80 0-16,92 0 15,-13 0 1,-65 0 0,52 0-16,39 0 15,-118 0 1,159 13 0,118-13-1,80 27 1,-146-27-1,-118 0 1,-54 0 0,40 0-1,79 13 1,54 13 0,39-26-1,-225 0-15,119 14 16,-53-14-1,1 0 1,92 0 0,145 0 15,-92 0-15,-80 0-1,-132 0 1,-39 0-1,39 0 1,53 0 0,-39 0-1,-41 0 1,41 0 0,25-27-1,-38 14 1,12-13-1,-39-27 1,39 13 0,-39-13 15,-14 27-15,14-41-1,0-65 1,12 0-1,-38 92-15,39-66 16,-27-52 0,14-41-1,-27 14 1,13 26 0,-12-26-1,-14 0 1,39-80-1,-39 199-15,27-172 16,-27 132-16,39-225 16,-25 133 15,12-80-15,-13-53-1,27 133 1,-13-27-1,-27 93 1,13 52 0,0 14-1,0 40 1,0-27 0,-13 13-1,0 14 16</inkml:trace>
</inkml:ink>
</file>

<file path=ppt/ink/ink2.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0:09:15.436"/>
    </inkml:context>
    <inkml:brush xml:id="br0">
      <inkml:brushProperty name="width" value="0.05292" units="cm"/>
      <inkml:brushProperty name="height" value="0.05292" units="cm"/>
      <inkml:brushProperty name="color" value="#FF0000"/>
    </inkml:brush>
  </inkml:definitions>
  <inkml:trace contextRef="#ctx0" brushRef="#br0">12753 14843 0,'0'13'16,"26"-13"-16,14 14 16,39-14-16,-65 0 15,237 26 1,-198-13-16,529 53 31,-264-26 0,-41-40-15,-65 0 0,-119 0-1,-27 0 1,26 0 0,-12 0-1,78 0 1,-25-26-1,-1 26 1,-26-14 0,-13 14-1,39-39 1,40 12 0,-53-12-1,13-14 1,14 0 15,39 0-15,-66-27-1,-26 54 1,-1-40 0,14-40-1,0 0 1,-67 67-16,81-120 15,-28 26 1,-12 14 0,-54 80-16,53-94 15,-26 67 1,0-66 0,-13 13-1,-14 13 16,-26 66-31,40-65 16,-27-14 0,-13 26-1,0-13 1,0-92 0,0 118-1,-26-39 1,-27 40-1,13 13 1,-39-40 0,66 93-16,-54-54 15,-12 1 1,13 13 0,-13-13-1,39 40 16,-53-27-15,54 26 0,-133-39-1,79 40 1,14 13 0,-1-14-1,-39 1 1,13-1-1,-26-26 1,-93-13 0,13-13-1,27 52 1,0-12 0,-13-54 15,-40 53-16,39 40 1,93 0 0,93 0-1,-13 0 1,-14 0-16,-40 0 16,-25 0-1,-1 0 1,-26 0-1,65 0 1,-25 40 0,-1-27-1,-39 27 1,-40 53 0,132-80-16,-145 79 15,0-12 1,92-27 15,67-40-31,-27 27 16,-53-1-1,0 27 1,40-13 0,40-26-1,12-14 1,-25 13-1,-1 41 1,-13-41 0,-13 67-1,-13 13 1,26-1 0,26-65-16,1 66 15,-14-40 16,14 40-15,-14 0 0,40-67-16,0 41 15,-27 52 1,-26 14 0,40-67-1,0-39 1,13 26-1,0-40 1,0 14 0,0 39-1,0-13 1,40 14 0,-14-27-1,1-27 1,39 67 15,-40-67-15,-13 54-1,14-41 1,13 14 0,-14 0-1,53 13 1,-52 14-1,-14-41 1,0-25 0,53 52-1,1-27 1,12 28 0,-13-1-1,-39-40 16,52 1-15,-26 12 0,-27-25-1,1-1 1,26 40 0,26-14-1,-13 1 1,53-13-1,-53-14 1,-39 13 0,-1-13-16</inkml:trace>
  <inkml:trace contextRef="#ctx0" brushRef="#br0" timeOffset="5462.27">16642 15333 0,'-13'0'94,"0"0"-78,0 0-16,-1 92 31,-25 67-15,-1 26-1,0 67 1,40-186-16,-53 145 16,53-184-16,-26 52 15,-1 1 1,27-28-16,0-25 15,0 26 1,0-40 78,14-13-79,-14-13 1,13-40 0,13-26-1,-26 52-15,14-39 16,-14 39-16,13-118 16,13 52-1,-12 40 1,-1-52-1,-13 65 1,13-53 0,13 54-16,-26-14 15,14 26 1,-1-26 0,0 40-1,14 0 1,-27-14 15,13-39-15,0 53-1,0 0 1,1 0 0,12-27-1,0 0 1,-12 1-16,12 25 15,-13 14 79,1 0-78,-1 14-16,0-1 31,-13 0-15,40 40-1,-14-53-15,-13 13 16,67 27 0,-67-14-1,13 14 1,-26-27 31,0 27-47,-13 0 15,-26-27-15,-28 40 16,-65 39 0,92-78-16,-92 38 15,119-52-15,0 0 16,-1 0 15,-25 14-15,-14 12-1,-40-13 1,80-13-16,-13 0 16,12 0 124,14-26-124,0 13-16,80-53 15</inkml:trace>
  <inkml:trace contextRef="#ctx0" brushRef="#br0" timeOffset="6928.62">17264 15293 0,'27'0'63,"-1"0"-47,-13 0-1,0 0 1,1 0-16,-1 0 15,27 0-15,-54 0 157,-12 26-157,13-12 15,-1-1-15,1 0 16,-13 14 0,-1 12-1,-12 41 1,39-41-16,-27 1 15,1 92 1,-14-66 62,14-39-15,12-14-48,-12-13 1,13 27-16,-14-27 16,-13 13-1,27 0 32,26-13 47,1 0-94,25 0 0,14 0 15,-39 0 17,12-13-17,-13 0 79,14-14-94,12-13 16,1 14-1,0-14 1,-27 27-16,27-40 16,-1 13-1</inkml:trace>
  <inkml:trace contextRef="#ctx0" brushRef="#br0" timeOffset="8276.39">17634 15359 0,'-26'225'16,"0"-172"-16,-41 159 15,41 12 16,26-197 1,0-40 93,26-1-125,-26 1 15,14-66 1,-1 39 0,0-39-1,-13 66-15,27-27 16,-27-26-1,13 0 1,0-40 0,-13 93-16,0-1 15,13-25 1,0 12-16,14 14 109,-14 0-109,0 13 16,1 0 0,-1 0-1,40 13 1,-40 13-16,13-12 15,14-1 1,0 0 0,-14 14-1,-12-14-15,-1 13 16,13-13 0,-13 1 30,-13 12-30,0 27 0,0-27-16,-13 27 15,-93 27 1,80-54 0,13-26-16,-67 40 15,-39 0 1,93-40-16,-27 39 15,40-39-15</inkml:trace>
</inkml:ink>
</file>

<file path=ppt/ink/ink20.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1:27:13.330"/>
    </inkml:context>
    <inkml:brush xml:id="br0">
      <inkml:brushProperty name="width" value="0.05292" units="cm"/>
      <inkml:brushProperty name="height" value="0.05292" units="cm"/>
      <inkml:brushProperty name="color" value="#FF0000"/>
    </inkml:brush>
  </inkml:definitions>
  <inkml:trace contextRef="#ctx0" brushRef="#br0">13189 4260 0,'14'-13'0,"-14"-1"0,-14 1 16,1 0-16,-13 13 15,-133-40 16,27 1-15,92 25-16,-92-39 16,-27 14-1,-92-27 1,185 52-16,-252-25 16,14-41-1,52 54 1,173 26-16,-93-40 15,93 27-15,-186-53 16,106 52 0,133 14-1,13 0 32,-1 0-31,1 0-1,-40 0 1,40 0-16,0 0 16,-53 40-1,26-27-15,-26 27 16,26-13 0,0 12-16,-92 14 15,66-40 1,-27 40-1,41-26 1,-28 26 0,-12-14-1,25-25 17,1-1-17,-53 40 1,106-53-16,-66 13 15,39 0 1,-39-13 0,-1 0-1,-39 0 1,0 27 0,13-14-1,40 0 1,13-13-1,13 13-15,1 40 16,12-53 0,1 13-1,-1 1 1,1-1 15,-40 27-15,53-27-1,-54 27 1,41-1 0,13-26-1,-14 1 1,-39 52 0,26-40-1,1 1 1,25-1-1,1 1 1,0-14 0,0 0-1,-27 27 17,27 0-17,-27-1 1,14 1-1,13-14 32,-1-12-31,-25 12 0,25 14-1,1-1 1,13 1-1,-13 0 1,-14-14 0,27-13-16,-13 1 15,13 25 1,-13 1 15,13 0 0,-13-27-15,0 0 0,13 0 15,0 1-15,-14 12-1,14-13-15,0 40 16,0 66-1,0-92 1,0 39-16,0 93 16,0-106-1,0-27-15,0 40 32,0-39-17,0 39 1,14 0-1,12 13 1,0-39 0,1 39-1,-14-65 1,14 25-16,-1 1 16,40 26-1,-13-13 1,53 0-1,-27 13 1,1 0 0,39-39-1,0 12 17,-27-12-17,1 13 1,-14-27-1,1 13 1,105 54 0,40-27-1,-13 26 1,-80-66 0,-53 0-1,27 27 1,92-27-1,54 14 1,-27-27 0,-93 0-1,-26 0 1,66 0 15,79 0-15,27 0-1,-53 0 1,0 0 0,-93 0-1,-13-27 1,-13-39 0,-53 26-1,-13 27 1,-1-53-1,-12 53 1,-14 0 0,0-27 62</inkml:trace>
  <inkml:trace contextRef="#ctx0" brushRef="#br0" timeOffset="2827.66">6853 7885 0,'0'0'0,"13"-14"0,0-25 16,0 12-1,27-12-15,-27 12 16,1 14 0,78-67-1,-52 67-15,66-93 63,13 53-48,-53 1 1,0 38 0,27-25-1,-27 12 1,-53 27 0,0 0-1,27 0 1,-27 0-1,0 0-15,40 0 16,-13 0 0,0 0-1,-14 27-15,27-1 16,-13 1 15,-27-14-31,53 26 16,13 1-1,-26-13 1,-13 12 0,0 1-1,79 0 1,13-1 0,-52-39-1,12 0 1,-39 0-1,40 0 1,-1 0 0,27 0-1,40 0 1,-40 0 15,-106-13-31,27 0 16,39-40-1,1 13 1,39-39 0,-53 0-1,93-14 1,-93 40 0,13 0-1,14 27 1,-14-27-1,67-27 1,-80 54 0,0-14-1,-26 27 17,-27 13-17,53-26 1,-53 26-1,1-14 1,12 14 15,27 0-15,-13 0-16,-27 14 16,13 12-1,1 14 1,-1-14-1,-13-13-15,1 27 16,25-13-16,41 12 16,-41-26-1,1 1-15,0-14 32,-27 0-32,0 0 0,27 0 31,-27 0-31,53 0 15,-26 26-15,0-26 16,92 27 0,0-14-1,-39-13 1,0 0 0,78 0-1,54 0 1,27 0-1,-199 0-15,158 0 16,-92 0 0,-52 0-1,25 0 17,27 40-17,-26-40 1,-54 0-16,28 39 15,-1-39 1,-27 27 0,14-14-1,0 27 1,119 52 0,13 54-1,-52-40 1,-80-54-1,-14-25 1,54 26 0,-27-27-1,-13 14 17,-13-27-17,-1-13 1,54 13-1,-27 40 1,27-53 0,-1 27-1,-65-27 1,-1 0 15,1 0-15,-14 0-1,0 13 1</inkml:trace>
  <inkml:trace contextRef="#ctx0" brushRef="#br0" timeOffset="6829">14817 4604 0,'13'0'110,"27"0"-110,105 0 31,-132 0-31,80 0 16,-14 0-1,40 0 1,-79 0 0,39-27 15,-65 14-16,-14 0 64,0 0-79,0-1 15,-27-12 1,14 26-16,0-27 15,0 14-15,-14 13 16,-26-79 0,0 39-1,27-13 1,13 40 31,-1 0-32,1 13 64,-13 26-79,12 14 15,14 79 1,0-79-16,-13 66 15,-13-80-15,26 120 16,-27 12 0,27-92-1,0-39 1,0-14 93,-26 0-93,13 1-16,-1 12 16,1-26-16,-13 13 15,-27 0 1,0 1-1,26 25-15,1-25 16,-1 25 0,-39-39-1,80 0 110,25 0-125,41 0 16,78-13 0,-12-27-1,-133 40 1,40-13-16,-40 13 15,53 0 1,-52 0-16,12 0 16,27 0-1,-27-13 63,14-14-62,-27 27-16,14-26 16,92-40-1,-66 13 1,-14 26-16,-25-12 16,25-41-1,-25 28 1,25-41-1</inkml:trace>
  <inkml:trace contextRef="#ctx0" brushRef="#br0" timeOffset="7816.97">15875 4577 0,'0'40'63,"0"13"-63,0 53 15,0-93-15,0 106 16,0-40-1,0 14 1,0-53-16,26 52 16,-12-26-1,12-26 1,-13-27 46,1-13-30,39-39-17,-40 25-15,13-25 16,14-27 0,0-40-1,13 13 1,-1-52-1,1-14 1,-53 146-16,40-106 16,-27 79-1,-13 13 1,40-65 15,-40 65-15,13 14 93,0 0-93,1 13-16,39 0 15,13 0 1,-53 13-16,13 0 16,27 14-1,27 13 1,65 12 0,-132-52 15,1 14 63,-28-14-63,1 0-16</inkml:trace>
  <inkml:trace contextRef="#ctx0" brushRef="#br0" timeOffset="8980.87">16603 5080 0,'0'-40'16,"0"27"-16,0 0 15,13 13 1,119 0 15,-105 0-15,12 0-1,-25 0 1,12 26-16,0 14 16,1-27 46,-27 0-46,0 1-1,0-1-15,-13 53 16,-40 0 0,-106 40-1,80-40 1,52-13-1,1-26 1,-27 12 0,26-12-1,14-14 17,26 0 14,1-13-46,-1 0 16,40 0 0,0 0-1,-27 0 1,14 0-16,26 0 16,-26 0-1,-27 0-15,40 0 16,-27 0-1,-13 0 1,1 0 93,-14-13-109,0 0 16,0-40 0,-14 40-16,14-14 0</inkml:trace>
  <inkml:trace contextRef="#ctx0" brushRef="#br0" timeOffset="9610.37">16536 5133 0,'0'13'31,"14"0"-15,65 54-1,-26-41 1,-13 0 0,-27-12-1,66 52 1,-39-53-16,-14 14 15,-12-1-15,12-13 16</inkml:trace>
</inkml:ink>
</file>

<file path=ppt/ink/ink21.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1:27:32.511"/>
    </inkml:context>
    <inkml:brush xml:id="br0">
      <inkml:brushProperty name="width" value="0.05292" units="cm"/>
      <inkml:brushProperty name="height" value="0.05292" units="cm"/>
      <inkml:brushProperty name="color" value="#FF0000"/>
    </inkml:brush>
  </inkml:definitions>
  <inkml:trace contextRef="#ctx0" brushRef="#br0">8361 1865 0,'0'0'0,"26"-26"15,-12 26-15,12-13 0,0-1 16,14 14-1,145-13 17,-66 13-17,14 0 1,-80 0 0,-14-13-1,-25 13 1,12 0-1,40 0 1,-39 0 0,-14 0-1</inkml:trace>
  <inkml:trace contextRef="#ctx0" brushRef="#br0" timeOffset="2667.75">32703 5622 0,'0'0'0,"39"-13"15,-26 0-15,1 13 0,12-13 0,-13-1 16,27-25-16,0-1 0,-1 0 16,80-26 15,-92 13 0,13 40-15,-27 0-1,0 13 173,0-13-188,27-1 15,-14-12 1,-12 13 0,12 13-16,-13-13 0,27-1 15,66-52 1,-14 26 0,-65 40-1,13 0 1,-27 0-1,0-13-15,0 0 16,27-13 0,-27-1-16,-13-39 15,0 26 1,0 14 0,0 13-1,-39 13 1,-14 0-1,-172 0 1,-53 26 0,-185 53-1,304-39 1,133-40 0,12 0-1,-38 40 16,-94 26-15,93-40 0</inkml:trace>
  <inkml:trace contextRef="#ctx0" brushRef="#br0" timeOffset="6312.24">13507 8996 0,'0'0'0,"13"0"0,0-13 31,14 13-16,-14 0-15,133-40 32,-67 27-17,172 13 1,-12 0 0,-200 0-16,-12 0 15,-14 0 1,0 0-1,-26 0 110,0 0-125,-27 0 16,-132 0 0,132 0-16,-105 0 15,26 0 1,0 0 0,92 0-1,1 0 32,-1 0 156,14 26-187,0-13-16,-53 67 15,-27 79 1,14-40 0,-14 39-1,67-105-15,-14 66 16,-66 67 0,66-54-1,27-93 1,-26 41-1,39-27-15,-40 53 16,13-14 0,1-65-16,-27 92 15,40-53 1,-14-40 0,1 27-1,-1-13 16,27-14-15,-13-12 172,0-1-173,-14-13 1,1 0-1,13 0-15,-80 0 16,-39 0 0,13 0-1,-13 0 1,39 0 0,-92 0-1,0-40 16,13 40-15,145 0 0,14 0-1</inkml:trace>
  <inkml:trace contextRef="#ctx0" brushRef="#br0" timeOffset="17681.09">18428 9829 0,'-13'0'62,"0"0"-62,0 0 16,-14 53 15,27-26-15,0-14 15,0 0 0,0 0-15,13 1-16,27-14 16,26 0-1,-53 0 1,1 0-1,-1 0 32,0 0-31,14-14-16,-27 1 16,0-13-1,0-14 1,0 14-1,0-14 1,0 27 47,-14 13-17,1 0-30,0 13-16,-14 27 16,-12-14-1,25-13 1,-12 27-16,0 0 31,26-27-31,0 0 47,0 0-31,26-13-1,14 0 1,-1-26 0,-25-14-1,-1 27 1,13 0-1,-26-1 48,-13 14-1</inkml:trace>
  <inkml:trace contextRef="#ctx0" brushRef="#br0" timeOffset="26014.69">12713 7355 0,'0'27'125,"0"-1"-125,0 67 15,0 13 32,0-93-31,0 0 0,0 0 140</inkml:trace>
  <inkml:trace contextRef="#ctx0" brushRef="#br0" timeOffset="27287.8">11814 7303 0,'-14'0'15,"14"26"1,0 14 0,0-14-16,0 1 15,0 25 1,0-25-1,0 39 17,0-53-17,-13 40 1,13-13 0,0-14-1</inkml:trace>
  <inkml:trace contextRef="#ctx0" brushRef="#br0" timeOffset="29696.34">8559 8242 0,'-13'-40'31,"0"27"32,0 13-63,-40 79 31,39-13 0,1-13-15,13-39-16,0 12 16,0 80-1,0-66 1,0 12 15,13-38 16,27-14-31,40 0-1,-41 0 1,-12 0-1,-1 0 17,-13 0-32,53-14 15,14-65 1,-40 0 0,-27 65-1,-13 1 16,0 0-15,0-66 0,0 65-1,0 1 32,0 0-16,0 0-15,-13-1 0,-1-12 15,1 26 0,0 0-15,-14 0-1,14 0 1,0 0 0,-14-13-1</inkml:trace>
  <inkml:trace contextRef="#ctx0" brushRef="#br0" timeOffset="33152.22">12726 7541 0,'-13'0'78,"26"-14"188,1 1-95,-1 0-155,0 0 0,0-1 31,14-25-32,-14 26 1,0-1-1,1 1 1,25-27 31,-26 27-31,1 0-16,25-27 15,-12 1 1,-1-28-1,-12 54 17,12-13-17,-13-1 1,27-12 15,-27 25-15,14-25-1,25-14 1,-12 26-16,-27-12 16,40-14-1,0-27 1,27 14 0,-67 53-16,66-53 15,-52 53-15,26-67 16,-40 41-1,27 25 17,-14-25-17,0 25-15,41-12 16,-1-40 0,-27 26-1,28-13 1,-28 27-1,1-1-15,0-12 47,26-28-31,-27 15 0,1 25-1</inkml:trace>
  <inkml:trace contextRef="#ctx0" brushRef="#br0" timeOffset="36097.94">14049 6522 0,'27'-13'47,"-27"0"-31,-13-1-1,-1 1 1,1 0 15,0 13-15,0 0-16,-67-40 16,-65-13-1,-27 0 1,79 40-1,27 0 17,-40 0-17,-13-27 1,27 27 0,-41-67-1,-12 67 1,65 13-1,-39-13 1,-26 13 0,-14-27-1,-53 14 1,14-13 0,39 13-1,120 13-15,-28-14 16,1 14-1,-26 0 17,-27 0-17,-106 0 1,53 0 0,132 0-16,-53 0 15,27 0 1,-26 0-1,-54 0 1,-39 0 0,-27 40-1,53 0 1,14-1 0,52-12-1,27-14 1,-40 0-1,27 27 17,-14-14-17,-26 41 1,80-28 0,-80 27-1,52 1 1,-38-1-1,-14 26 1,-27 41 0,1-1-1,52-26 1,0 13 0,-26 13-1,13-26 1,40-40-1,0 0 17,13 40-17,40-93 1,26-39 218,0 13-218,1-1-16,25 1 16,-12-13-1,-27-14-15,26 0 16,-26 14-1,27-54 1,-27 41-16,13-27 16,-13 52-16,26-25 15,-26 25 1,14-12 0,-14 13 30,0 26 79,0 0-125,0 0 0,0 27 16,0 53 0,0 13-1,0-27 1,0-53-16,0 54 16,0-1-1,0-52 1,13-14 93,0-13-93,27 0-16,39-13 15,-26-1-15,79-25 16,14-41 0,-40 54-1,-93 13-15,13 13 16,-12-27 0</inkml:trace>
  <inkml:trace contextRef="#ctx0" brushRef="#br0" timeOffset="50039.38">14936 8401 0,'0'13'31,"0"146"1,-27-1-1,27-131-31,-13 26 15,0 0 1,13-40 15,0 0 79,0 13-95,0-39-15,13-13 16,27-27 0,-27-27-1,0 41-15,14-27 16,-14 39-16,27-52 15,-40 39 1,13-26 0,-13 53-1,0-27 1,0 27 0,0 0-1,0-1 1,0 1-1,0-27 32,0 27-31,-27 13 0,1 0-16,-1 0 15,-12 0 1,12 0-16,-65 0 15,26 27 1,52-27 0,1 0 62,0 13-63,0 0-15,-1 0 0,-12 27 16,-1 13 0,27-40-1,-13 67 1,13-54-16,-26 40 16,26 0-1,0 14 1,0-14-1,0-26 1,0-27 0,0 0-16,13 13 15,0 1 1,0-14 0,1 0-1,-1 1 1,27 12-1,-1-26 1,27 0 15,14 0-15,-14 0 0,0 0-1,13 0 1,-52-26 15,13-1-15,-1 14-16,1-14 15,-14 1 1,14-14-16,-13 1 16,-14-1-1,40-39 1,-40 12-1,0 54 1,-13-13-16,0-80 31,0 27-15,0-14 0,0 27-1,0 53 1,-13-1-16,0 1 62,0-13-46,-1 26-16,-12 0 62,13 0-62,-1 0 204,1 0-189,0 0-15,-53 0 16,26 0-1,27 0 1,0 0-16,-27 0 16,0 13 15,14-13-15,-14 13 62,27 0 31,0 14-109,-1-27 16</inkml:trace>
  <inkml:trace contextRef="#ctx0" brushRef="#br0" timeOffset="62155.05">11867 7342 0,'0'-13'156,"13"0"-125,0-14-15,40 1-1,-27 13 1,27-40 15,-13 39-15,-27 14-1,0-13 1,1 13 62,-1 0-62,13 13-16,1 14 15,-27-1 1,13 1-16,-13-14 16,13 27-1,1-27 48,-1 13-16,13-26-47,-13 0 31,1 0 0,-1-13-31,53-26 16,-53 25 15,1 1-31,12-40 16,14-13 15,-40 26-15,0 27-16,0 0 15,0-14 1,0 1 62,0 39 78,0 0-140,0 1-16,0-1 15,0 0-15,0 0 16,0 1-16,0 25 16,13-12-1,0-14 1,14 0 0,-14 0-1,-13 27 1,13-27-16,0 1 78,-13-1 47</inkml:trace>
  <inkml:trace contextRef="#ctx0" brushRef="#br0" timeOffset="70475.57">21934 11456 0,'26'0'16,"-52"0"-16,66 0 0,-1 0 0,-25 0 0,12 0 15,14 0-15,-14 0 0,1 0 0,-1 0 16,27 0-16,-13 0 0,79 0 16,-106 0-16,53 0 31,119 0 0,-26 0-15,-13 0-1,-93 0 17,-27 0-17,14 0 1,-1 0-1,-25 0 48,-1 0-63,0-13 16,0 0-16,40-13 15</inkml:trace>
  <inkml:trace contextRef="#ctx0" brushRef="#br0" timeOffset="72213.74">21947 8983 0,'-13'0'47,"-27"13"-32,40 13-15,0 1 16,0 12 0,0-12-1,0-14 1,27-13 0,-1 0-1,14 0 1,-27 0-1,27-26-15,-1-14 32,-25 14-17,-14 12-15,0-52 32,0 0-17,-40-13 1,0 65-1,14-25 1,-1 39 0,1 0-1,-14 0 1,1 13 0,12 0-1,1 14 1,12-1-1,14 1 17,14-27-17,-1 0 1,27 0 125,-14 39-141</inkml:trace>
  <inkml:trace contextRef="#ctx0" brushRef="#br0" timeOffset="74158.75">25294 8864 0,'-13'0'47,"0"0"0,13 13-47,0 13 15,0 27 1,92 0 0,-78-53-1,-1 0 1,0 0 15,0 0-31,0 0 16,1 0 15,12 0-15,-13 0-1,-13-26 1,0-1-1,0 1 17,-26 26-17,13 0 1,-1 0 0,1 0-1,0 0 16,-27 13-31,27 0 0,-13 14 16,26-14 15,0 0 32,13-26-48,0 0 1</inkml:trace>
  <inkml:trace contextRef="#ctx0" brushRef="#br0" timeOffset="79397.72">24686 8916 0,'0'-13'31,"0"0"-15,0 0 0,0-27 30,0 14-30,0-14 0,0 13-1,0 14 1,0-26 0,0 25-1,0 1 1,0 0-16,0-27 15,-14-13 1,14 27-16,0-14 16,-13 0-1,13 1 32,0 12-31,0 1-1,0 13 1,0-1 0,-13 1 281,0 13-282,-1 0-15,-12 40 16,52-40 171,-12-27-171,-1 14-16,-13 0 16,0-14-16,13 14 15,-13-13 48,40-1-63,-27 14 78,0 13-63,14 0 1,-14 0-16,0 13 16,14 1-16,-1 12 15,1 14 1,-14-27 15,0 0-15,14 0-1</inkml:trace>
  <inkml:trace contextRef="#ctx0" brushRef="#br0" timeOffset="81294.36">23614 8334 0,'13'0'31,"1"0"-31,38 0 16,-25 0-1,-14 0-15,27 0 0,-14 0 0,40 0 16,67 0 0,-107 0 15,-13 0-15,27 0-1,-27 0-15,93 0 16,26-26-1,-12 26 1,-107 0-16,0-13 16,0-1-16,14 14 15,-14 0-15,27-13 16,26 13 0,-40-13-16,14 13 15,-14 0 1,-12 0-1,12 0-15,0-40 16,-12 40-16,-1 0 16,13 0-1,1 0 32,-14 0-31,0-13-1</inkml:trace>
  <inkml:trace contextRef="#ctx0" brushRef="#br0" timeOffset="83607.46">24156 8480 0,'14'0'47,"-14"13"-32,0 93 1,0 119 15,0-185-31,0 65 16,0-52-1,0 53 1,0-66 0,0 0-1</inkml:trace>
  <inkml:trace contextRef="#ctx0" brushRef="#br0" timeOffset="84776.5">23125 9208 0,'0'13'15,"0"13"1,-14 93-1,-12 27 17,-1-107-32,27 41 15,0-1 1,-13 27 15,0-79-15,13 12-1,0-26 126</inkml:trace>
  <inkml:trace contextRef="#ctx0" brushRef="#br0" timeOffset="92993.29">23561 10067 0,'13'0'0,"93"0"16,-79 0-16,105 0 16,-92 0-16,79 0 31,-93 0-31,212 93 47,-224-80-47,52 0 15,-53 1 1,0-1 156,-13 13-156,-13-12-16,-159 25 15,106-12 1,0-14-16,-106 53 15,26-13 1,27-26 0,79-14-1,14 13 1,13-26 140</inkml:trace>
  <inkml:trace contextRef="#ctx0" brushRef="#br0" timeOffset="99683.89">21167 5702 0,'0'0'0,"0"39"0,0-25 0,0 25 0,0-12 15,0 13-15,0-14 0,0 133 31,0-133-31,0 67 16,0 92 0,0-159-16,0 120 15,0 92 1,-14-53 15,14-132-31,0 106 16,0-13-1,0-14 1,-26-26 0,13-14-1,13-39 1,0 27 0,0-67-1,0 0 1,0 0-1,0 0 64,39-13-64,-25 0 1,12 0-1,80 0 1,-13 0 0,-67 0-16,133 0 15,13 0 1,106 0 0,-1 0-1,-224 0-15,146 0 16,-146 0-16,172 0 15,-1 0 1,94 0 0,-27 0-1,-13 0 1,-146 0 0,-26 0 15,-53 0-16,-13 0 1,52 0 0,1 0-1,-67 0 1,-13-13 0,14 0 15,13-13-16,-27 12 1,26-12 0,-25 13-16,12-40 15,-26-13 1,0 26 0,27-53 15,-27 80-31,0-40 15,0-53 1,0 80-16,0-106 16,0-40-1,0 132-15,0-66 16,0-119 0,0 66-1,-14 106-15,14-66 16,-26 53-16,26-106 15,-40 66 1,40 14 0,-26 52-1,13 27-15,-1-27 16,1 27 62,-13 0-62,12 0 15,-12 13-31,-14 0 16,14 0-16,-14 0 15,-79 0 1,93 0-16,-186-27 15,-79-26 1,40 27 0,39-14-1,159 40-15,-132 0 16,0-26 0,-93-14 15,225 13-31,-199-12 15,28 39 1,65-13 0,13-14-1,67 27 1,-53 0 0,52-13-1,41 13 1,-14 0-1,0 0 1,13 0 0,-26 0-1</inkml:trace>
  <inkml:trace contextRef="#ctx0" brushRef="#br0" timeOffset="103619.37">12039 6628 0,'-14'0'47,"14"-13"-31,66-40 15,-52 39-31,65-65 31,-26-27-15,-13 67 0,79-94-1,-80 27 1,-12-26 0,13-13-1,-27 12 1,26 1-1,-12 66 1,-14 26 0,-13 14 140,-26 26-125,12 13-15,1 0-16,-13 14 15,13-1 1,-1-13 0,-25 14-1,39-14 110,13-13-109,40-40 0,0-65-1,-40 65-15,13 0 16,-12 14-1,12-27 1,-13 40 0,14-1-16,-14 1 15,0 13 17,0 0-17,1 13 1,-1 1-1,-13-1-15,13 66 16,-13-26 0</inkml:trace>
  <inkml:trace contextRef="#ctx0" brushRef="#br0" timeOffset="109472.42">11179 17952 0,'26'0'0,"-13"0"0,1 0 16,277 0 15,-27 0 16,-145 0-31,-79 0-16,185 53 15,-172-53-15,145 13 16,-13-13-1,-105 0 1,-54 0 0,-13 0-1,1 0 1,-1 0-16,13 0 16,-12 0 93,-1 0-109,0 0 0,14 0 16,39 0-16</inkml:trace>
  <inkml:trace contextRef="#ctx0" brushRef="#br0" timeOffset="111176.59">19539 17251 0,'-13'13'32,"0"14"-32,13-14 15,0 0 17,13 0-17,0 27-15,27-14 16,0 1-1,-14 13 1,1-27 31,-1 0-31,67-26-1,-80 0 1,0 13-1,27 0 64,-27 0-64,14 13 1</inkml:trace>
  <inkml:trace contextRef="#ctx0" brushRef="#br0" timeOffset="115674.31">15266 12647 0,'0'-40'31,"0"27"-16,0 0 1,-13 0 0,-93-40-1,-198-53 17,251 80-32,-158-54 15,-41 27 16,14 0-15,53-13 0,-53 26-1,53 14 1,-40-14 0,-53 14-1,238 26-15,-105 0 16,-14 0-1,0 0 1,0 0 0,40 0-1,13 40 1,27-27 0,13 53 15,0-13-16,-14 39 1,41 1 0,-14-14-1,13 67 1,40-93 0,-13 53-1,13 52 1,0-144-16,0 118 15,0 0 1,0-52 0,13 25-1,-13-78 1,13-14-16,14 40 16,13 26-1,12-12 16,-38-54-31,-1 13 16,27 14 0,-14 0-1,40 26 1,66 26 0,-92-65-16,145 52 15,186 93 1,-173-53-1,-79-105 1,14 38 0,25 15-1,213 25 1,-54-52 0,-132-14 15,-158-26-31,105 0 15,40 0 1,-13 0 0,132 0-1,0 0 1,-106 0 0,0-13-1,-158 0 1,13-14-1,26-39 1,53-40 0,-40-13-1,-13 40 1,-66 13 0,14-53 15,-14 26-16,0-26 1,0 13 0,0-52-1,0 12 1,-93 0 0,-26-12-1,-13-14 1,-40 13-1,0 53 1,26-13 0,106 106-16,-65-80 15,12 54 1,0-1 0,80 40-1,-13 0 63</inkml:trace>
  <inkml:trace contextRef="#ctx0" brushRef="#br0" timeOffset="117426.37">14684 12105 0,'0'-80'15,"-26"41"-15,26-14 16,-66-172 0,39 159-16,-65-199 31,92 252-31,-80-252 31,54 226-31,-27-120 16,27 106-16,-41-132 15,-25-27 1,-1 27 0,27 0-1,13 39 16,-13-79-15,26 80 0,-39-41-1,26-12 1,13 92 0,-13 0-1,40 53 1,0 14-16,-40-67 15,27 53 1,12-13 0,-12 39-1,26 1 1,-27-53 0,14 12-1,-27-12 16,27 13-15,0 0 0,-13-14-1,12 41-15,1-41 16,0 27 0,13 1-1,-13 38 1,-14 1 31,27 26 109,0 14-140,0-14-16,0 66 15,0-52-15,0 39 16,0-53-16,0 67 15,13-54 1,1-13 0,-14 40-1,0-66 95,0 0-95,0-14-15,0-52 16,0-106 0,0 105-1,0 41-15,0-28 16,0 41 46,0 13-46,0 0 0,0-1-1,0-12 48,13 13-48,0 13-15,14 0 16,78 0 0,-38 0-1</inkml:trace>
</inkml:ink>
</file>

<file path=ppt/ink/ink22.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1:29:43.652"/>
    </inkml:context>
    <inkml:brush xml:id="br0">
      <inkml:brushProperty name="width" value="0.05292" units="cm"/>
      <inkml:brushProperty name="height" value="0.05292" units="cm"/>
      <inkml:brushProperty name="color" value="#FF0000"/>
    </inkml:brush>
  </inkml:definitions>
  <inkml:trace contextRef="#ctx0" brushRef="#br0">20386 13454 0,'0'13'15,"13"-13"-15,40 40 16,-39-14 0,-1-12-16,13 12 31,226 159 16,-213-145-32,-12-14 17,12-26-17,-12 27 1,-14-1-16,0-12 16,14-1-16,39 53 15,-53-53 1,0-13 124,-13-13-140,0-27 16</inkml:trace>
  <inkml:trace contextRef="#ctx0" brushRef="#br0" timeOffset="1980.12">22225 9882 0,'0'0'0,"-13"66"15,-27-13 1,40-26-16,-13 12 0,0 14 15,13 80-15,0 158 32,-27-146-17,14-26 1,0-39 0,-27 25-1,27-12 1,0-53-1,-14-1 17,14-25-32,0-1 15,-1 13-15,1 1 32,0-14-17,-13 0 1,-14 14-1,-53-27 1,-13 26 0,1-26-1,65 0-15,-92 13 16,79 14-16,-106-14 16,-40-13-1,-92 0 1,93 0 15,-53 0-15,-14 0-1,14 0 1,92 0 0,-26 0-1,-27 0 1,-92-26-1,0-1 1,12 14 0,-12-14-1,26-12 1,-79-41 0,-26 14-1,-28 27 1,187 12 15,91 27-15,27-13-1,-26 0 1,-66-40 0,105 26-1,-26 14 1,40 13-1,39-13 1,-66 0 0,40-54-1,13 41 1,40 0 0,-27-27-1,-13-80 1,53-78 15,-39 25-15,25 81-1,-12-28 1,26 54 0,-13 26-1,13 0 1,0 40 62,0 0-78,13-1 16,27 1-1,-14 13-15,14 0 16</inkml:trace>
  <inkml:trace contextRef="#ctx0" brushRef="#br0" timeOffset="4528.54">25426 9935 0,'0'79'15,"0"-52"-15,0 118 16,0-131-16,0 12 15,0 14-15,0-14 0,0 14 0,0-14 16,0 41-16,0-41 0,0 27 16,0 26-16,0 398 31,-105-81 0,91-356-31,-39 92 16,40-118-16,-40 92 31,-13 26-15,40-53-1,-40 1 1,39-54 0,-79 27-1,53-13 1,-39 13-1,-27-1 1,66-52-16,-132 106 16,-54-40-1,28-13 1,26-13 0,-40 0-1,-80-1 1,54-25-1,-93-14 17,-26 0-17,-107 0 1,-25 0 0,-41 0-1,146 0 1,-118 0-1,-54 0 1,26 0 0,133 0-1,0 0 1,0-53 0,53 13-1,92 27 1,199-14-16,-225 14 31,40-13-15,-14 26-1,-66-14 1,106 14 0,-52 0-1,25 0 1,1 0-1,13 0 1,-66 0 0,26-26-1,-53-14 1,-13 14 0,27 26-1,-80-13 1,79 13-1,67-40 17,-40-13-17,106-13 1,26 26 0,53-13-1,-40 0 1,94 40-1,-1 0 1,-14-53 0,28 26-1,-27-26 1,26-27 0,27-26-1,-27-92 16,14 52-31,-14-66 32,13 66-17,-12-13 1,26 40 0,-54-53-1,54 66 1,13 13-1,0 79 1,0-12 15,0 12 1,0-13-32,0 1 62,27 12-46,-14 1-16</inkml:trace>
  <inkml:trace contextRef="#ctx0" brushRef="#br0" timeOffset="7492.2">28006 10160 0,'0'13'0,"0"-26"0,-13 66 0,13-27 0,0 14 16,-13-13-16,13 39 0,-27-13 0,-39 211 31,0 1-15,-13 13 0,-14 118-1,67-329 1,-14 197-16,-40 40 15,54-224 1,-53 79 0,39-107-16,-79 134 15,13 12 1,-26-105 0,39-27-1,-26 0 1,-66 27-1,-27-27 1,-132 26 0,93-25-1,-67-54 1,-198-13 0,14 0-1,-107 0 1,-171 0 15,277 26-15,-211-26-1,-239 0 1,173 0 0,65 0-1,-79 0 1,226 0-1,-41 0 1,-171 0 0,-239 0-1,133 0 1,65 0 0,252 0-1,-13 0 1,40 0-1,13 0 17,92 0-17,-79 0 1,172 0 0,-66 0-1,-132 0 1,105 0-1,80 0 1,-40 0 0,-39 0-1,-1 0 1,40 0 0,119 0-1,27 0 1,-80-39 15,146 12-15,106 1-1,52 12 1,14 1 0,-66-66-1,-14-27 1,40 13-1,40 54 1,-14-54 0,-12 0-1,-14-131 1,26 184-16,-39-79 16,40 53-1,-1-14 1,1-39-1,-1 0 17,27 0-17,0-26 1,0 105 0,53-66-1,14 80 1,-1-27-1,106-80 1,39 1 0,1-53-1,-119 145 1,26-52 0,-40 25-1,40-12 1,0-14-1,-66 41 17,-26 25-17,-14 14 1,13 13 0,-13-13-1,1-1-15,12-25 16,-13 25-1</inkml:trace>
  <inkml:trace contextRef="#ctx0" brushRef="#br0" timeOffset="14345.46">6046 9843 0,'0'0'0,"79"26"15,-13-26 1,-39 0 0,-1 0-16,-13 0 15,67 0 1,224-13 15,-264-14-15,66-12-1,-14-28 1,-12 15 0,-54 25-1</inkml:trace>
  <inkml:trace contextRef="#ctx0" brushRef="#br0" timeOffset="19141.32">7567 5689 0,'0'13'47,"0"0"-47,-13 80 32,-27 211-1,0-159-16,40-26 1,0-92 0,-13 39-1,0 13 1,13-39 0,0 13-1,0-40 95,0 1-95,13-14-15,40 0 16,159 39-1,-172-39-15,145 0 16,66 0 0,-172 0-16,160 0 15,171 40 1,-304-14-16,357 40 16,-199-39-1,-211-27-15,225 13 16,-66 27-1,12 0 17,-171-40-32,185 52 15,27-25 1,13-27 0,-106 0-1,-53 0 1,-13 0-1,-27 13 1,67 14 0,-80-27-1,26 0 1,-52 0 0,13 0-1,-27 0 1,41 0-1,-28 0 1,1 0 0,13-27-1,0 1 1,-40 12 15,0-12-15,0-14-1,-13 14-15,27-80 16,-14-26 0,-13 119-16,0-67 15,0-52 1,0 52 0,0-25-1,0 91-15,0-65 16,0-40-1,0 106-15,0-93 16,0 79 15,0 14-15,0-26 62,-13 25-78,-14 14 0,-12 0 16,-107 0-1,93 0-15,-145-26 16,-146 13 0,238 13-16,-304-53 15,-212-40 1,-13-13-1,529 106 1,-383-66 0,119-26-1,317 92-15,-225-40 16,79 40 0,14 0-1,53 0 1,26 0-1,-13 0 1,106 0-16,-53 0 16,39 0-1,-13 0-15,-12 0 16,-68 0 0,81 0-1,-1 0 1,27 0-1</inkml:trace>
  <inkml:trace contextRef="#ctx0" brushRef="#br0" timeOffset="22296.05">9565 4643 0,'26'14'62,"-13"-14"-62,1 0 16,-1-27 15,0-12-31,14-1 16,25-40-1,41-39 1,0-39-1,-40 39 1,-1 13 0,1 26-1,-39 41-15,25-27 16,1-14 0,0-12-1,13 25 1,-27-12-1,40 26 1,-39-26 15,12 39-15,1 27-16,-13-14 16,12-12-1,-26 12 1,1 1-1,25 13 1,-25 13 0,65 0-1,-26 0 1,-27 0 15,-12 0-31,25 13 16,54 53-1,13 13 1,-27-26 15,-39-26-15,-27-14 0,13 13-1,41 27 1,-1 40-1,13 39 1,-39-66 0,-27 14-1,27-1 1,13 27 0,13 53-1,13-27 1,-52-66-1,12 0 1,1 27 15,13 39-15,-27-52 0,40 25-1,-26-78 1,-13 65-1,-14-25 1,40-1 0,13 13-1,0 40 1,0-53 0,-39 14-1,-1-54 1,1 1 15,12 12-31,27 27 31,-39-52-15,-14-14 0,0 0-1,14 0 1,79 0-1,-14 0 1,-12 0 0,-14 0-1,-27 0 1,41-27 0,-1-26-1,27 27 1,-66-1-16,13-39 15,66-93 1,26-13 15,-52 80-15,-27-27 0,40-13-1,-53 26 1,13-66-1,-53 145-15,80-118 16,-14-1 0,-26 14-1,-40 119-15,0-40 16,-13 40 62,0-1-78,0 1 16,-13 0-1,0 13-15</inkml:trace>
  <inkml:trace contextRef="#ctx0" brushRef="#br0" timeOffset="23498.78">8506 4101 0,'14'0'47,"52"0"-47,357-26 31,-158 26-15,-186 0 0,119 0-16,279 0 31,-147 0-15,-224 0-16,278 0 15,-40 13 1,-93-13-1,14 0 1,171 13 0,41 14-1,-94-27 1,-12 0 0,-54 0-1,14 0 1,-106 0-1,0 26 1,-14 0 15,1-26-15,-93 0 0,-40 27-1,-65-27 1,-1 0-16,0 0 15,0 0 126</inkml:trace>
  <inkml:trace contextRef="#ctx0" brushRef="#br0" timeOffset="24163.53">14883 3850 0,'13'13'16,"0"13"-16,14-12 0,-1-1 16,-13 0-16,27 27 0,-13-27 15,12 0-15,94 67 32,-107-80-1,0 0-16,-12 26-15,12 1 16,-13-14 0,1 0 31,-14 27-32,0-14-15,-27 40 16,-13-39-16,-12 65 15,38-78-15,-39 91 16,-13-38 15,66-54 63,40-13-94,145 0 16,-105 0-16</inkml:trace>
  <inkml:trace contextRef="#ctx0" brushRef="#br0" timeOffset="25795.64">9274 1323 0,'0'0'15,"0"13"-15,-27 0 0,1 67 16,-27 118 15,0 1-15,26 26-1,14-173-15,-66 213 16,13-14 0,52-198-16,-25 146 15,26-146-15,-27 105 16,13 41 0,14-14-1,-27 53 1,1-13-1,12 26 1,14-105 15,0-40-15,13-80-16,0 40 16,0 53-1,0-52 1,-27-28 15,41-78 78,-1 25-109,-13-39 0,53-119 16,-27 93-16,186-410 31,-40 131-31</inkml:trace>
  <inkml:trace contextRef="#ctx0" brushRef="#br0" timeOffset="27027.36">9512 1111 0,'-13'0'0,"-27"0"15,13 0-15,-92 106 32,14 53-1,52-133-16,0 40 1,92-79 109,-25 0-125,91-106 16,-25 26-1,-67 54-15,53-41 16,-26-26 0,-27 67-1,-13 26 1,13-27-16,1 27 62,12 13-46,0 66 0,-12-53-16,39 80 15,-40-14 1,0-13-1,14 0 1,-14-53 0,0 14 46,0-27-46,0-13-16,54-40 15,-54 40 1,53-40-16,-26 13 16</inkml:trace>
  <inkml:trace contextRef="#ctx0" brushRef="#br0" timeOffset="29504.47">10292 688 0,'-13'13'15,"26"-26"-15,-79 185 16,66-93 0,-13 40-1,0-105-15,13 38 16,0-25-16,0 26 15,0-27 1,0-12-16,0 12 16,0-13-1,0 0 17,13-13-17,0 0-15,0 0 0,93-13 16,-53-26-1,66-28 1,-39-38 15,-67 78-15,13-39 0,1-13-1,-14 12 1,0-52-1,-13 53 1,0-26 0,0 65-1,0 1 17,0 12-32,0-12 15,-13 13 1,-40 13-1,27 0 32,-1 0-31,14 0 0,-40 26-1,40-13 1,0 14-16,13-14 15,0 40 1,0-40-16,0 1 16,52 65-1,15-66 1,-15-13 0,-38 0-1,12 0 1,27 0-1,-13-13 1,105-93 15,-118 80-15,12-67 0,28-26-1,-14 13 1,-1 40-1,1-13 1,-53 65 0,14-12-1,-14 39 95,0 14-95,0 78 1,39 15 0,-26-15-1,14-78-15,-1 92 16,14-79-1,-27-27 1,-13 0 0,14 0 46,-1-13-46,26-13-1,-12-27 1,-1 1 0,-12 25-16,-1 1 15,27-53 1,-27 26 0,0 1-16,27-14 15,-40 13 1,0 27 15,13-27-15,-13 27 15,-13 13 63,-1 13-94,1 0 15,-26 40 1,25-13-16,-25 26 16,-28 13-1,28 1 1,-1-14-1,-13-13 1,40-27 0,0-12-1,13-41 95,-14 14-110,-12-14 15,0-25 1,12 38 0,1 1-16,-13-40 15,-1 27 16,27-1 63,0 1-78,40 26-1,-27 0-15,27 0 16,13 0 0,-40 0-16,66 0 31,-52 0-31,12 0 16,1 0-1,-27 0-15,14 0 16</inkml:trace>
  <inkml:trace contextRef="#ctx0" brushRef="#br0" timeOffset="35880.49">17052 2527 0,'0'0'0,"-26"13"15,-1 27-15,-39 39 16,53-52-16,0 12 15,13-26-15,0 1 16,0 25-16,0 54 31,0-67-31,0 27 16,0-26 0,0-14-1,13 0-15,0 0 31,1-13-31,78 0 16,14-26 0,-80 0-16,80-41 31,-66 41-15,13-53-1,-40-1 1,27 1-1,-40 52 1,0 41 125,-27 12-126,27 14 1,0-14 0,0-13-1,0 14-15,0 13 16,27-14-1,-1 1 1,-12-27-16,-1 13 16,0-13-1,13 0-15,14 0 16,26 0 0,-39 0-1,12 0-15,-25 0 16,-1 0-1,53-13 1,-53-27 0,-13 0 15,0 27-15,0 0-16</inkml:trace>
  <inkml:trace contextRef="#ctx0" brushRef="#br0" timeOffset="36446.69">18084 1931 0,'0'0'0,"0"14"0,14 12 0,25 146 32,-12-66 15,-14-80-32,-13 14 1,13-13-16,14-27 62,-14-14-46,0-12 0,0-14-16</inkml:trace>
  <inkml:trace contextRef="#ctx0" brushRef="#br0" timeOffset="36967.91">18256 2011 0,'0'0'0,"-13"26"0,0-12 16,0 25-16,-14-26 0,14 1 0,0-1 15,-1 27-15,1-27 0,-13 13 16,13 1-16,-27 52 31,40-66-31,26-26 125,-12 0-109</inkml:trace>
  <inkml:trace contextRef="#ctx0" brushRef="#br0" timeOffset="37643.05">17952 1998 0,'0'-14'16,"13"14"-1,27 0 1,13 0 0,-27 0-16,27-13 15,27-27 1,-14 40-1,-13 0 1,-40 0 0</inkml:trace>
  <inkml:trace contextRef="#ctx0" brushRef="#br0" timeOffset="38483.16">18203 2408 0,'0'0'0,"14"0"0,12 0 15,0 0 1,120-53 15,-120 53-31,54-40 31,-67 40-15,14 0 0,-14 0-1,0 0 63</inkml:trace>
  <inkml:trace contextRef="#ctx0" brushRef="#br0" timeOffset="38987.93">18283 2699 0,'0'0'0,"66"-27"15,-40 27-15,14-26 0,-27 26 16,0-13-16,14 13 0,-14-14 15,53-25 17,-39 25 61</inkml:trace>
  <inkml:trace contextRef="#ctx0" brushRef="#br0" timeOffset="41411.37">19738 2077 0,'13'-13'47,"-13"-14"-16,0-39-15,0 53-1,0 0 1,0-1 15,0 1-15,-53 13-1,40 0 1,-13 0 0,12 0-16,-52 0 15,26 13 1,-39 40 0,39-13-1,1 0-15,12 13 16,14-40-1,-13 0 1,26 0 0,0 80-1,0-40 1,13-40 0,13 0-1,14-13 1,26-26-1,-53-14 1,1 27 0,12-66 15,-13 26-31,0 13 16,40-119-1,0 80 1,0-67-1,-40 107 1,14-41 0,-27 14-1,0 0 1,0 13 0,0 13-16,0 27 15,0 0 1,0 0 78,-13 26-94,13 0 15,-27 80 1,-12-40-16,-1 53 15,0 52 1,40-145-16,0 93 16,0-66-16,0 39 15,0 93 1,0-132 0,0-27-1,0 1 1,27 25-1,-14-26 1,13-13 0,40 0 15,-26-39-15,26 12-1,14-65 1,-1-41-1,-26 67 1,-27-26 0,-12 52-1,-14 27 17,-14 26 124,1 0-156,0 14 15,-13 65 1,12 14 0,14-79-16,-13 65 15,13-39 1,0-13 0,0-14-1,0 27 16,13-53-15,80-40 0,52-26-1,-105 40 1,26-54 0,-53 41 15,14 26-31,-27-1 15,0 1 1,0-53 0,0 26-1,0-52 1,0 78-16,-27-39 16,27 40-16,0-13 15,0-14 16,-26 14-31,0 12 16,-14 14 0,13 0-1,14 0 17,-13 0-17,-1 40 1,27 79-1,0 13 1,0-92-16,0 26 16,0-52-1,0 25-15,13-26 16,54 14 0,-1-27-1,-27 0 1,-25 0-1,12 0 79,-13 0-63,1 0-15,-1-13-16,0-1 16,0 1-16,1 0 0</inkml:trace>
  <inkml:trace contextRef="#ctx0" brushRef="#br0" timeOffset="41975.8">20624 1177 0,'0'27'0,"0"-1"16,0 14-16,0 26 0,14-26 15,12-14-15,14 40 0,-1-13 0,-25-13 16,25 0-16,-26-1 0,14-12 0,-14 13 16,0-27-1,1-13 63,12 0-62,-13-27-16,-13-39 16,14-40-1,-1 80 1</inkml:trace>
  <inkml:trace contextRef="#ctx0" brushRef="#br0" timeOffset="42441.12">20929 1310 0,'0'0'0,"-14"13"0,1 40 15,-40 39 1,0-39-1,40-13 1,0-27-16,-27 14 16,14 26 15,12-40 0,1-13 47,13-13-46</inkml:trace>
  <inkml:trace contextRef="#ctx0" brushRef="#br0" timeOffset="43000.76">20770 1336 0,'13'0'31,"0"0"-15,27 0 15,13 0 16,-40 0-47,40 0 31</inkml:trace>
  <inkml:trace contextRef="#ctx0" brushRef="#br0" timeOffset="43892.99">19169 2765 0,'0'-13'0,"13"-1"15,53-25-15,146-14 32,-93 53-17,-79-13-15,66-14 16,119 27 0,-146 0-16,318 0 15,39 0 1,-25 0-1,-279 0 1,-93 13 93</inkml:trace>
  <inkml:trace contextRef="#ctx0" brushRef="#br0" timeOffset="47020.51">19632 3731 0,'0'0'0,"27"-27"0,12-13 16,-26 27-1,1-26 1,39-54-1,0-66 32,-53 146-31,0-13 0,0-1-1,0 14 32,0 0-31,-14 13-16,1 0 15,0 0 1,0 0 15,-14 0-15,14 0-16,0 0 15,-14 0-15,-26 53 16,14-14 0,25 1-16,-25 26 15,25-53 1,-25 67 0,26-27-1,13-27 1,0 14-1,0 13 1,0-27 0,0-13-1,0 27 1,52-40 0,54-66-1,-13-27 1,-40-26-1,-40 106 1,40-66 0,-13-1-1,13-105 17,-27 66-17,40 13 1,-66 53-1,0 0 1,0-13 0,0 53-1,0 0 1,-26 13 93,26 13-109,-27 40 16,14-27-16,-13 107 16,-41 12-1,15 27 1,12-40-1,27 14 1,13-120 0,0 14-1,0-14 17,13-26-17,66 0 1,-66 0-16,93-26 15,-66 13-15,66-80 16,-93 80-16,80-106 16,-14 0-1,-26 53 17,-27-14-17,14 14 1,0-53-1,-27 0 1,13 79 0,-12 1-1,-14 25 79,0 1-94,-14 13 31,14 13-31,-52 93 32,-1 0-17,39-79-15,-52 118 16,53-132-1,-13 80 1,12 0 0,-12 52-1,26-66 1,0-65 0,0-1-1,0 0 1,0 0-1,13-13-15,40 0 16,13 0 0,-26 0-1,-27 0 32,27 0-31,-27 0 31,0 0-32,0 0-15,1-13 16,-14 0 46,0 0-62,0-1 16,0 1-16,-14-26 16,1 12-1,-13 1 17,-14-14-17,14 0 1,-27-26-1,39 53-15,-38 0 16,25-14 0,1 27 15,12-13-15,1 13-1,0 0 1,0 0 78,-14 0-94,14-13 31,0-1 63,13 1-79,0 0-15,53 0 16,-40 0-1,80 13 1,-67 0-16,14 0 16,39 0-1,-66 0 17,14 0 93,-14 0-79</inkml:trace>
  <inkml:trace contextRef="#ctx0" brushRef="#br0" timeOffset="54520.16">15901 3334 0,'27'0'0,"-14"0"16,0 0-1,1 0 1,12 0 15,14 0-31,251-13 31,-40 13-15,-105 0 0,-27 0-1,-80 0 1,28 0 0,65 0-1,-92 0 1,26 0-1,40 0 1,13-27 0,-40 27-1,-66 0 63,14-13-78,-1 0 16,1 13 0,-67 0 124,27 0-140,-14 0 0,-65 0 16,52 0 0,-66 0-1,13 0 1,-65 0-1,-54 0 1,-39 0 0,79 0-1,119 0 1,40 0 0,13-14 93,13 1-93,13 0-1,107 13 1,-107 0-16,120-27 15,-1 14 1,-92 13 0,13 0-1,80 0 1,-54 0 0,54 27-1,-54-27 1,-65 0-1,13 0 1,26 13 0,0 13-1,-53-26 17,-13 14 155,-13-14-187,0 0 16,-54 0-16,41 0 0,-186 0 15,-39 0 1,79 0 15,-13 0-15,52 0-1,-105-53 1,159 26 0,66 14 62,26 13-63,0 0-15,93 0 16,-80 0-16,160 0 16,-28 0-1,-105 0 17,-39 0-17,-1 0 1,119 0-1,-53 0 1,-52 0 0</inkml:trace>
  <inkml:trace contextRef="#ctx0" brushRef="#br0" timeOffset="60193.56">16947 4723 0,'0'-13'46,"0"-1"-46,66-25 16,13 12 0,-66 14-16,133-66 15,-40 52 17,79-39-17,-159 53 1,1 0 109,-14-1-94,-26-25-31,-14 25 0,-78-25 16,65-1-16,-53-13 15,80 53 17,0-13-1,-14 0-16,14 13 95,-13 26-95,26 1-15,-40 211 16,27 0 0,-27-53-1,0-53 17,40-92-32,0 0 15,0-14 1,14-26 78,-1-13-94,13-53 15,14-27 1,-27 40-16,67-92 15,-28 52 1,15-39 0,-41 0-1,14 12 1,-1 15 15,1 12-15,-40 67-1,13-14 1,-13 66 172,0 93-173,0 0 1,0-92-16,0 105 15,0-26 1,0-66-16,-13 92 16,-13 27-1,-14-27 1,40-39 0,0-80 15,-13 0 125,0-13-140,-14 0-1,14 0 1,0 0-16,-14-13 16,14 0-1,-27-14-15,27 14 16,-13 0-1,-1 0 1,14-1 0,0 1-1,-1-13-15,-12-14 32,-27-13-17,40 13 1,13 1 109,0 25-110,26-12 1,1 26-16,-1-13 16,40-14-16,0 14 15,-26 0 1,-27 0 15,1 13-31,25 0 31,-25 0-15,-1 0-16,-13 26 109,-13 14-109,-14-27 0,1 13 16,-1 1 0,1-14-1,-1 0 1,-39 40 15,40-26-15,39-27 124,0 0-140,0 0 16,14 0 0,-1 0-16,-13-14 15,1 14 63,-1 0 16,-13 14-78,0-1-16,-106 119 15,66-119-15,-39 67 16,26-14 0,27-53-1,12 0-15,-12 1 32,-14 25-17,-13-25 1,40 12-16,0-26 15,26-13 126,27 0-125,-14-1-16,67-39 15,66-26 1,52-27 15,-184 93-31,65-40 16,-26-13-1,-52 53 1,12-14 0,-13 27-1,-26 0 142,-27 40-157,1 0 15,12-14 1,-92 93-1,27-26 1,52-67-16,-106 67 16,80-27-1,-26-26 1,-14 52 0,79-39-1,-52 13 1,53-39-1,39-27 79,0 0-94,14 0 16,-14-13-16,185-80 15,-92 14 1,-13 39 0,-54 0-1,-12 27 1,52-27 0,-13 40-1,-26 0-15,-14-13 16,1 0-1,-14 13 157,0 0-109,1 0-48,-1 13-15,53 53 16,-66-53-16,13 27 16,0-27 46,-13-26-15,0-13-47,0-14 16,0-39-1,0-80 1,0 119-16,0 0 0</inkml:trace>
  <inkml:trace contextRef="#ctx0" brushRef="#br0" timeOffset="63041.54">18084 4194 0,'0'39'0,"0"-25"16,0 78-16,0-52 15,-53 357 16,-13-172-15,13 26 0,-66 40-1,40-93 1,79-118 0,-13-54-1,13 1 1,0-40 93,0-1-109,53-52 16,-1-26-1,-52 52-15,27-13 16,-14 26-16,0-25 16,27-54-1,0-40 1,-27 14 0,-13 92-16,13-39 15,14-1 1,-27 67-16,13-26 15,27-28 1,-27 28 0,0-1-16,-13-26 15,0 39 32,13 14-31,27-13-1,-14-54 1,1 67 0,-14 0-1,14 0 1,-14-1-16,0 14 16,0 0-1,0 0 1,14-13-16,-14 13 31,0 0 0,1 0-15,-1 0 31,0 0-32,-13 27 1,0 79 0,0-80-16,0 120 15,0-41 1,0-91-16,0 78 16,0 54-1,0 26 1,0-133-16,0 94 15,-26-41 1,-1-39 0,14 0-1,13-26 17,-13-27 93,-1 0-79,14-14-46,-13 1 16,13 0 0,-13 0-1,13-27-15,-40-39 16,27 65 0,-27-91-16,27 25 31,13 67-31,0-27 15,0-26 17,0 40-32,0-14 15,0 13 1,0 14 0,0 0 15,0-13 63,0-1-79,0 14 1,13 0-1,1 13 1,-1-14-16,13 14 78,-12 0-78,-1-26 16,0 26 109,0 0-110,-13 26 1,0-12 0,0 39-1,-13-27 1,-53 80 0,66-93 62,-27 0-63,27 1 48,0-1-48,14-13 1,-1 0 0,27 0-1,-27 0-15,93 0 16,-80 0-16,27 0 16,-40 0-1,14-27 1,-14 14-1,0 0 142,-13 0-142,27-40 1,-27 13-16,39 14 16,41-133-1,-54 132-15,14-39 16,13-53-1,-40-13 1,27 13 0,-40 66-1</inkml:trace>
  <inkml:trace contextRef="#ctx0" brushRef="#br0" timeOffset="63561.4">18878 4207 0,'13'-13'16,"27"13"-16,-27 13 16,0 0 15,1 0-31,-1 14 15,-13-14 1,13 0 0,0 0 15,14 27 0,-27-13 47,0-14-62,-27 0-16</inkml:trace>
  <inkml:trace contextRef="#ctx0" brushRef="#br0" timeOffset="67575.31">18706 4591 0,'0'13'93,"27"-13"-77,12 0 0,1 0-16,13-13 15,26-14 1,-66 27 140,1 0-156,-14 13 16,-14 40-1,1-26 1,13-1-16,-13 1 16,-27 78-1,1-65 1,12 53 0,27-67 62,0 1-78,27-14 15,12-13 1,1-53-16,39 0 16,1-40 15,12 27-16,-26-13 1,1 0 0,12-14-1,-39 0 1,-27 54 0,13-1-1,-26 13 32,0 14 47,-26 26 0,-14 107-79,14-94-15,-27 146 16,40-132-16,-27 66 15,27-27 1,-14-53-16,27 14 16,13-40 109,1-13-125,-14 0 15,26-54 1,1 28-16,-14-14 16,13 0-1,-12 0 1,38 13-1,-38 14-15,25-67 16,-12 14 0,-14-1-1,13 54 1,-12-40 15,-1 26 0,13 1 1,14-1-1,-27 27 94,1 13-125,-14 13 16,13 40-1,-13 53 1,0-80-16,0 53 15,0-12 1,0 65 0,0-92-16,0 79 15,0-53 1,0 0 0,0 0-1,0-40 1,0-12-1,0-1 95,-13 0-95,-1-13 1,-25-26 0,25-1-1,14 1 17,-13 13-32,-13-27 15,-40-92 1,26 92-1,27 13 1,-1 14 15,14 0-31,-13 0 16,13 0 93,0-1-93,13 14 0,1 0-1,-1 0 32,0 0-31,-13 27-16,0 12 15,0-12-15,0 52 16,-13-13 0,-53 27 15,0 26-16,39-92 1,1 52 0,26-66 15,0 0 0,0 40-15,0 13-1,0 14 1,0-67 0,0 0-16,0 1 15,0 91 1,0-65 0,0-27-16,-27 14 31,14-1-16,-13-13 1,-14 1 0,27-14 15,-1 0-15,-25 0-1,25-14-15,1-39 16,-13 1-1,26 25-15,0 1 16,0-1 15,0-12 32,0 25-48,0 1 1,13 0 0,13 0-1,41 13 1,-28 13 0,-25-13-1,-1 0 1,13 13-1,-13 0 1,1 1-16,39 25 16,-40-26-1,-13 1 95,0 12-95,-27 14 1,-39 66 0,0-27-1,26-39 1,27-14-16,-40 40 15,14-26 1,-1 0 15,27-27-31,-1 13 16,28-26 125,-1 0-141,13 0 15,27 0 1,53 0-1,-40 0 1,0 0 0,-26 0-16,-13-13 15,-1-13 1,0 12 15,-12 14 141,-1 0-156,-13 14-1,0 25-15,53 80 32,0 0-32</inkml:trace>
  <inkml:trace contextRef="#ctx0" brushRef="#br0" timeOffset="88758.91">25863 9088 0,'53'14'32,"-13"-14"-17,-14 0-15,-13 0 0,27 0 0,-14 0 16,14 0-16,-27 0 0,14 0 0,-14 0 15,53 13 17,-53-13-17,1 0 1</inkml:trace>
  <inkml:trace contextRef="#ctx0" brushRef="#br0" timeOffset="90621.82">28072 5715 0,'0'0'0,"0"-26"0,14 12 16,-1 1-16,0 0 16,0-40-1,0 40-15,40-27 31,40-13 1,-80 40-32,-13 0 15,0-1 1,0 1 0,0-13-1,13-54 1,-13 41-1,0 25-15,0-25 16,0 26 15,0-14-15,0-26 0,-66-39-1,-119-147 16,119 147-31</inkml:trace>
  <inkml:trace contextRef="#ctx0" brushRef="#br0" timeOffset="93391.68">23892 2461 0,'0'0'0,"0"-27"15,13 14 17,0 13-32,1-13 0,-1-1 15,0 1-15,13-66 31,-12-93 16,-14 159-31,0-14 0,0 14-1,-14 0 1,-12-14-1,13 27 1,-14 0 0,1 0-1,-14 0-15,1 14 16,-14 12 0,0 0-1,39 1-15,-38 39 16,-1 27-1,13-40-15,-13 52 16,53-65 0,0 13-1,0-40 17,0 0-32,13 14 15,14-14 1,-14-13-1,0 0 1,0 0 0,14 0-1,13 0 1,-1-26 0,27-54-1,-39 1 1,-1-40-1,27 26 1,-53 27 0,27-26-1,-1 12 1,-26 27 0,13 0-1,-13 27-15,0-14 16,0 0 31,0 54 46,0-1-77,0 13-16,0 67 16,0 53-1,0 52 1,0-13 0,0-132-16,0 40 15,0-40 16,0-27-15,14-26 0,-1 0-1,40 0 1,-27 0-16,40 0 16,40-66-1,-40 26-15,14-39 16,12-27-1,-65 27 1,-1 39 0,-26 14-1,0-14 1,0 0 0,0 27-1,0-27 1,0 27 46,0 0-46,0 0 0,0-1-16,0-25 15,0 65 95,0-13-110,0 14 0,-13 52 15,13 1 1,0 12 15,0-79-15,0 1-16,0 25 15,0 1 1,13-27 0,0 0-1,1 1 16,-1-1 1,0-13-32,14-13 15,-1-54 1,-13 1 0,0 13-1,-13 14 1,14-1 15,12 40 78,-26 27-109,13-14 0,-13 13 0,0 14 16,14 66 0,-1-40-1,-13-53-15,26 53 16,-12-53 0,-1 1 30,0-14-30,53 0 0,27-53-1,-40 0 1,-40 40-16,40-93 16,-40 26-1,-13 28 1,0-28-1,0 67-15,0-14 16,0 1 15,13 13 32,1 0-48,-1-1-15,26-12 16,1-1 0,-27 1-16</inkml:trace>
  <inkml:trace contextRef="#ctx0" brushRef="#br0" timeOffset="93856.32">25387 1746 0,'0'0'16,"13"40"-16,27 66 16,-27 13-1,40-79 1,-40-27 15,0-26 47,-13-54-78,0-12 16,0 26 0,0 13-16,0-26 15,0 40 1,0 13-16</inkml:trace>
  <inkml:trace contextRef="#ctx0" brushRef="#br0" timeOffset="94239.93">25532 1680 0,'-13'27'16,"-13"-14"0,-41 66-1,15 1 1,-1-41 0,39 1-1,1-27 1,0 0 93,0-13-93,-27 0-1</inkml:trace>
  <inkml:trace contextRef="#ctx0" brushRef="#br0" timeOffset="94631.74">25215 1879 0,'0'0'0,"13"-27"0,13 14 16,1-14 0,-14 14-16,0 13 15,1 0 1,-1 0-1,13 0-15</inkml:trace>
  <inkml:trace contextRef="#ctx0" brushRef="#br0" timeOffset="95498.62">23125 2580 0,'39'0'16,"-78"0"-16,92 0 0,-40 0 15,13 0-15,40-14 0,-26 14 16,13 0-16,-27 0 0,464 0 31,-212 0-15,-40 0-1,-198 0-15,39 0 16,0 0 0,14 0-1,-27 0 1,106 0-16,-40 14 31,-79-14-15,-40 13 46,1 0-46,-14 0-16,0 40 15</inkml:trace>
  <inkml:trace contextRef="#ctx0" brushRef="#br0" timeOffset="97438.09">23839 3413 0,'0'13'31,"13"-13"-16,-13-13-15,13-13 16,14-40-16,-27-27 31,0 80 1,0-27-17,0 14 1,0 12-1,0-12 1,0 13-16,-13-14 16,-1 14-1,1 13 1,-13 0 0,-1 0-1,1 0-15,-27 0 31,13 0-31,-26 13 16,26 40 0,1-26-1,25 12 1,14-12 0,0-14-1,0 13 32,40-26-31,26 0-1,-39 0-15,79-13 16,-67-40 0,27-26-1,-13-1 1,0-39 15,-26 93-15,-1-67-1,14 54 1,-40-14 0,0 26-1,0 14 1,0 40 93,0 12-109,0 80 31,0-105-31,0 91 16,0-78-16,-13 118 16,13-105-1,0-14 1,0-12 31,0-1-47,26-13 15,1 0 1,105 0 0,-13-79-1,-93 52 1,1-13-16,39-26 16,13-13-1,-26 0 1,-40 39 15,14 0-15,-14 0-1,-13 27 126,-13 13-125,0 27-16,13 12 0,-40 94 15,0-67-15,1 66 16,25-39 15,14-14-15,0 14-1,0 13 1,0-80 0,0-13-1,53 0 1,0-13-1,13 0 1,1-13 0,-41 0-1,0 0 95,-26-14-95,-39 1 1,12-1-16</inkml:trace>
  <inkml:trace contextRef="#ctx0" brushRef="#br0" timeOffset="98121.01">24090 2937 0,'0'-13'31,"14"-1"-31,12 14 0,-13 0 0,0 0 0,1 0 16,12 0-16,14 0 0,-14 0 0,1 0 16,-14 0-16,80 0 31,-67 0-31,40 0 16,-53 0-16,40 0 15,-13 0 1,-27 14-16,14-1 78,-41-13-16,1 0-62,-40 0 0</inkml:trace>
  <inkml:trace contextRef="#ctx0" brushRef="#br0" timeOffset="99288.23">22040 1971 0,'0'0'0,"13"0"16,0 0-16,53 0 15,-26 0-15,-13 0 0,12 0 16,-26 0-16,14 0 0,13 0 0,-14 0 16,53 0 15,-65 0 109,-1 13-124,-13 27-16,0 13 16,-13 66-1,-14-106-15,14 53 16,13-13 0,-13 119-1,13-13 1,0-13-1,0-67 1,0-13 0,0 13-1,0 54 1,0-14 0,0-53-1,0 27 16,-13-67-15,-1-13 0,-39 14-1,-39 52 1,12-66 0,1-13-1,53 0 1,-41 0-1,-118-172 1,40-53 0,131 199-1</inkml:trace>
  <inkml:trace contextRef="#ctx0" brushRef="#br0" timeOffset="100221.72">25704 2394 0,'-13'0'32,"26"0"14,1 0-46,25 0 16,-12 0-16,78 14 16,-12 12-1,-66-13 1,-14-13 0,0 14 109,-26-1-110,0 0-15,-54 40 16</inkml:trace>
  <inkml:trace contextRef="#ctx0" brushRef="#br0" timeOffset="100705.03">25612 2659 0,'0'13'47,"26"-13"-16,-13 0-31,14 0 16,26 0-1,13 0 1,-26 27-16,39 12 16,-39-39-1,-27 0 48,0 0-32,0 0-15,14 0-16,105 27 15</inkml:trace>
  <inkml:trace contextRef="#ctx0" brushRef="#br0" timeOffset="104054.67">26524 2209 0,'-13'0'62,"40"0"-30,39 53-17,53-53 1,-93 0-1,1 0 17,-14 0 108,-13 13-140,0 1 16,-40 91 0,-26-25-1,40-1 1,-1-39-16,14 53 15,13-1 1,-13 27 0,13-13-1,-13-66 1,13 13 0,-27 0-1,27-40 1,13 0 124,1-13-140,-1 0 16,27 0 0,26 0-1,-13-26 1,-14-1 0,80 1-1,-26 26 1,-67 0-1,1 0 1,-1-40 0,-12 27-1,-1-14 1,-13 14 31,0-13-47,0-1 15,0 14 1,0 0 0,0-1 31,0-12-32,-13 26 1,-1 0 15,1 0 16,-13 0-31,12 13-16,1 0 15,-13 27 1,26 0-1,0-27-15,0 40 16,0 26 0,0-13-1,0-39-15,0 26 16,0-40 0,13 0 62,53-13-63,-26-39 1,-27 25-16,40-25 16,-13 25-1,-27-25 1,0 26 31,0-14-32,1 1 1,-14-1 46,0 14-62,26-14 16,-39 41 172,13 12-188,0 14 0,-13 92 15,-14-52 1,14-54-16,-14-13 47,27 0-16,0-26 63,0-13-79,0-1-15,27-26 16,-14-52 0,14 78-16,-14-13 15,0 40 188,-13 40-187,0-27-16,0 67 16,0-54-16,13 14 15,-13-27 16,0 0 16,0 1-47,0-1 16,13 0 62,14-13-62,-27-13-1,13 0-15,14-14 16,-1-13 0,53-13-1,-65 40-15,-1-13 31,0 13-15,0 13 125,1 0-126,-14 13-15,0 79 32,0-65-32,0-14 0,0 27 15,0-1 1,0-25-1,0-1 1,0 40 0,0 13-1,0-106 95,0-13-95,0 0-15,0-92 16</inkml:trace>
  <inkml:trace contextRef="#ctx0" brushRef="#br0" timeOffset="105922.06">27146 1984 0,'0'-26'15,"27"39"-15,-14 0 0,-13 1 0,13 12 16,0 14-16,1-27 0,12 0 15,-13 27-15,106 132 32,-105-119-17,-14-80 110,0 14-125,0 0 0,0-27 16,0-13 0,0 27-1,0-14-15,0 0 0,-27-12 16,1 12-16,26-53 31,-14 67-15,1 26 140,0 0-140,0 26-16,13-13 0,-40 67 15,27-14 1,0-26-1,-14-1-15,14-25 32,0 12-17,-14 14-15,1-1 16,-1-25 125,14-1-126,-13-13-15,12-13 16,1-14-1,0 14 17,-13 0-17,-1-40 1,27 40-16</inkml:trace>
  <inkml:trace contextRef="#ctx0" brushRef="#br0" timeOffset="106417.05">26935 2090 0,'13'13'16,"0"-13"-16,0 14 15,40 12-15,0 1 32,-40-27-17,1 0 1,12 13 0,0 0-1,27 14 1,-39-27-1,-1 0 1,0 0 15,0 0 1,14 0 14</inkml:trace>
  <inkml:trace contextRef="#ctx0" brushRef="#br0" timeOffset="107988.93">26207 2183 0,'13'0'47,"0"0"-47,93 13 31,-92-13-15,-1 0-16,40 0 15,13 0 1,40 0 0,-40 66-1,-13-53 1,-27-13-1,-13 14 17,40-1-17,-13-13 1,26 40 0,14-40-1,-41 0 1,-26 13-1,14 0 1,26 0 15,-40 0-31,0-13 94,0 0-94,1 27 16,-1-27 46,27 0-46,-27 0 78,0 0-94</inkml:trace>
  <inkml:trace contextRef="#ctx0" brushRef="#br0" timeOffset="111471.79">27107 3678 0,'-27'0'16,"14"0"-16,0 0 0,-1 0 15,-25 39-15,-173 107 16,-330 119 31,132-107-32,-106 1 1,-40-27 0,172 14-1,-198-1 1,185-65-1,-13-1 1,40 0 0,52-39-1,239-40-15,-133 40 16,-92 26 0,-27-53-1,54 14 1,52-27-1,13 13 17,0 0-17,40 14 1,-79-14 0,-27 13-1,225-12-15,-225 52 16,40-27-1,106 1 1,-40 13 0,-40 40-1,14-14 1,-14 14 0,27 39-1,-13-13 1,-14-13-1,-145 132 17,145-119-17,0 53 1,54 0 0,-120 66-1,119-53 1,-211 159-1,92-66 1,185-146 0,1 1-1,65-81 1,1-38 0,26-1 140,13-26-125,0-14-31,0 14 16,27-27-1,13-92 1,0-27 0,-53 120-1,0 12-15,0-13 16,26 27 15,-26 40 78,-13-14-109,-26 40 16,-67 92 0,66-105-16,-79 158 15,53-92 1,39-66 0,27-14 62,27-26-63,12 0 1,54-52 0,-66 12-16,197-92 15,-78 39 1,39 0-1,-119 40 1,-39 53 0,-14 0-1,0 0 1,27 0 0</inkml:trace>
  <inkml:trace contextRef="#ctx0" brushRef="#br0" timeOffset="129256.41">3784 5212 0,'0'0'0,"-14"66"0,-12 14 15,26-27-15,0 0 0,-13 39 0,-54 371 32,28-145-17,-27-14 1,52-225-16,14 146 15,-39-26 1,12-67 15,54-132 172,-1 0-203,1 0 0,12 0 16,-12 0-16,-14 0 0,27 0 0,-14 0 16,14 0-16,66 0 15,-80 0-15,464 13 32,383 120-1,-728-107-31,226 27 15,171-53 1,172 0 0,-131 0-1,-478 13-15,332 14 16,-292-27-16,332 26 16,-41-26-1,-131 0 1,-67 0-1,92 0 1,-39 0 0,53 0 15,-132 0-15,-40 0-1,-13 0 1,105 0-1,-65 0 1,-14 0 0,-26 0-1,-27 0 1,106 0 0,40 0-1,13 0 1,-26 0-1,-54 0 1,-52 0 0,13 0 15,-66 0-15,66 0-1,-53 0 1,0 0-1,-40 0 1,40 0 0,-39 0-1,-54 0-15,54 0 16,52 13 0,-53-13-1,-52 0 1,39 0-1,-53 0 1,27-13 15,-1-13-15,-25 12 0,52-52-1,13 13 1,-26-26-1,-26 26 1,52-79 0,-53-14-1,1-65 1,13-28 0,13-12-1,-27-27 1,-26 225-16,0-198 15,0 26 1,0 93 15,0 119-15,0-1 93,-13 14-93,0 0 0,-1 0-16,-25 0 15,25 14-15,-91 12 16,-15 14-1,81-40-15,-146 66 16,26-53 15,-53 27-15,14-1 0,-14-25-1,-145 25 1,66 1-1,-66 0 1,277-40-16,-290 26 16,-67 1-1,-13-14 1,318-13-16,-304 0 16,-133 0-1,-13 0 1,-133 0-1,146 0 1,93 0 0,-40 0 15,172 0-15,80 0-1,-54 0 1,67 0-1,-67 0 1,-39 0 0,119 0-1,-79 0 1,-1 0 0,-26 0-1,66 0 1,-39 0-1,39-40 1,-40 40 0,-92-66 15,172 66-15,132-13-1,40 13 1,27 0-1,25 0 1</inkml:trace>
</inkml:ink>
</file>

<file path=ppt/ink/ink23.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1:32:31.714"/>
    </inkml:context>
    <inkml:brush xml:id="br0">
      <inkml:brushProperty name="width" value="0.05292" units="cm"/>
      <inkml:brushProperty name="height" value="0.05292" units="cm"/>
      <inkml:brushProperty name="color" value="#FF0000"/>
    </inkml:brush>
  </inkml:definitions>
  <inkml:trace contextRef="#ctx0" brushRef="#br0">5993 8453 0,'0'27'62,"13"-27"-62,331 40 31,-265-40-31,755 0 32,-398 13-17,-26-13 1,27 26-1,13 40 1,370-39 0,-92-1-1,-199-26 1,-66 0 15,-291 27-15,278 12-1,39 28 1,106-41 0,-383-26-1,-66 0-15,118 0 16,27 0 0,13 0-1,27 27 1,119-27-1,-53 0 1,-80 0 0,-39 0-1,-13 0 1,224 0 15,120 0-15,-40 0-1,-27 0 1,-172 0 0,27 0-1,-26 0 1,39 0 0,53 0-1,-79 0 1,39 0-1,-185 0 1,40 0 0,39 0-1,1 0 17,-1 0-17,-65 0 1,-67 0-1,40 0 1,26 0 0,-198 0-16,159 0 15,-54 0 1,-65 0 0,13 0-1,-66 0 1,-1 0-16,1 0 15,39 0 1,-26-14 0,27-25 15,-14 39 0,-27 0-15,-25 0-16,39 0 15,26-14 1,53 1 0,-26-13-1,26 12 1,-39-38 0,13 52-1,-53-14 1,-27 14-1,1 0-15,12 0 16,-12 0 0,39-13-1,-26 13 17,105 0-17,-65-13 1,-14 13-1,-53 0 1,27-13 0,145 13-1,172 0 1,119 26 0,437 53-1,-344-79 1,-291 0-1,-212 0 1,-53 0 156,-13-13-125,0 0-32,0 0-15,0-14 16,0-39 0,0-13-1,-13 52-15,0-26 16,-14 14-16,14-27 31,-14-80-15,27 120-16,0-133 15,-26-53 1,13 14 0,-14 26-1,27 0 1,-13-93 0,-27 54-1,1 78 1,-1-25-1,14 52 1,-1-13 0,14 105-1,0-52 1,-40-13 15,-13-40-15,26 79-1,13-26 1,14 53 0,-13 0 15,13-1-15,-27-39-1,27 27 1,-27-1 31,27 27-32,-14-13-15,-65 0 16,65 13 0,-39 0-1,26 0-15,-105 0 16,-14-13-1,-26-14 1,-80-12 0,80 39-1,-119-14 1,-27-25 0,80 39-1,-40-27 1,-27-12-1,-65-1 1,92 40 0,-1-13-1,-51 13 1,-1 0 15,-106 0-15,132 0-1,-52-27 1,-67 27 0,-145 0-1,13 0 1,-13 0 0,80 0-1,-14 0 1,251 0-1,186 0-15,-265 0 16,-53 0 0,-40 0-1,67 0 1,26 0 15,-53 0-15,0 0-1,159 0 1,-278 0 0,146 0-1,52 0 1,1 0 0,-27 0-1,-53 0 1,-146 0-1,438 0-15,-411 0 16,79-39 0,1 39-1,-160-53 1,186 53 15,93 0-15,-54 0-1,133 0 1,-238 0 0,66 0-1,92 0 1,54 0 0,39 0-1,-27 0 1,-52 0-1,145 0 1,27 0 0,-80 0-1,1 0 17,92 0-17,0 0 1,79 0-1,-26 0 1,0 26 0,-27-13-1,53 1 1,-13-1 0,27 13 62,0-13-63,12 1-15,-12 52 16,-14-13 0,-13 66 15,27-80-16,13 1-15,-14 66 16,1-27 0,26 14-1,0 0 1,-27 26 0,27 13-1,0 0 1,-26 1-1,26 52 1,-14-53 0,14 14-1,-13-41 1,13-25 15,0 12-15,0-78-1,0 25 1,0-12 31,0 12-47,-26 54 16,13-40-16,13 13 15,0 27 1,-14-80-1,1 13-15</inkml:trace>
  <inkml:trace contextRef="#ctx0" brushRef="#br0" timeOffset="3320.26">4815 11020 0,'14'0'32,"12"0"-32,1 0 15,78 0 1,-91 0-16,39 0 47,79 0-32,40 0 1,53 0 0,-14 0-1,-184 0-15,79 0 16,-53 0 0,52 0-1,1 0 1,132-13-1,-92-1 1,-53-12 0,-54 26-1,67 0 1,106-13 15,-54 0-15,-38 13-1,-107 0-15,13 0 16,14-27 0,-27 27-1,0 0 1,1 0 0</inkml:trace>
  <inkml:trace contextRef="#ctx0" brushRef="#br0" timeOffset="11115.85">19143 10597 0,'0'0'0,"39"0"16,-12 0-16,12 0 15,147 0 17,25 0-1,-158 0-15,-26 0-16,131 0 15,28 0 1,-120 0-16,225 0 15,-79 0 1,12 0 0,-131 13 15,79 13-31,79-26 16,159 27 15,-224-27-16,-14 13 1,-133-13 0,-25 0-1,25 0 1,27 13 0,-39-13-1,-1 0 1,1 0 46,-14 0-62,13 0 0,14 0 16,-13 0 0</inkml:trace>
  <inkml:trace contextRef="#ctx0" brushRef="#br0" timeOffset="17408.41">23257 10491 0,'13'0'110,"0"0"-95,93 0 1,-79 0-16,370 0 47,-278 0-32,-93 0-15,40 0 16,40 0 0,106 0-1,39 0 1,-53 0 0,-39 0 15,-40-13-16,14 13 1,78-27 0,27 27-1,-26 0 1,-14-13 0,-171 13-1,-1-13 1,54 13-1,26 0 1,79 0 0,-40 0-1,-65 0 1,-27 0 0,79 0 15,-66 0-16,13 0 1,-39 0 0,26-27-1,-26 27 17,-27 0-17</inkml:trace>
  <inkml:trace contextRef="#ctx0" brushRef="#br0" timeOffset="23555.07">12303 9657 0,'0'0'0,"0"53"0,0 106 16,0-106-16,0-27 0,0 40 15,0-13-15,0 27 0,0-1 0,0-26 16,0 26-16,-13 212 31,13-198 1,-13-80 77,-1-13-93,14-13-1,-13-13-15,0 12 31,0-12-15,13 13-16,-40-53 16,0-14-1,40 67-15,0-13 16,0 12 0,0-12 46,0 39 16,0 0-78,0 1 16,27 65-1,-14-13 1,-13-53-16,53 120 16,-40-107-1,0 0 1,1 14 46,12-40-46,-13 0-16,1 0 0,65-53 16,0-39-1,1 25 1,-27-12 0,-14 26-1,14 0 16,-40 40-15</inkml:trace>
  <inkml:trace contextRef="#ctx0" brushRef="#br0" timeOffset="27619.29">10226 12978 0,'13'0'31,"27"0"-31,-13 0 16,12 0-16,-12 0 0,290-80 31,1 1-15,-93 13 0,-159 53-16,53-14 15,-106 14 79,-13 0-78,-26-14-1,-1 27-15,-13-26 16,-13-14-1,27 27-15,-14-14 16,-118-78 0,118 65-1,13 27-15,14 0 16,0 13 125,13 13-126,0 106 1,0-80-16,0 1 15,-93 251 1,27-13 0,53 26-1,-27-52 1,40-120 0,0-106-1,0 14 16,0-53 79,14-14-95,-14 1-15,13-14 0,26-52 16,-25-67 0,-1 40-1,-13 39 1,13 1 0,-13 26-1,0-13 16,0 53-15,-13 26 109,0 0-125,13 0 0,-53 40 16,-27 40-1,14-27 1,53-53-16,-13 27 16,12-13 30,28-27 64,-1 0-110,13-27 15,1 14-15,79-27 16,-1-13 0,54-13-1,-40 0 1,-106 53 15,1-1 157,12-12-173,-26 0-15,13-41 16</inkml:trace>
  <inkml:trace contextRef="#ctx0" brushRef="#br0" timeOffset="28402.87">11576 12263 0,'13'0'15,"0"-13"-15,13-13 16,14 13-16,0 13 0,-27 0 16,14-40-16,144 13 31,-131 27-15,-53 0 93,-14 0-93,-12 0-16,-54 0 15</inkml:trace>
  <inkml:trace contextRef="#ctx0" brushRef="#br0" timeOffset="28935.45">11470 12449 0,'0'66'16,"0"-27"-16,0 120 15,0-106 1,0 93-1,-40 184 1,0-25 0,14-252-16,-1 132 15,1-132 1,26-27 0,-13 1-1,13 26 1,0-27-1,13-26 64,13-13-79,80-146 15,-26-39 1,12 52-1</inkml:trace>
  <inkml:trace contextRef="#ctx0" brushRef="#br0" timeOffset="32721.26">11946 12634 0,'-13'-13'63,"13"-1"-63,26 14 16,-13 0-16,80-66 31,-67 53 0,-12 13-15,-1 0-1,0 0 63,0 0-78,-13 26 16,0 27 0,-13-26-16,13 52 15,-26-39-15,12 26 16,-38 146 0,25-173-16,-26 120 15,13 0 1,1-80-1,26-79 79,-1 0-78,1 0-16,13-13 15,-13-13 1,0 12 0,13-25-1,-14 25-15,1-12 16,-13 13-16,13-27 16,-1 0-1,-25-39 1,25 66-16,-39-67 15,53 41 64,0 26-64,27-1-15,26-25 16,-27 39-1,54 0 1,52 0 0,-53 0-1,-39 0 1,-27 0 78,0 0-63,-13 13-15,0 0-16,0 40 15,0-27 1,0 14-1,-26 79 1,-14-79 0,-13 52-1,-26 14 1,26-26 0,53-67 93,13-13-93,1 0-16,-1-13 0,66-1 31,1-12-31,-28 0 31,-25 26-15,26 0-1,-40 0 1,0 0 62,-13 13-62,-13 26-16,-93 41 15,80-40-15,-67-1 16,40 1 0,40-27-1,0 0-15,-14 27 16,-12-14 15,-27 41-15,52-54-16,-12 27 78,26-27-63,13-13-15,66 0 16,80-27 0,13-79-1,-119 67-15,79-67 16,1 13 0,-28 40-1,-12-26 1,-27 13 15,-53 26-31,107-105 16,-94 52-1,-26 67-15,26-80 16,-26 66 0,14-26-1,-1 26 1,-13 27 15,0 26 63,0 27-94,0-27 0,-40 120 31,40-94-31,-66 173 16,26-53-1,1-14 1,-14 54 0,53-160-1,0-52 79,13-13-78,27-107-1,-1-12-15,14-67 16,-26 172-1,-14-158 1,53-14 0,-39 1-1,-27 52 1,26 40 0,-26 39-1,0-12 1,0 65-1,0 14 17,13 0 46,1 0-63,-1-1 1,0 14 0,13-13-16,41-13 15,38-1 1,54-12 0,40-1-1,-1-39 1,-158 65-1,66 14 1,105 0 0,67 80-1,26-14 1,-171-26 0,-120-27 77,-13 0-61,0 0-32,-13 27 15,13 0 1,-53 132-1,39 92 1,14-211 0,0 66-16,0 172 15,0-13 1,0-225-16,0 145 31,-26-65-31,26-1 16,0-79-1,0 79-15,0-92 32,-13-14 77,0-26-93,-1-13-1,1 0 17,-13-14-32,-14-92 31,-79-119-31,-80-106 31,133 225-31,-53-79 16,40-27-1</inkml:trace>
  <inkml:trace contextRef="#ctx0" brushRef="#br0" timeOffset="36054.32">13798 12025 0,'0'14'15,"0"-1"-15,0 26 0,-40 1 16,27-13-16,-13 12 0,12 1 15,1 26 1,0-39-16,0-14 16,13 0-16,-27 14 31,41-41 78,-1 1-109,0 0 0,27-27 16,-27 27-16,53-40 16,-40 27-1,1-1 1,-1 14 15,-26 26 78,0 0-93,0 1-16,-13 52 16,13-27-1,-13 28-15,-40 78 16,27-92-16,-41 53 16,41-67-16,-14 28 15,-13-1 16,40-53-31,-13 27 16,-93 52 0,26-52-1,80-40 1,0 0 15,-1 0-15,1 0-1,-27 0 1,40-13-16,0-53 16,0 26-16,0-39 15,0-1 1,0 54 0,0 12-16,0-52 15,0 27-15,0-14 31,0 0-15,0 26 0,0 14-1,14 0 1,-1 13 0,0 0-1,53 13 1,27 66-1,-80-79-15,27 27 16,-14-14 0,-13 0-16,27 1 15,79 52 1,13-13 0,-39 39-1,-53-78 16,-14-14 48,-13 13-79,14 0 93,-27 0-77,0 27-16,-13-27 16,-1 0-16,-12 1 15,-67 25 1,54-25 15,25-1-31,-12 0 16,-67 27-1,67-27 1,13-13 0,0 0 15,-1 0-16,1 0 1,-13 0 0,12 0-1,41 0 79,-14 0-78,14 0-1,-1 0-15,27 26 16,-27 1 0,-12-27-1,-1 26 1,26 1 15,-25-14 16,-14 0-47,0 0 16,-27 1-1,1 12 1,-14-13-1,-26-13 17,53 0-32,0 0 15,-14 0 1,14 0 31,0 0-32,13 14 79,0-1-78,13-13-16,13 13 0,40 53 31,-39-66-15,-1 13-1,-12-13 1,-1 0 0,26 14-1,-25-1 1,-1 13 31,0-12 0,-13 12-47,0-13 15,-26 14-15,-27 12 16,26-25-1,-39-14 1,-53 39 0,66-12-1,-39 12 1,-14-12 0,26-27-1,67 0 1,0 26 15,39-26 94,14 0-109,-27 0-16,40 0 15,53 0 1,-13 0 0,-67 0-16,67 0 15,-27 0 1,0 0-1,0-13 1,-39 13-16,65 0 16,-39 0-1,-26 0 1,-14-13 0</inkml:trace>
  <inkml:trace contextRef="#ctx0" brushRef="#br0" timeOffset="45966.96">4088 14235 0,'0'0'0,"119"0"0,-40-14 0,-26 14 16,27 0-16,-1-26 0,-13 26 15,252-40 1,-54 1 0,-198 39 15</inkml:trace>
  <inkml:trace contextRef="#ctx0" brushRef="#br0" timeOffset="51002.75">7210 13798 0,'0'0'0,"0"13"15,40 0-15,-27 1 0,27-1 16,-27-13-16,13 0 0,464 26 31,-371-26-31,780 0 32,-356 0-17,-107 0 1,1 0-1,-27 14 17,66 12-17,-26-26 1,-212 0 0,-159 0-16,173 0 15,26 0 1,39 0-1,54 0 1,12 0 0,-158 0-1,79 0 1,-13 0 0,252 0-1,65 0 1,133 0 15,-331 0-15,-211 0-1,131 0 1,-91 13 0,396 40-1,-67-53 1,-65 0-1,-225 0 1,-40 0 0,-53 0-1,-79 0-15,238 0 16,0 0 0,-132 0-1,26-13 1,-106 13-1,27 0 17,92 0-17,67 0 1,-107 0 0,-25-13-1,-94 0 1,14 13-1,40 0 1,12 0 0,-52-27-1,-26 27 1,12 0 0,27 0-1,-106 0-15,146 0 31,-79 0-15,-67 0-16,40 0 16,-14 0-1,80 0 1,-26 0 0,-53 0-16,79 0 15,-80 0 1,28 0-1,-14 0 1,92 0 0,1 0-1,-14 0 1,-119 0 15,0 0-31,53 0 16,14 0-1,26 0 17,-93 0-17,0 0 1,0 0 15,40 0-15,-26 0-1,-14 0 17,0 0-1,27 0 78,0-13-93,-27 0 0,0-1-1,0-52 1,14-53-1,-27 106-15,26-27 16,-13 1-16,1-1 16,-14 0-16,26 1 15,-13-67 1,-13 26 0,0 54-16,0-14 15,0 14 1,0-1 15,0-12-15,0-1-1,0 27 1,0-14 0,0-26-1,0 14 1,0-41-1,0 54-15,0-40 16,0-14 0,0 41-16,0-107 15,0 67 1,0-27 0,0-13-1,0 13 16,-26 13-15,26 14 0,0-14-1,-13 1 1,-1 52 0,-25-79-1,39 93 1,-13-27-1,13 0 1,-27 0 0,14 40-1,-14-27 1,27 13 0,-13 1 140,0 13-156,0-1 15,-1 1-15,-65 13 16,-106 0 0,-14-39-1,-131 25 1,250 14-16,-343-92 16,105 52-1,239 14-15,-278-14 16,79 0 15,14 27-15,-14-27-1,-119-26 1,66 26 0,-13 27-1,27 13 1,237-26-16,-158 26 15,-53 0 1,-79 0 0,290 0-16,-462 0 15,211 0 1,-79-27 0,-93-12 15,265 39-31,-79 0 31,-1 0-15,1 0-1,-80 0 1,0 0 0,-40-14-1,-12-12 1,-54 26-1,159 0 1,-93 0 0,-79 0-1,14 0 1,39 0 0,53 0-1,-106 0 1,119 0 15,278-27-31,-278 1 16,-251 26-1,211 0 1,67 0 0,-40 0-1,-27 0 1,40 0-1,0 0 1,146 0 0,52 0-1,120 0 1,26 0 0,40 0 30,-27 0 33,27 0-64,0 13 16,0 27-15,-14 0-16,1 39 16,-1-53-16,1 133 15,-54-13 1,14 184 0,53-237-16,-13 106 31,-14-54-31,13 27 15,-12 53 17,12-172-32,-12 185 15,39-66 1,-53-27 0,13 1-1,27-14 1,13-79-1,0-13 1,0-27 0,0 0 124,0 1-140,0-1 16,0 26 0,0-25 15,0-1-16,0 0-15,39 14 16,1-14 0,-27-13-16,27 0 15,-27 26-15,14-26 16,26 0 0,-40 0-16,79 0 15,41 0 1,118 0 15,-211 0-31,26 0 16,53-13-1,-79 0 1,26 0 0,66-27-1,93 40 1,0 0-1,-119 0 1,-40-13 0</inkml:trace>
  <inkml:trace contextRef="#ctx0" brushRef="#br0" timeOffset="58737.16">15372 17476 0,'14'13'47,"25"-13"-47,120 0 31,145 13 1,-52 53-17,-199-52-15,224-1 16,41-13-1,-1 0 1,-52 0 0,-53 26-1,-67-26 1,54 13 0,-14-13-1,40 0 1,-172 0-16,132 0 31,0 0-15,-92 0-1,39 0 1,93 0 0,105 27-1,-52-14 1,-40-13-1,-52 0 1,-14 0 0,13 27-1,-26-14 1,-40 13 0,-27-26-1,1 0 1,-40 0-1</inkml:trace>
  <inkml:trace contextRef="#ctx0" brushRef="#br0" timeOffset="70011.66">5411 6218 0,'0'0'0,"-13"39"16,-120 67 15,41 0-15,-14 13 0,-27 13-1,-38 1 1,104-80-1,14-14 1,-26 54 0,53-67-1,-14 1 1,40-1 109,40-26-109,-27 0-16,79 0 15,133-26 1,13-80-1,1 13 1,-200 80-16,120-53 16,-133 66-16,80-26 15,-66-1-15,-14 27 16,27-13 0,-39 0 77,-14-1-15,0 1-62,-80-40 0,-26 0-1,40 40-15,-13-53 16,-120-27 0,-65-52-1,52 52 1,93 27-1,66 26 1,-53-26 15,80 40-15,-14 13-16,27-1 31,0 14 110,13 14-126,0 12-15,0-13 0,0 80 16,0-1 15,53 120-15,-27-27 0,14-66-1,-27-92-15,0 26 16,14-14-16,-27 1 15,13 79 1,-13-53 0,13-13-1,-13-39 1,27-1 0,-27 26-1,13-12 1,0-14 15,0 14 47,1-14 16,-1 13-47,-13-12-32,40 25-15,12 93 16,-38-105-16,39 79 16,-14-53 15,-39-67 141,0 1-157,0 0-15,0-66 16,13-14 0,14-52 15,-1 39-15,-12-66-1,12 145-15,-13-65 16,1-14-1,-14 79-15,0-65 16,0 65 0,0-12-16,39-1 15,-39 0 1,0 1 0,13 25-1,1-12 1</inkml:trace>
  <inkml:trace contextRef="#ctx0" brushRef="#br0" timeOffset="72796.42">4763 11483 0,'0'0'0,"-14"40"0,1-27 0,-13 13 15,-14 14-15,0 26 0,-52 0 0,-199 146 32,224-186-32,-131 160 31,66-81 16,158-105 62,-13 0-109,106-39 16,106-14-1,53-13 1,-146 66 0,-105-14-1,132-52 1,-133 66-16,40-13 16,-26 0-1,0-14 1,-27 14 78,-13 0-94,0-14 0,-53-25 15,-53-1 1,27-13-1,13 13 1,-14 0 15,-79-53-15,-13-26 0,67 39-1,91 80 16,1 13 79,13 13-95,0 13-15,40 107 16,0 12 0,39 54 15,-66-146-31,27 66 16,-27 13-1,27 106 1,-40-185-16,39 106 15,14-40 1,-39-93 0,-1-26 93,0-13-93,-13-80-16,27-12 15,-27 78 1,13-39 0,26-53-1,-25 66-15,-14-79 16,13-1-1,-13 94-15,0-80 16,0 13 0,0 26-1,0 54-15,0-40 16,0 39 0,0 14-1</inkml:trace>
  <inkml:trace contextRef="#ctx0" brushRef="#br0" timeOffset="74514">29038 13520 0,'0'0'16,"26"-13"-16,14-13 0,0 12 0,-27 1 15,40 0-15,0-14 31,-13 27 1,52 0-17,-79 0-15,40 14 16,40 12 0</inkml:trace>
  <inkml:trace contextRef="#ctx0" brushRef="#br0" timeOffset="78098.02">25678 11787 0,'13'0'31,"27"0"-31,-14 0 0,14 0 15,-14 0-15,14 0 0,-14 0 16,213-26 15,-147 26-15,67 0 0,-93 0-1,-39 0-15,-41 0 125,1 0-109,0 0-1,0 0-15,-1 0 16,1 0-16,-53 39 16,26-25 15,14-14-15,-14 13-1,14 13 1,13-12-1,-1 91 1,14 14 0,0-52-1,0-1 1,0 0 0,0 66-1,14 14 1,-1-107-1,13-25 79,-13-14-94,1 0 16,25-14-1,14-52 1,-13 0 0,0 26-1,-27 27-15,0 0 32,0 13-1,27 0-31,-14 0 0,54 0 15,-27 0 1,-14-26 0,-12 26 15,52-14-15,-65 1-1,12 0 1,0-14-1,-26-12 1,0 25 0,0 1 31,0-13-47,-26-1 15,13 14-15,-67 0 16,67 13 31,0 0-32,0 0 1,-1 13 0,1 0-16,-26 27 15,25-14 1,1 1-1,13 52 1,0-65 0,0 12-1,27 0 1,39 27 0,0-53-1,0 40 1,-40-40-1,-12 0 95,-1 0-110,27 0 15,-1 0 1,-12 0-16,52 0 16,-13-40-1</inkml:trace>
  <inkml:trace contextRef="#ctx0" brushRef="#br0" timeOffset="78698.87">27027 12118 0,'0'-13'16,"0"-1"-1,13 1-15,1 13 0,12 0 16,1 0-16,-1 0 0,0 0 16,14 0-16,132 0 31,40 0 0,-199 0-31,14 0 125,-27-26-125</inkml:trace>
  <inkml:trace contextRef="#ctx0" brushRef="#br0" timeOffset="80349.87">27728 11721 0,'14'0'47,"52"0"-31,-40 0-16,159 0 31,54-26 0,-213 26-31,0-27 16,1 14-16,-14 13 31,0 0-31,-26 0 94,-13 0-78,12 0-16,-52 0 15,40 0-15,-14 13 16,27 0-1,0-13 1,-1 14 47,1-1-48,13 27-15,0-14 16,0-13-16,0 53 15,0 93 1,0-27 0,0-26 15,0 40-15,0-1-1,0-118-15,0 92 16,0-106-1,0-26 79,13-27-78,27-53-16,40-12 15,-41 39 1,-26 39 0,14 1-16,-14 12 15,14-25 1,-1 12 0,0-52-1,-12 26 1,-14 93 93,0-27-93,0 27-16,0 26 15,0 13 1,0-13 0,-14 0-1,-12-26 63,26-27-62,13 0 0,27-13-1,-14 0 1,27 0 0,-39 0-16,12 0 15,40 0 1,14 0-1,-28 0 1,-38-13 15,-1 13 47,-13 13-62,26 14 0,-12-27-16</inkml:trace>
  <inkml:trace contextRef="#ctx0" brushRef="#br0" timeOffset="81030.67">29091 12025 0,'-27'0'63,"94"27"-32,-14-27-15,-27 0-16,0 0 15,41 0 1,-41 0 0,1 0-1,-14 0 32,0 0-31,0 26 46</inkml:trace>
  <inkml:trace contextRef="#ctx0" brushRef="#br0" timeOffset="81530.84">28985 12435 0,'27'0'47,"12"0"-47,80 0 16,-53 0 0,-52 0-16,39 0 15,-14 0 1,-25-13-16,-1-13 31,0 26-15,0 0-16,0 0 31</inkml:trace>
  <inkml:trace contextRef="#ctx0" brushRef="#br0" timeOffset="84881.06">29766 11827 0,'0'-13'62,"0"-14"-46,26 14 0,-13 13-16,14-13 15,12 0-15,28 13 16,-28-27-16,1 27 16,0-13-1,-40 0 110,-14 13-94,-25 0 1,-1 0-32,14 39 15,12-25-15,-25 12 16,25 14-16,14 26 16,-13 13-1,13 53 1,0-39-1,0-53-15,0 13 16,0-14 0,0-25-16,0 25 31,0 27-15,0-39-1,0 39 1,0 0-1,0-39 1,0-14 15,0 0-31,0 27 16,-13-1 0,0-25-1,-27-1-15,27-13 16,0 0-16,-1 0 15,1 0 17,0 0-17,0 0-15,-27 0 16,14 0 0,39 0 62,0 0-78,66-27 15,1 1 1,-41 0-16,81-14 16,-15 27-1,-12-1 1,13-25-1,-27-1 1,-13 14 0,-52-1 31,25 14-47,-26-14 15,14-12 1,-27-1-1,0 14 1,0 12 0,0-25 31,-13 25-32,-1 14 1,-12 0-1,0 0 1,12 0 0,-25 0-1,25 14 1,1-1 0,0 13-1,-27 1 1,27 13-1,13-1 1,0-26-16,0 27 16,0 53-1,0-67 1,13 1-16,0-27 16,1 0-1,25 0 1,-25 0-16,39 13 15,13-13 1,26 0 15,-26 0-31,-39-40 32,-1 14-17,1-14 1,13-13-1,-27 40 1,0 0-16,27-67 16,-27 41-1,-13-14 1,13 0 0,-13 26-1,0 14 1,0-27 15,0 14 0,0 13 16,-13 13-31,-27 39-1,27-25 1,0 12 0,0-13-1,13 1 1,0-1 46,0 0-46,13-13-16,40 0 16,-14 0-1,-25 0 17,12-13-17,-13 13 32,0 13-47,-13 40 16,14-40-16,-14 27 15,0 0 1,0-14 0,0-13-16,0 27 15,0 39 1,0 27-1,0 53 1,-27-53 0,14-67-16,13 1 31,-13 13-15,13 26-1,0 27 1,0 0-1,0-80 64,0-12-79,26-14 15,40-66 1,40-120-1,-93 160-15,27-67 16,-13 1 0,-1 65-16,-26-52 31,0-27-15,0 40-1,13 53 110,1-1-94,-1 14-31,40 0 16,0 0 0,-40 0 124,13-13-140,1 0 16,-14 0-16,13-40 16</inkml:trace>
  <inkml:trace contextRef="#ctx0" brushRef="#br0" timeOffset="86297.02">32120 11298 0,'0'-14'94,"-13"14"-79,0 0-15,0 0 16,0 0-16,-54 0 15,28 0 1,-1 27 0,14-1 15,-1 1-15,-26 39-1,40 0 1,13-39-1,0 26 1,0-40 0,0 0-1,26-13 1,41 0 0,-54-26-1,40-27 1,53-53-1,-54 0 1,-25 27 0,-27 52-1,0-92 1,0 53 0,0 0-1,0 26-15,0-26 16,0 26-1,0 1 1,0 12 0,0 40 109,-13 106-110,13-79-15,-27 0 0,14 92 32,-13 53-17,26-92 1,0-1-1,0 14 1,0-26 0,0-67 77,13-13-77,0 0-16,27-53 16,13 0-1,-14-13 17,14 0-17,-26 13 1,12 40-16</inkml:trace>
  <inkml:trace contextRef="#ctx0" brushRef="#br0" timeOffset="87250.04">32478 11139 0,'-14'13'0,"14"27"15,-39 13 1,39-27-16,-14 1 16,14-1-1,0 14-15,0-14 16,0 1 15,0-14 0,14-13-15,52 0 0,-26-13-1,-27 0-15,26-54 16,-39 14 15,0 14-15,0 26-16,0 26 109,0 26-109,0 28 16,0-28-1,0-12 1,27-14 0,-14 0 31,0 0-32,1-13 1,-1 0-16,13 0 15,1-13 1,-1-26-16,-13-1 16,14 27-1,-14-1 1,-13-12 0,0 13-1,0-1 1,0-25-16,13 12 31,1 14 16</inkml:trace>
  <inkml:trace contextRef="#ctx0" brushRef="#br0" timeOffset="88697.27">33033 11404 0,'-13'0'0,"0"0"16,-14 13-16,14 0 0,-40 106 31,53-106-31,-13 40 16,-27-13-1,27 0 1,26-40 78,0-14-94,1-12 15,-1-1 1,13-12-1,-12 26 1,-14-1 0,13 1-1,0 0 63,0 13-62,-13 13 0,0 0-16,0 1 15,0-1 1,0 40 0,0 0-1,0 0 1,0-40-1,14 0 32,12-13-31,0 0 0,-12-13-16,-1 0 15,0-1 1,0 1 31,14-13-16,-14 26 63,-13-14-1,-26 14-77</inkml:trace>
  <inkml:trace contextRef="#ctx0" brushRef="#br0" timeOffset="89483.65">31988 11734 0,'13'14'62,"40"12"-62,-39-26 0,118 13 16,27-13 0,-54 0-1,-38 0 1,-1 0 15,-40 0-15,54 0-1,25 13 1,-65-13 0,-14 0-1,-12 0 1,-1 0 15</inkml:trace>
  <inkml:trace contextRef="#ctx0" brushRef="#br0" timeOffset="91664.02">32306 12938 0,'-14'0'16,"14"-13"0,0 0-16,0-14 0,27-12 0,-14-1 15,27-26 1,13-67-1,-53 67 1,0 40-16,0-1 31,0 14 32,0 0-63,-14 13 15,-38 0 1,38 0 0,-39 0-1,40 0-15,0 13 16,-14 27 0,-12-1-1,-14 28 1,0-1-1,53-40 1,0 1 0,0-14-1,0 40-15,0-40 16,0 27 0,0-27 15,0 0-16,66-13 1,-53-13-16,67-40 16,-27 13-1,-40 14-15,0-1 16,27-78 0,-27 65-16,40-53 15,-13 1 1,-1 39-1,-12-27 1,-27 54-16,13-27 16,-13 27-1,0 39 110,-13 27-125,-14 12 16,-26 134 0,0-1-1,53-93 1,0-52-1,0-27 1,0 1 15,0-1-15,0 0 15,53-13-15,14-40-1,-54 14-15,13-14 16,14 14 0,-27 13-1,27-80 1,-27 27 0,-13 53-16,27-40 15,-27 39 1,0 1 15,0 0-15,13-27-16,-13 1 15,0-1 17,0 27-17,0 39 110,-13-13-125,13 1 0,-27 39 16,1 52-1,26-78-15,-27 52 16,27-39 0,0-14-1,0 27 17,0-40-17,0 14 1,27 13-1,-14-40 1,13 0 0,-12 0 15,25 0-15,-26 0-1,1 0 16,-1 0-15,0 0-16,-13-27 94,-13 27-32,0 0-46,-1 0 0,-25 0-1,26 0-15,-1-13 16</inkml:trace>
  <inkml:trace contextRef="#ctx0" brushRef="#br0" timeOffset="92400.86">32491 12488 0,'-13'-13'15,"13"0"1,26 0 0,40 13 15,-26-27-31,26 27 16,-39-13-1,-1 13-15,0 0 16,1-13-1,-1 13 1,1 0 0,-1 0-1</inkml:trace>
  <inkml:trace contextRef="#ctx0" brushRef="#br0" timeOffset="94717.47">26379 12925 0,'0'-27'15,"13"14"-15,119 0 32,67 13 14,-186 0-46,14-13 47,-41 13 47,-12 0-94,-1 0 16,-12 0-1,12 0-15,-26 0 16,40 0-16,0 0 16,-66 0-1,12 0 1,28 0-1,26 0 1,-1 0 0,28 0 62,-1 0-78,13 0 15,27 0 1,40 0 0,-27 0-1,-26 0-15,-27 13 16,0-13 62,-26 0-47,-14 0-31,1 0 16,-1 0 15,14 0 16,13 13-31</inkml:trace>
  <inkml:trace contextRef="#ctx0" brushRef="#br0" timeOffset="99661.42">26511 13216 0,'-26'13'16,"-14"0"0,-52 40 15,52-39-31,-212 105 31,200-106-31,-54 40 16,66-27-16,-39 1 15,52-27 1,-79 0 0,80 0-16,-67 0 15,1 0 1,52 0-16,-79 0 15,13-40 1,93 27-16,-53-27 16,26 27-16,-105-40 15,52-26 1,14 39 15,26 13-15,26 14-1,-26-27 1,0 1 0,-66-14-1,40 13 1,79 14 140,0 13-125,0-1-31,0-12 16,0-1 0,0 1 31,0-14-32,0 27 1,-13-27-16,13 27 15,0 0-15,0 0 16</inkml:trace>
  <inkml:trace contextRef="#ctx0" brushRef="#br0" timeOffset="101696.26">25810 13004 0,'0'0'0,"-40"14"0,14-14 0,-14 0 0,14 0 16,-14 0-16,-79 26 31,13-26 1,-39 0-17,65 0 1,27 0-1,14 0 1,-27 0 0,-1-26-1,41 26-15,-80-14 16,66 14-16,-39-26 31,39 13-15,1-1 15,25 1-31,-12 0 16,-14 13-1,27 0 17,0 0 30,0-13-62,-1-14 16,-12 14 15,13 0-15,0 13 46,-1 0 1,1 13-63,13 13 15,0-12-15,-40 78 16,27-26-1,-13 27 1,12-53-16,14 26 16,-13 13-1,13-66 1,0 1 31,0-1-32,0-40 95,0-12-95,40-41-15,-40 27 0,0-66 16,0-13 0,0 92-1,0-26 17,0 27-17,0-28 1,13 54 62,27 13-62,-27 0-16,14 0 15,-14 0-15,66-13 16,-39 13-16,39-26 15,-66 26-15,54-14 16,12 1 0,14 13-1,-67-26 1,14 12 15</inkml:trace>
  <inkml:trace contextRef="#ctx0" brushRef="#br0" timeOffset="109173.91">22344 7660 0,'0'0'0,"0"39"0,0 1 15,0 0-15,0-14 0,0-13 0,0 27 16,0-13-16,0 12 0,0-25 0,13 25 15,1-12 17,-1-14 15,0 13-32,0-26 1,53 0-1,-52 0 1,12 0-16,1-13 0,25-13 16,107-40-1,-93 26 1,-13 13 15,-40 27-15,27 0-1,-13 0 1,-14 0 0,27 0-1,-27 0 1,13 40 0,-13 39-1,-13 1 1,14-67-1,12 0 48,1-13-63,105-53 16,-92 40-1,145-66 1,53 39-1,-212 40 1,-12 0 0,-1 0-1,0 0 1,0 0 15,40 13-15,-26 1-1,-14-14 1,40 0 0,-27 0-16,40 0 15,80-14 1,-120 14 0,54 0-16,-41 0 15,41 0 1,-27 0-1,-40 0 1,13 0 0,1 0-1,52 14 1,1-1 0,-14 13-1,-40-26 1,1 0-16,12 0 15,80 0 1,-26 0 0,-27 0-1,-39 0 1,-14 0 31,0 0-47,14 0 15,12 0 1,-26 0-16,14 0 31,-1 0-31,-12 0 16,-1 0-16,0 0 16,0 0-16,1 0 15,-1 0 1,13 0-16,-13 0 15,14 0 1,-1-13 0,14 13-1,-27 0 1,1 0 0,-1 0 327,13 0-327,-13 0 0,1-13 30,-1 0-30,0-14-16,0 27 16,1 0-1,25-13-15,14 0 16,-40 13 0,1 0 30,-1 0-30,0 0 0,0-14 109</inkml:trace>
  <inkml:trace contextRef="#ctx0" brushRef="#br0" timeOffset="113167">26114 9618 0,'0'26'125,"0"-13"-110,14-13 1,12 14 0,53-14 15,41 0-16,-81 0-15,120 0 16,0 0 0,-93 0-1,-26 0 1,-14 0 0,40 0-1,0 0 1,0 0-1,-52 0 1,-1 0 0,40 0-1,13 0 1,13 0 15,-13 0-15,-52 0-1,-1 0 48,27-14-47,-27-12 15,0 13 63,0-1-79,1 1-15,25-27 16,-12 14-1,-14-27 1,27-26 0,-27 26-16,13 13 15,1-105 1,26-27 0,-27 53-1,-26 39 1,0 54-16,0-40 15,0-14 1,0 14 0,0 0-1,0 53 1,0-1 15,0 1 32,0 0-32,-26 0-15,-1-14-1,14 27 1,0 0-16,-27-13 15,-39-13 1,-1 12 0,67 14-16,-53-39 15,-13 39 1,-41 0 0,107 0-1,-26 0-15,-1 0 16,-13 0-1,0 0 1,-79 0 0,26 0-1,-26 0 1,26 0 0,40 0-1,39 0 1,-52 0-1,-1 26 1,28-13 0,25-13-1,14 14 173,0-1-173,-27 0-15,13 40 16,-12 53 0,26-66-16,-27 105 15,-13 14 1,40-27 15,-27-39-15,27-40-1,0-27 1,-14 14 0,-13 39-1,14-26 1,13 13 0,13-39-1,-27 12 1,27 1-1,0-14 79,40-26-47,-14 0-31,14 0-1,-13 0-15,52 0 16,-53 0-16,133 0 16,-27 0-1,-52 0 1,-14 0-16,-40 0 15,14 0 1,-13 0-16,12 0 16,-26 0-16,54 0 15,25-39 1,-65 39 15,12-27-15,-25 27 15,-1 0-15,40 0-1,-40 0-15,13 0 16,1 0 78,-14 0-79</inkml:trace>
  <inkml:trace contextRef="#ctx0" brushRef="#br0" timeOffset="115814.16">25281 4114 0,'0'0'0,"0"27"0,0 52 16,-13-39-16,13-14 15,0-13-15,0 1 0,-14 25 16,14-25-16,0 12 0,0 14 16,0-27-16,0 0 0,0 133 31,40-107 16,-13-39-47,26 0 15,26 0 1,40-13 0,-13-26-1,-93 25-15,27-39 16,-14 14 0,27-67-1,-26 26 1,12 14-1,14-66 1,-40 53 0,-13-1-1,0 27 1,0 40 0,14-27 62,-1 27-78,13 0 15,-12 13 1,12 0 0,-13 0-16,14 0 15,26 0 1,39 0-1,-12 0 1,-54 0 0,-13 0 31,-13 13-1</inkml:trace>
  <inkml:trace contextRef="#ctx0" brushRef="#br0" timeOffset="116645.3">25519 4075 0,'0'39'0,"0"-78"0,0 105 0,0 66 16,0-79-16,-13-13 16,-14 13-16,27-14 0,-66 345 31,27-14 0,39-343-31,0 39 16,0-40-1,0-12 63,13-14-62,26-53 0,28-27-1,65-52 1,-92 92-16,92-39 16,-92 66-16</inkml:trace>
  <inkml:trace contextRef="#ctx0" brushRef="#br0" timeOffset="117912.31">26405 4286 0,'0'0'16,"0"27"-16,-13 131 31,13-65 0,0-27-15,0-26 0,0-27-1,0 0 16,53-13-15,-13 0 0,39 0-1,-66 0-15,27 0 16,13-105 0,-40 91-1,14-78 1,26-1-1,-53 53-15,26 1 16,14-27 0,-40 26-1,0 0 1,0 53 125,0 106-126,0-79 1,0-13-16,39 92 15,-25-106 1,-14 0 0,13 0-1,27 1 17,-27-14-32,13 0 15,1 0 1,12 0-1,-25-14-15,65-65 16,-26-27 0,0 0-1,-13 1 1,-27 52 15,-13 26-15,0 40 93,0 27-109,0-27 16</inkml:trace>
  <inkml:trace contextRef="#ctx0" brushRef="#br0" timeOffset="119102.87">23852 4511 0,'0'-40'0,"0"27"0,27 0 16,-1 13-16,212-66 31,-132 66-16,-79 0-15,25-40 16,-25 40 15,13-13-15</inkml:trace>
  <inkml:trace contextRef="#ctx0" brushRef="#br0" timeOffset="119683.22">23998 4657 0,'13'0'31,"66"0"-15,133-66 15,-172 39-15,-27 27-1,13-13 1,14 13-1,26-13 1,-53 13-16,-26 0 109,0 13-109,0 0 0</inkml:trace>
  <inkml:trace contextRef="#ctx0" brushRef="#br0" timeOffset="122293.86">22516 4141 0,'0'0'0,"40"-13"15,13-1 1,-40 14 0,13 0-16,14 0 15,13-26 1,-13-1-16,105 1 31,-105 13 0,-40-14 63,-13 27-78,-80 13-1,53 1 1,1 12 0,25-13-16,-12 1 15,13-14 17,-14 0-32,1 13 15,13-13 1,-1 0 15,1 13-31,-13 27 63,26-27-48,0 0-15,-14 106 16,14-13-1,0-66-15,0 79 16,0 66 0,-13-53-1,-26 40 1,39-79 0,0-27 15,0-92 78,0 12-93,13 1-16,13-66 15,-13 52 1,-13 14-16,14-80 16,-14 67-1,0 13 1,0-93-16,0 27 16,13 12-1,13 28 1,-12-1 15,-14 27-15,13-14-1,13 1 1,1-1 0,-14 27-1,13-13-15,1 13 16,-14 0-1,0 0-15,40-53 16,27 40 0,-67 0-16,27-14 15,-1 14 1,-26 13 109,14 0-109,-27 27-16,-27 52 15,-25 67 1,38-107-16,-25 67 15,25-66-15,-65 105 16,53-65 0,-14-41-1,27 1 1,-1 0 0,-39 26 15,40-53 0,0 0-15,-27 14-1,27 12 1,26-39 125,1-13-141,-1 0 0,53-27 31,-13 27-16,13-27 1,-40 27-16,14-13 16,40-14-1,-1 14 1,-66 12 156</inkml:trace>
  <inkml:trace contextRef="#ctx0" brushRef="#br0" timeOffset="129795.26">23654 18680 0,'0'-14'0,"119"14"31,13-26 1,-92-1-32,13-12 15,-27 26 1,1-27 0,-14 40-1,40-146 1</inkml:trace>
  <inkml:trace contextRef="#ctx0" brushRef="#br0" timeOffset="132795.44">25956 10649 0,'-14'0'15,"1"27"-15,0-14 16,-66 80 0,-67 79 15,53-66 0,80-93-31,-53 79 16,26-39-1,14-13 1,-1 0 0,14-40 93,26-14-93,1 14-16,52-39 15,-53 26 1,106-40-1,-13 0 1,0 26 0,39 1-1,-12 13 1,-54-27 0,-53 27-1,-26-1 126,0 1-141,-13 13 15,0 0-15,-13-13 16,-14-13-16,-106-1 16,-39-52-1,79 65 1,67-12 0,12 13-1,-52-14 1,-1-39-1,27 40 1,40 12 140,13 41-140,0 39 0,27 66-1,26-39 1,-40-67-16,0 14 15,0-27 1,14 1-16,52 65 16,-26-13-1,-40-53-15,14 1 16,-14-14 62,0 13-78,0 13 16,14 1-1,-14-14 1,14-13 78,-27-13-79,0-1-15,13-78 16,-13 52-16,0 1 16,0 25-16,13-92 15,-13 1 16,0-14-15,0 13 0,0 0-1,0 66 1,0-26 0,0 40-1,0-1 95,0 14-95,-13 13-15,-53-13 16</inkml:trace>
  <inkml:trace contextRef="#ctx0" brushRef="#br0" timeOffset="135592.21">21709 3638 0,'0'13'31,"-13"0"-31,0 1 16,-40 52-16,13-26 16,-158 198 15,131-132-16,-12-54 1,26 41 0,13-53-1,-26 13 1,53-14 0,0-25-16,26-41 156,0 14-156,40 0 15,-26-14 1,39-13 0,66-12-1,-13-54 1,-13 66 0,-66 14-16,-1-1 15,-12 1 1,26-1 31,13-12-32,-53 25 1,0 1 0,14-13-1,-27 12 126,-13 14-141,-14-13 0,14 0 15,-106-40 1,53 27 0,-14-1-1,27 1 1,-66-54 0,-39-39-1,12 53 1,120 53-1,12 0 17,-12-14-17,13 14-15,-40-27 16,53 53 93,0 1-93,0 25-16,66 147 16,-66-134-16,40 81 15,26 39 1,-66-146-16,53 93 15,0 53 1,39 27 0,-52-120-1,-27-52 1,0 12 78,14-39 15,-14 0-93,0 0-16,27-39 15,-27-41 1,-13 40 0,40 1-16,0-67 15,-14 40 1,-13 26-1,14 14 1,-27-27 0,0 26-16,13-52 15,0-27 1,0 80 0,-13-14-1,0 0 1,0 27-16,0-13 15,0 12 1,0 1 0</inkml:trace>
</inkml:ink>
</file>

<file path=ppt/ink/ink24.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1:35:03.658"/>
    </inkml:context>
    <inkml:brush xml:id="br0">
      <inkml:brushProperty name="width" value="0.05292" units="cm"/>
      <inkml:brushProperty name="height" value="0.05292" units="cm"/>
      <inkml:brushProperty name="color" value="#FF0000"/>
    </inkml:brush>
  </inkml:definitions>
  <inkml:trace contextRef="#ctx0" brushRef="#br0">26802 10147 0,'0'0'0,"14"0"16,-1 0 0,0 0-1,66 39 17</inkml:trace>
  <inkml:trace contextRef="#ctx0" brushRef="#br0" timeOffset="2830.67">22331 5093 0,'-13'0'31,"-1"0"-16,-25 0 1,-41 0 15,67 0-31,0 0 16,0 0 0,-1 0-1,-25 0-15,12 13 47,1 1-31,13-1-16,-1 0 15,-12 40 1,26 0 0,0 53-1,0-66 1,0-1-1,0 1 1,0 0 0,0 12-1,0 15 1,0-54 0,0 0-1,0 27 16,0-27-15,0 0 0,0 14-1,0-14 63,0 13-62,0-12-16,-27-1 16,-52 0-1,-27-13 1,93 0 0,0 0-16,-14 13 15,14-13-15,-13 0 16,12 0-1,14 14 79,27-14-78,-14 0-1,40 52 1,-13-25 0,-14 26-1,-26-40-15,40 53 16,-40-39 0,13 26-1,0 39 1,1-12-1,-14 25 17,0-38-17,0-41 1,0 14-16,0-14 16,0 14-1,0-14-15,0 27 16,0-26-1,0 26 1,0-40 0,0 13-1,0 14 1,0-27-16,0 40 16,0-40-1,0 1-15,13-1 0,-13 26 16,26-25-1,-13 12 1,-13-13 47,0 1-48,0-41 79,0-13-78,0-39-16,14 39 0</inkml:trace>
  <inkml:trace contextRef="#ctx0" brushRef="#br0" timeOffset="4630.27">22688 4008 0,'0'0'0,"-13"27"15,0 39 1,-54 13-1,-12 1 32,53-54-31,12 1 109,14-14-109,27 0-16,92-13 15,40 0 1,-80 0-1,-39 0 1,-14 0 0,1 0-1,-1 0 1,27 0 0,-13 0-1,-27 0 95,0-13-110,-13-14 15,0 14-15,-66-66 16,40 52-1,12-52 17,-25 53-17,25 12-15,-12-12 16,13-14-16,-1 27 16,14 0-1,-26 0-15,13 13 141,13 26-126,-27 27-15,27 66 32,-13-79-32,13 39 15,0 27 1,0-80-16,0 14 16,0 79-1,0-92-15,0 52 16,0-13-1,0-26 1,0-27 78,13-53-79,14 1-15,79-160 16</inkml:trace>
  <inkml:trace contextRef="#ctx0" brushRef="#br0" timeOffset="5913.99">23667 3731 0,'0'13'0,"0"0"0,-13 0 15,-27 40 1,27-40-16,-80 120 47,67-120 47,26 0-63,13-13-16,27 0 1,-14 0-16,14 0 16,79 0-1,-79 0 1,-1 0 0,-25 0-16,-14 27 140,-27-1-124,14-13-16,0 1 15,-40 25 1,39-25 0,1-1-1,0 0 17,0 0-17,-14 27-15,27 26 16,0-53-1,0 53-15,0-26 16,0 0 0,0-14 15,0 14-15,0 0-1,0-27 1,0 27-16,0-14 15,0 27 1,0-40 0,0 53-1,0-52 1,0 12 0,-13-13-16,0 14 15,0-14 16,-67 0-15,-39-13 15,106 0-31</inkml:trace>
  <inkml:trace contextRef="#ctx0" brushRef="#br0" timeOffset="7213.02">24421 3572 0,'0'0'0,"0"13"15,0 27-15,0-14 0,13 1 0,1-14 16,12 0-16,27 40 31,26 13 0,-52-53-15,-14 1-16,13 12 94,-39-26-79,0 13-15,-40 27 16,-66-40 15,79 13-31,-158-13 16,39 0 0,119 0-16,-52 0 15,79 0-15</inkml:trace>
  <inkml:trace contextRef="#ctx0" brushRef="#br0" timeOffset="8629.96">24183 3982 0,'40'0'16,"-80"0"-16,225 0 0,-105 0 31,-41 0-31,1 0 16,-27 0 0,93 0-1,53 0 1,-40 0-1,-106 0 1,0 0 62,0 0-78,-13 13 16,0 14-1,-13 12-15,-13 1 32,13-27-17,-1 1 1,14-1-16,-13 26 16,0 41-1,13 26 1,0-80-16,0 1 15,0-14 17,0 13-17,0 107 1,0-54 0,-27-66 109,14-13-110,-13-13 1,12-40-1,14-26 1,0-27 0,-26-13-1,26 13 1,0 93-16,0-14 16,0-12-1,0-28 1,0 54-16,0 0 15,-13 13 126,0 0-125,13 40-16,-14-27 0,-25 53 15,-1-26 1,0-1 0,1 1-16,-28 39 15,28-12 1,12-15-1,27-38-15,0-1 172,0-26-109,14-1-48,38-38-15,134 25 16</inkml:trace>
  <inkml:trace contextRef="#ctx0" brushRef="#br0" timeOffset="13837.47">25440 3572 0,'0'-13'125,"-14"26"78,-12 0-203,0 27 16,-1-1-16,-39 1 15,39-40 1,14 13 15,0-13-15,0 14 15,0 12 0,26-26 16,26 0-31,-25 0-16,12 0 16,40 0-1,-52 0 1,-1 0-16,0 0 47,0 0-47,-13-13 62,0 0-46,-13 13-1,0-14 1,0 14 93,-14 0-93,27 14-16,-13 91 16,13-91-16,-13 144 15,13 28 1,0 39 0,0-1-1,0-171-15,0 14 16,0-1-1,0-27 1,0 1 0,0-27-1,13 14 1,-13-41 93,0 1-109,0-106 16,0-53 0,0 27-1,0 79 1,0 52-16,0-12 15,0 13-15,0-54 16,0-91 15,0 78-15,0 54 0,0 39 109,0 27-125,-13 0 0,-14-14 15,1 0 1,-27 54-1,40-54 1,52-39 140,1 0-156,-27 0 0,67-93 16,25 0 0,14-53-1,-66 53 1,-13 53-1,-27-13 1,1 53 15,-1-40-15,13-26 0,14-1-1,-14 41 1,-26 52 124,0 13-140,0 1 0,0 65 16,0-65 0,0 13-1,14-27 1,-1 0-16,13 40 16,-26 13-1,27-26-15,-14-1 16,-13-12-1,0-40 110,0-1-125,0-25 16,0 12-16,13 14 16,-13 0-1,0 0 1,0-40 0,0-27-1,0 54 16,0-14 32,0 27-47,13 0 30,1 0-30,39 26 0,132 13-1,-106 1 1,-66-14 62,1 0-62,-14 27-16,0-14 15,0 1 1,0-1 15,0-13-15,0 1-16,-53 52 15,39-40-15,1 14 16,-26-27 15,25 0-15,1 1 31,13 12 47,0-13-79,13 1 16,1-1-15,-1 0 0,-13 0-1,0 0 1,0 14-16,0-1 16,13-12-1,-13 25 1,0-12-16,0 52 15,0 0 1,0-12 0,0-54-16,0 0 15,0 0 17,0 1-17,0-1-15,0 53 31,0-53 48,0 0-64,-13-13 79,0 0-94,-14 0 16,14-13-16,-14-13 15,14-14 1,-13 0 15,26 14-15,0 13-1,-14-27 1,14 27 0,0-14-1,0 14 1,0-27-16,0 27 31,0 0-31,0 0 16,-26-1-16,26 1 15,0 0 17,0 0 14,0-14-30,13 27-16,0 0 31,1 0-15,-1 14-16,13-1 16,-12 0-16,25 0 15,1 27 1,-27-14-16,14-12 156,-14-1-156,-13 0 16,0 0-1,-27 40 1,14-13 0,0 0-1,0-1 1,-14-26-16,-12 40 15,12-26 1,-13 26 0,27-40-1,13 0 110,27-13-93,-1 0-17,-13 0-15,1 0 16,25 0-16,14 0 15,-26 0 1,39 0 0,-40 0-1,27 0 1,-13 0 0,-14 0-1,-12 0 1,-1 0-1</inkml:trace>
  <inkml:trace contextRef="#ctx0" brushRef="#br0" timeOffset="26775.78">18812 6271 0,'0'0'0,"-13"0"0,-1-14 16,-65-12-16,13 13 31,53-1-31,-199-91 31,27 12-15,0 27-1,145 66-15,-145-40 16,39-13 0,120 53-1,-93-26 1,-106-14 0,145 40-16,-290-106 15,39 27 1,80 52-1,26 14 1,27 13 0,52-53-1,53 14 1,-65 39 0,131 0-1,-12 0 1,-1 0-16,0 0 15,-39 13 1,39-13 0,27 13 15,-27 14-15,14-14-1,-67 132 1,40-26-1,-13 53 1,0-13 0,13 79-1,40-53 1,-27-26 0,14 79-1,-27 14 1,26-173-16,14 172 15,-13-26 1,26-66 15,0 53-15,0-14 0,0 27-1,0-172-15,0 159 16,-14-14-1,14 1 1,0-133-16,0 66 16,-13-26-1,13 53 1,0-14 0,0-26-1,0 53 1,0-159-16,0 93 15,0-26 1,0 39 0,0-40 15,13-39-31,14-14 16,-1 14-1,14-14 1,13 1-1,53 12 1,-53-12 0,0-27-1,66 40 1,145 12 0,93 28-1,93 26 1,-331-93-16,133 27 15,-67-40 1,-79 26 15,-80-13-31,186 1 16,39 12 0,-39 14-1,-40-27 1,-53 0-1,-13-13 1,66 0 0,-53 0-1,13 0 1,40 0 0,0-79-1,0-54 1,-40-12-1,-39-1 1,-1-92 15,-12-13-15,-1 0 0,-79-54-1,13 67 1,27-66-1,0 13 1,-40 211-16,53-330 16,-40 291-16,13-145 15,-26-213 1,0-105 0,0 238-1,0 80 1,0 79-1,0 66 1,0 92 0</inkml:trace>
  <inkml:trace contextRef="#ctx0" brushRef="#br0" timeOffset="28870.06">10676 6800 0,'13'0'78,"40"0"-78,-26 0 15,39-40 17,-13 14-1,-40 12-15,0 14-16,0 0 46,1 14-30,-1-1 15,-13 53-15,0-26-16,0-1 16,-13 41-1,-1-41-15,-25 41 16,25-40-16,1 12 15,-27 15 1,14-28 0,26-12 15,0-1-15,0-13 30,13 1-46,0-14 16,54 0 0,-41-14-1,14-12-15,-1 0 16,14-41 0,-39 54-16,-14-53 15,39 0 1,-39 53-1,0-1-15,27-52 16,-27 40 0,26-1-16,-26-12 15,0 12 1,0 14 0,0 0 77,0-14-61,-13 14 14,0 0-30</inkml:trace>
  <inkml:trace contextRef="#ctx0" brushRef="#br0" timeOffset="29379.89">11046 6218 0,'0'13'15,"53"27"1,-39-27 0,12 0-1,-13 0 17,0 14-1,1-14-16,12 13 1</inkml:trace>
  <inkml:trace contextRef="#ctx0" brushRef="#br0" timeOffset="30745.15">11470 7316 0,'0'-40'63,"0"27"-47,0-14-1,0-12 32,-14 25-16,1 14-15,0 0 0,0 0-1,0 0 1,-14 0 15,1 0-15,12 0-16,-39 40 15,27 0 1,13-27-16,-27 93 16,40-27-1,0-39 48,0-27-48,40-39 17,-27 12-17,80-52 1,-40-26-1,-27 26 1,14-67 0,-27 94-16,13 12 15,1-52 1,-27 66-16,13-80 16,14-13-1,-1 66 1,-13 1-1,14 26 1,-14-1 0,-13-25 46,0 52-46,-27 0-1,1 14 1,0 52 0,-14 80-1,0-93 1,40 40 0,-13-80-16,0 106 15,13-52 1,-27-14-1,27-26 1,13-93 78,-13 0-94,0 13 15,0-13-15</inkml:trace>
  <inkml:trace contextRef="#ctx0" brushRef="#br0" timeOffset="31342.52">11615 5834 0,'0'0'0,"13"13"0,1 14 0,-1 12 16,40 107 15,-53-133-31,13 14 47,0-14-32</inkml:trace>
  <inkml:trace contextRef="#ctx0" brushRef="#br0" timeOffset="31783.39">11748 5662 0,'0'0'0,"-14"53"15,-25-13-15,25 26 16,-105 93-1,80-93-15,-14 40 16</inkml:trace>
  <inkml:trace contextRef="#ctx0" brushRef="#br0" timeOffset="32297.02">11390 5953 0,'0'0'0,"14"-13"16,-1 13-16,53 0 15,-26 0-15,52-27 16,1 27-1,-80 0-15,14 0 16,52-26 0,-13 26-1,-13 0 17,-27 0-17</inkml:trace>
  <inkml:trace contextRef="#ctx0" brushRef="#br0" timeOffset="33052.05">11814 6482 0,'26'-13'15,"1"13"1,-14 0-1,0 0-15,0 0 0,0 0 16,14 0-16,-1 0 0,-12 0 16,105-13-1,-80 13 17,-25 0-32,25 0 15,-25 0 1</inkml:trace>
  <inkml:trace contextRef="#ctx0" brushRef="#br0" timeOffset="33650">11827 6787 0,'13'0'31,"0"0"-15,106-80-1,-105 80-15,25-13 16,-25 13-16,52-13 31,-13-14 16,-40 27 15,0-13-62,0 13 16,1-13-16,12-14 16,0 14-1</inkml:trace>
  <inkml:trace contextRef="#ctx0" brushRef="#br0" timeOffset="34861.46">12581 6191 0,'-13'0'0,"-14"0"31,14 0 1,-53 80 15,39-54-47,1 93 31,26-79-16,-13-27-15,13 40 16,0-40 0,0 14-1,0-14 17,0 0-1,0 14-16,0-14 1,13-13 31,0 0-47,53 0 16,-52 0-16,52 0 15,-40 0 1,-13 0-1,1 0 17,52 0-32,-53 0 31,0-27-15,27-12-1,-40-1 1,0 0-16,13-39 15,0 39 1,14 1 0,-27-1 15,0 13-15,0 14-16,0-13 15,0-40 1,0 52-1,-13 1 48,-1 13-47,1-26-1,0 26 16,0 0-15,-1 0 78,1 13-94,13 13 15</inkml:trace>
  <inkml:trace contextRef="#ctx0" brushRef="#br0" timeOffset="44249.8">31776 9776 0,'0'0'0,"14"-26"0,-1 26 15,0 0 1,0 0-16,67 13 31,-14-13-15,-40 0-1,-12 0-15,39 0 16,13 0 0,39 0-1,-52 0 1</inkml:trace>
  <inkml:trace contextRef="#ctx0" brushRef="#br0" timeOffset="46136.07">27120 9909 0,'0'13'46,"-40"27"-46,27-27 16,13 79 0,0-39-1,0-26 1,0 12-16,0 1 31,0-27-15,13 14-1,27-14 1,-27-13-16,13 0 16,1 0-1,26-40 1,-27-65 0,-12 78-16,52-66 15,-40 54 1,-26-14-1,0 13 1,0 14 0,13 13 15,-13-1-15,0 41 62,0 12-78,0-25 0,0 39 15,0-14 1,14 1 0,-1-27-1,-13 0-15,26 14 16,14 26-1,-27-40 1,0 0 15,67-52-15,-1-41 15,-39 54-31,52-54 16,-78 67-16,39-66 15,-40 39 1,-13-26 0,0 0-1,0 53 1,0-1 0,13 14 62</inkml:trace>
  <inkml:trace contextRef="#ctx0" brushRef="#br0" timeOffset="47861">27953 10107 0,'-13'0'0,"0"0"0,0 0 16,-14 13-16,14 1 15,13-1-15,-13 26 16,-1 1-16,14-27 0,0 1 16,-13-1-16,13 0 0,-40 106 31,27-106-15,26-26 109,-13 0-125,14-14 15,39-25 1,-27-1-1,14 0 1,-27 39-16,13-12 16,27-40-1,-26 26 1,-14 27 62,0 13-62,-13 40-16,0 65 15,0-38 1,0-14 15,0-14 16,0-26-47,0 1 16,27-14 77,-14-14-77,0-12-16,14-14 16,26-39-1,-40 39 1,27-39 15,-27 52-31,0-12 16,13 25-1,-26 1 1,14 0 47,-1 0-32,-13 26 0,0 0-31,0 40 16,0 13-1,0 93 1,0-132 15,0-1-15,0-13 93,0-26-93,0-53-1</inkml:trace>
  <inkml:trace contextRef="#ctx0" brushRef="#br0" timeOffset="48910.19">27424 7699 0,'0'27'16,"0"-1"-16,0 1 0,0-1 0,0 14 15,0-27-15,-53 186 31,53-147-15,-13-38 0,13 12-1,0-13 1,0-52 62,0 25-78,26-91 16,1-28-1</inkml:trace>
  <inkml:trace contextRef="#ctx0" brushRef="#br0" timeOffset="49280.46">27424 7064 0,'0'14'0,"0"-28"0,13 54 0,14-27 15,-14 14 1,0-14 0,0 27 62,1-27-78,12 13 15</inkml:trace>
  <inkml:trace contextRef="#ctx0" brushRef="#br0" timeOffset="51002.09">27834 8176 0,'0'-27'31,"0"-13"0,40-12-15,-40 25-1,0-26 1,0 27-16,0-14 16,0 14-1,0-14 17,0 27-1,-27 13-31,14 0 31,-13 0-31,-1 0 16,-12 26-1,25-13 1,1 1-16,-66 39 31,39-14-15,14-26-1,-1 27 1,14 13 0,0 13-1,13-53 1,0 1 0,0-1-1,0 27 1,0-27-1,13-13 1,27-13 0,-14-27-1,14 0 1,13-92 15,-40 92-31,40-26 16,0-13-1,-53 52-15,13-52 16,13 26-16,-26 13 16,27-79-1,-27 66 1,26 40-16,-26-66 16,0 26-1,0 13 1,0-13-1,-13 53 64,13 13-64,0 14 1,-13 52-1,-40 67 1,53-67 0,-13 53-1,-14-92-15,27 79 16,0-53 0,0-52-16,0-1 15,0 0 16,0 0-31,0 0 16</inkml:trace>
  <inkml:trace contextRef="#ctx0" brushRef="#br0" timeOffset="51875.8">27781 8731 0,'0'13'16,"0"1"-16,0-1 0,0 0 0,0 0 15,0 40 1,0 27 15,0 78 0,-13-118-31,13-53 94,13-14-94,-13 1 16,13-14-16,14 14 15</inkml:trace>
  <inkml:trace contextRef="#ctx0" brushRef="#br0" timeOffset="52360.22">28086 8334 0,'13'14'16,"13"-1"-1,-13 0-15,14 14 16,-14-14 0,14 0-16,-14 0 31,13 14 0,-26 52-15,14-66-16</inkml:trace>
  <inkml:trace contextRef="#ctx0" brushRef="#br0" timeOffset="54068.43">28271 8705 0,'-13'-13'16,"-1"13"62,1 0-78,-13 0 31,12 0-31,-12 26 16,-1 27-1,27-40 1,-26 14-16,13 26 31,13-40-31,-13 53 16,13-40-1,0-12 32,0 12-47,0-13 16,52 1 0,-25-14-16,13 0 15,-27 0 1,0 0-1,0 0 1,14 0 15,-1 0-15,-26-40 46,-13 66 32,-27 40-78,27-39-1,13 13-15,-53 39 16,13 53 0,27-92-16,13 26 15,0-53-15,0 27 16,0 0 15,0-1 16,0-25-47,0-1 63,0 0-63,27-13 15,26-79 1,-14 52-1,-25 14-15,-1 0 16,0-27 0,-13 0-1,0 27 1,13-40 0,-13 27-1,13 13 79,14-1-78,-14 14-1,14 0 1,12 0-16,27 0 15,27-26 1,-14 26 0,-79-13 124</inkml:trace>
  <inkml:trace contextRef="#ctx0" brushRef="#br0" timeOffset="60108.93">30149 9604 0,'14'0'78,"-1"0"-78,40 0 32,-40 0-32,66-39 15,-66 39-15,80 0 16,53 0-1,-14 0 1,-13 0 0,-26 0-1,-27 0 1,-40 0 0,14 0 15,-14-14 109,-12 1-124,-14 0 0,0-27-16,0-66 15,0-39 1,0 26 15,0 79-31,0-26 16,0-27-1,0 41 1,0 25 0,0 14-16,0-40 15,0 40-15,0-27 16,0-13 0,0 27 15,0-1-16,0 14 1,-27 0 47,14 13-48,13 13 1,0 27-16,0 26 15,0 0 1,-27 79 0,27 27-1,-26 40 1,26-13 0,0-133-16,0 79 15,0 14 1,0-133-16,0 27 15,0 27 1,0-67-16,0 27 16,0-14-1,0-13 1,0 14 0,0-14-1,0 27 1,0-27-16,0 66 15,13-39 1,0-27 31,14 14 15,-14-27-46,0 0-16,14 0 16,52 0-1,40 0 1,-39 0 15,-1 0-15,14 0-1,12-14 1,-78 14-16,39 0 16,-40 0-1,-12 0-15,-1 0 16,13 0 0,-12-13-1,12 0 16,-13 0 1,27-14-17,-27 14 1,0 0 0,1 0-16,-1-1 31,13-39-16,-26-26 1,0 39 0,0 14-16,14-27 15,-14-13 1,13-53 0,-13 92-16,0-52 15,0 13 1,0 53-16,0-27 15,0-53 1,0-13 0,0-13-1,0 80-15,0-94 16,0-12 0,-27 39 15,1 40-16,13 0 1,-1 26 0,-25-39-1,39 39 1,-13 27 0,-1 0 15,1-14-16,0-13 1,0 27 125,-14 13-126,14 0-15,-14 0 16,14 0-16,-93 0 16,-13 0-1,40 0 1,53 0-16,-1 0 15,1 0 1,12 0-16,-25 0 16,-14 0-1,40 0-15,-14 0 16,14 0 0,0 0 15,-27 0 47,27 0-78,-1 27 16,1 12-1,13-25-15,0 52 16,106 53-1</inkml:trace>
  <inkml:trace contextRef="#ctx0" brushRef="#br0" timeOffset="60742.18">31525 8652 0,'0'26'31,"0"1"-31,0 198 31,0-172-31,0 132 31,0-172-31,0 14 16</inkml:trace>
  <inkml:trace contextRef="#ctx0" brushRef="#br0" timeOffset="61409.87">31869 9075 0,'0'0'0,"-66"53"16,53-40-16,-93 80 15,93-80-15,-120 146 32,28-14-1,-54 1-16,106-67 1,13-26 0,14-39-1,26-1 63,13 0-62,0-13 0,0 0-16,14 0 15</inkml:trace>
  <inkml:trace contextRef="#ctx0" brushRef="#br0" timeOffset="62392.49">31604 9776 0,'-13'0'16,"0"0"-1,0 0 1,0 0-1,-1 0 17,-12 0-17,13 0 1,39 14 78,-13-1-63,1 0-31,-1 14 31,26-14-15,-25-13-1,12 13 1,-13 0 47,1 0-48,-14 27 1,0-27 62,0 1-62,-14-1-16,-52-13 31,40 0-31,-14 0 15,14 0 1,12 0-16,1 0 16,-13 0-1,26 13 32,66 0-31,304-13-1,-251 0-15,278 0 16,-317 0-16</inkml:trace>
  <inkml:trace contextRef="#ctx0" brushRef="#br0" timeOffset="64158.79">32279 9168 0,'27'0'47,"-14"0"-47,146 0 31,-93 0-15,-27 0-1,-25-13-15,39 13 16,52 0 0,-78 0-16,52 0 15,93 0 1,-106 0 0,-52 0 15,12 0-16,27 0 1,26 0 0,-39 26-1,0-26 17,-27 0-32,0 0 93,0 0-77,-13-13-16,0 0 47,0-1-32,0 1 1,-13-27 0,-13-26-1,-1 0 1,14 26-16,0 27 16,0 0-1,-14-27-15,14 27 16,0 0-1,-1 13 64,14 13-64,0 27 1,0-14-16,0 14 15,53 13 1,-13-53-16,26 26 16,93 93-1,-119-105-15,65 39 16,28 39 0,-107-79-1,-26 1 95,0-1-95,0 13 1,-13-13-1,-40 54 1,0-14 0,40-40-16,-27 40 15,40-67 79,0-12-94,0 13 16,0-14-16,0 14 0</inkml:trace>
  <inkml:trace contextRef="#ctx0" brushRef="#br0" timeOffset="65814.67">32451 7686 0,'-13'13'0,"13"1"16,-13 25-16,13-12 0,-27-14 15,-39 133 16,66-1 1,0-39-17,0-66 1,0-27-16,0 26 16,0-25-1,13-1-15,1-13 16,12 26-1,-13-26 1,0 0 0,1 0-1,-1 0-15,13 0 16,14 0 15,0 0-31,-1-26 16,-12-1-1,-1-12 1,-12-14 0,-14-27-1,0 67-15,0 0 16,0 0 0,0 0-1,0-54 1,0 1-1,0 53 1,0 0-16,0 0 0,0-14 16,0 1-1,-14 12-15,1 1 32,-13 0-32,12 0 31,1 0-31,0-1 15,-13 14 17,-41 0-17,28 0 1,25 0 0,1 0-1,-26 0 1,-1 0-1,27 0 1,-1 14 0,1-1-16,13 0 31,0 27-31,0-14 16,13-13 15,1 1-16,25-1 1,-12 13 0,12 1-1,-25-14 1,-1-13 0,0 0-1,0 0 16,1 13-31,39 27 16,-40-27 0,26 0 124,-25 1-140,12 25 16</inkml:trace>
  <inkml:trace contextRef="#ctx0" brushRef="#br0" timeOffset="68425.88">32848 8229 0,'0'0'0,"13"26"0,-13 0 16,0 14-16,0-13 15,0-14 1,0 0-16,0 66 31,0-39 0,13-27 63,1-13-94,-14-13 16,13-40-1,-13 0 1,0 27-16,0-1 16,26 1-1,-12 13 1,-1-14 0,0 1-16,0 13 31,1-1-16,12-12 1,-13 26 15,0 0 1,1 13-32,-1 0 31,0 14-16,-13-14-15,0 40 16,0-13 0,0-27-1,0 0 1,0 27 0,13-27 77,14-13-77,-14-26 0,-13 12-16,13 1 46,1-13-30,-1-14-16,13 27 16,-13-1-1,-13-12 1,14 0 15,-1 12 16,0 14-16,0 0-31,14 14 16,-14-1 15,-13 0-15,0 13-1,0-12 1,0-1 0,0 13-16,0 27 15,0-39 1,0 12 62,0 14-78,0-1 16,0-25-1,0 25-15,0 1 16,0-27-16</inkml:trace>
  <inkml:trace contextRef="#ctx0" brushRef="#br0" timeOffset="71174.77">33033 9088 0,'0'27'15,"0"-1"1,0 1-16,0-14 0,0 14 0,0 12 15,0-12-15,0 12 0,0-12 16,0 12-16,0 345 31,0-331-31,0 145 16,0 107 0,0-80-1,0 0 1,0 26-1,0 40 1,0 106 0,0-27-1,0 1 1,0-292-16,0 212 16,0 27-1,0 39 16,0-198-15,0-27 0,0-66-1,0-26 1,0-1 0,0 27-1,0 54 1,0-68-1,0 28 1,0 12 0,0 1-1,0 66 1,0-67 0,0 1 15,0-67-31,-13 54 15,-13 26 1,12 26 0,1 80-1,-27-54 1,40-105 0,0-13-1,-26 0 126,13-27-110,-1-13-31,-25 0 16,-1 0-1,-66 0 1,-39 0 0,-14 0-1,106 0-15,-66 0 16,-66 0-1,0 0 1,158 0-16,-158 0 16,-13 0-1,-94 0 1,-78 0 0,-40 0-1,-13 0 16,-80 0-15,-211 0 0,542 0-16,-358 0 15,-290 0 1,278 0 0,-40 0-1,13 0 1,93 0-1,39 0 1,331 0-16,-330 0 16,-1 0-1,1 0 1,25 0 0,-131 0 15,39 0-16,-66 0 1,-52 0 0,263 0-1,213 0-15,-397 0 16,-27 0 0,66 0-1,-39 26 1,-107-26-1,279 0 1,-239 0 0,27 14-1,0 12 1,146-26 0,26 0-1,39 0 16,-65 0-15,330 0-16,-304 0 16,13 0-1,66 0 1,225 0-16,-436 0 16,39 0-1,-145 0 1,66 0-1,53 0 1,52 0 0,41 0-1,-1 0 1,358 0-16,-318 0 16,53 0 15,93 0-16,145 0 1,-13 0 0,-80 0-1,-12 0 1,145 0 0,13 0 15,39 0-31,-52 0 15,53 0 1,26 0 250,1 0-266,-1 0 0,13 0 15,1 0-15,-14-13 16</inkml:trace>
  <inkml:trace contextRef="#ctx0" brushRef="#br0" timeOffset="73449.13">5384 4471 0,'14'0'0,"-1"0"16,13 0 0,-13 0-1,40 27 16,27 39 1,-67-53-17,27 1 17,52 38-17,-65-38-15,12 25 16,-25-25-16,25-1 15</inkml:trace>
  <inkml:trace contextRef="#ctx0" brushRef="#br0" timeOffset="76399.66">1124 9247 0,'-26'66'16,"52"-132"-16,-52 185 0,13-79 0,0 13 0,-14 13 16,-26 278 15,0-172-16,-13 40 1,53-186-16,-27 106 16,1 14-1,25-120 1,14-12 62,27-14-47,-1 0-15,1 0-16,52-27 16,-52 27-16,52-40 15,27 1 16,-27 39-15,-52-13-16,39 13 16,13 0-1,-13 0 1,27-14 0,26 1-1,13-13 1,-105 26-16,158-14 15,-106 14 1,-66 0 0,67 0-1,26 0 1,-80 0-16,53 0 16,-39 0-1,-13 0 32,39 0-31,-53 0-16,13 0 15,-12 0 1,12 0 0,-13 0 15,14 0-16,-1 0 1,80 0 0,-79 0-16,12 0 15,-25 0 1,12 0 31,53 0-32,27 0 1,-93 0-16,14 0 16,-1 0 171,-12-13-187,-1-27 16,-13 27-16,0 0 15,13-66 1,0-14 0,14 0-1,-1-26 1,-13-39 0,-13 52-1,0 26 1,0 1-1,40-40 1,-40 13 0,40-79-1,-40 172 1,0-1 0,0 1 62,0 0-31,-13 13-32,-1 0 1,-12 0-16,13 0 15,-14 0-15,-26 0 16,-13 0 0,26 0-1,14 0 1,-40 0 0,-27 0-1,-39 0 16,39 13-15,-26-13 0,0 27-1,-53-14 1,-39 13 0,25-12-1,28-1 1,25 0-1,14 14 1,13-27 0,-79 39-1,13-26 1,13 1 0,120-14-1,-1 0 16,27 0-15,0 0 0,-1 0-1</inkml:trace>
  <inkml:trace contextRef="#ctx0" brushRef="#br0" timeOffset="80068.83">251 9525 0,'0'-13'0,"0"0"16,-13 13 31,0 13-47,-14 0 16,14 13-16,-79 133 62,92-119-46,0 26-1,-14-13 1,14-27 0,0 14-1,0 0 16,0-27-15,0 0 0,0 0-1,0 1 17,14-14-1,52 0-16,0 0 1,-53 0-16,14-27 16,-14 14-16,-13-13 15,53-27 1,-27-53 0,1 40-1,12 0 1,-25 52-1,-14 1-15,0-13 16,0-1 0,0-39-1,0 26 1,0 14 0,0 13 15,0-27 16,0 27-32,-14 13 1,-12 0 0,13 0 30,-1 0-46,-12 0 16,-27 13 0,40 13-1,0-12 1,-1-1 0,-25-13 15,25 13-16,-25 0 1,-1 14 0,27-1 46,13-13-46,0 1-16,40 52 15,-27-53 1,0 0-16,13 1 31,-12 12-31,25 0 16,54 27 0,-53-13 15,-40-53 94,0 0-110,0-14 1,0 1 0,0-14-1,0 14 1,0 12 0,0-25-1,0 12 1,0 1 15,-14 26 78,1 13-109,0 40 16,-66 79 0,-1-52-1,41-54 1,25 14-16,-12-27 16,13 27-1,13-27 95</inkml:trace>
  <inkml:trace contextRef="#ctx0" brushRef="#br0" timeOffset="82072.85">93 10200 0,'0'13'15,"0"93"17,0-93-17,0 106 1,0-92-16,0 12 15,0-12-15,0-1 0,0 1 0,0 12 16,0-26-16,0 279 47,-14-120-16,14-133-31,-39 80 16,-1 53-1,40-79 1,0 13 0,0-53-1,0 105 1,0-52 0,0-53-1,0 53 16,0-53-31,0 39 16,0 80 0,0-26-1,0-1 1,0-118-16,0 66 16,0 39-1,0 13 1,0-118-16,0 184 15,0 54 1,0 66 0,0-252-16,0 318 15,0-172 1,0-66 0,0-40-1,0-27 16,0 54-15,0-133 0,0 0-1,0 1 32,0-1-47,0 26 78,0-25-62,40-14-16,52 0 16,-26 0-1,-52 0 1,52 0-1,13-40 1,-39 27-16,66-27 16,39-13-1,-92 27-15,146 12 16,105 14 0,-238 0-1,-40 0 1,14 0-1,53 0 1,132 0 0,-172 0-16,211 0 15,-211 0-15,198 0 16,-65 0 0,-81 0-1,67 0 16,-132 27-31,92-14 16,-52-13 0,-67 13-1,13 1 1,160 39 0,65 26-1,424 133 1,383 105-1,-145-13 1,-344-185 0,-450-79-1,-106-27 1,40 1 0,-13-1-1,-1-13 48,-25 0-48,25 26 1,-12-26-16,12 0 16,-25 13-16,-1 1 31,0-14-31,14 0 15,-1 0 1,0 0 0,14 0-1</inkml:trace>
  <inkml:trace contextRef="#ctx0" brushRef="#br0" timeOffset="83632.98">304 9115 0,'0'0'0,"0"-13"15,0-1-15,0-25 16,27 26-16,-14-80 16,-13 53-16,13 27 0,-13-13 15,0-14-15,0-53 32,0 54-32,40-147 31,-27 67-16,-13-26 1,13-54 0,14 27-1,-14 119-15,27-132 16,-1-53 0,-39 185-16,14-132 31,-14 53-16,0 105 1,26-65 0,-13 78-1</inkml:trace>
  <inkml:trace contextRef="#ctx0" brushRef="#br0" timeOffset="84841.07">93 8295 0,'0'0'0,"26"26"0,-13 67 15,-13-80 1,14 53-16,-14 14 31,0 224 16,26-212-31,-13-25-1,-13-41 1,0-13 0,0 0-1,0 1 16,13-1-15,1 13 0,-1-12 31,13-14-32,1 0 1,13 0-16,-14-14 0,93-78 15,-106 79-15,14-14 16,79-79 0,-54 40-1,-38 26-15,131-79 16,-12 40 0,-14-14-1,-93 40 110,-26 40-125,0 0 16</inkml:trace>
  <inkml:trace contextRef="#ctx0" brushRef="#br0" timeOffset="87657.03">1244 6892 0,'0'0'0,"-14"14"0,1-1 16,0 0-16,0 27 16,-14-1-16,27-25 0,-13 12 0,0 93 31,-27 14-15,27-67 30,13-13-30,0-27-16,0-13 31,13-13 1,40 0-17,40 0 1,-54 0-16,14-26 15,13-14 1,-52 27-16,-14-53 16,13 53-1,0-27 1,13 13 0,-12-65-1,-14 52 1,0-26 15,0 39-15,0 14-1,0-13 1,0-67 0,0 80-1,0 0 1,0-1 31,0 1-32,-27 13 17,14 0-1,0 0-16,-14 53 1,27 0 0,0 53-1,0-80 1,0-12 0,0-1 15,0 13-31,0 1 15,40-14 1,0-13-16,26 0 16,-13 0-1,-14 0 1,-25 0 0,12 0-1,14-40 1,52 14 15,-78 26 110,-1 0-110,-13 13-15,0 14-16,0 39 15,0-53 1,0 13-1,-13 1 1,13-14 0,13-13 140,27-26-140,-27 12-16,0-25 15,13-14-15,1 26 16,-14 14-1,0 0 1,14-14 0,26 1-1,-40 26 48,13 0-48,-26 13 1,0 0 0,0 1-16,0 25 15,0-12 1,0 26 0,0-40-1,0 53-15,0 40 16,0-80 15,14-26 63,-1 0-79,0-13-15,27-40 16,-27 14-16,-13 25 47,13-25-47,14-1 16,-1 13-1,-13-12 63,1 26 32,-1 13-95,-13 13 1,0 0 0,13 13-1,14 1 1,-27 13 15,0-14-31,0 14 16,0-27-1,0 0 95,0-52-95,0 25-15</inkml:trace>
  <inkml:trace contextRef="#ctx0" brushRef="#br0" timeOffset="88357.28">2262 6310 0,'0'0'0,"0"40"15,13-14-15,14-12 0,-27 12 16,79 80 0,-26-27 46,-40-52 16,14-27-62,-27-13-1,13-1-15</inkml:trace>
  <inkml:trace contextRef="#ctx0" brushRef="#br0" timeOffset="88860.95">2514 6297 0,'-14'13'16,"1"27"-16,0-14 16,-14 41-1,14-54-15,13 27 16,-13-14 0,0 14-1,-1-14 16</inkml:trace>
  <inkml:trace contextRef="#ctx0" brushRef="#br0" timeOffset="89543.45">2275 6310 0,'14'0'47,"12"0"-31,67 0 15,-67 0-31,1 0 16,-1 0-1,1 0 1,-1 0-1,-13 0 157</inkml:trace>
  <inkml:trace contextRef="#ctx0" brushRef="#br0" timeOffset="92744.7">926 11179 0,'-13'13'16,"26"-26"-16,-39 39 0,-1-13 0,14 14 16,0-1-16,-1 14 0,-12 0 15,13-14-15,0 14 0,-27 13 16,13-14-16,14-25 0,-53 144 31,40-78 0,26-67-15,0 13-16,0-12 16,0-1-1,0 0 1,0 40 15,0-40-31,26-13 16,40 0-1,0 0 1,-26-39 0,-27 25-16,93-65 15,0-14 1,-53 27-1,-53-13 1,0-1 0,0-12-1,0-1 1,0 54 0,0-1-1,0 27 32,0-1-31,0 1-1,-13 13 1,-1 0 0,-12 0-1,-27 0 1,40 0-16,-14 0 15,-52 106 1,66-93-16,-1 27 16,-25 39-1,39-13 1,0-39-16,0 13 16,0-14-1,0-13-15,26 1 16,14-14 15,0 39-15,-1-39-16,1 0 15,0 0 1,-27 0 0,0 0-16,0 13 187,1 14-187,-14-1 16,0 41-1,0-41 1,0 0 0,0 14 15,0-27-31,0 1 78,0-28-16,0 1-46,0 0-16,13-14 16,26 1-1,-25 13 1,-1 0 0,0 13 30,0 0-14,1 0-32,-1 0 15,0 0 17,-13 26-17,0 14 1,0-1-1,0-12 1,0 12-16,0-25 16,0-1 15,0 0 47,27-13-62,-14 0-1,0-13 1,13-27 0,-12 14 15,12 13 109,-13 13-140,14 0 32,-14 13 30,-13 0-46,0 27-16,0-14 15,0 14 17,0 13-17,0 0 1,-13 26 0,13-66-16,0-26 156,0-27-156,0 27 15,0-53 1</inkml:trace>
  <inkml:trace contextRef="#ctx0" brushRef="#br0" timeOffset="96239.88">1852 9459 0,'0'13'78,"0"0"-78,0 27 32,0-27-17,0 14-15,0-14 16,0 0 0,0 0-16,0 40 15,0-26-15,0 26 16,0 26-1,-13-39 1,-27 26 0,27 0-1,0-13 1,13-93 187,0 14-187,0 13-16,0-40 15,0-13 1,0 52 0,13 1-1,-13 0-15,0-27 16,0 14-16,0-1 31,0-12-15,0 12-1,13-26 1,-13 40 0,13 0 140,1-1-141,-1 1 1,13 13 0,-12 0-1,-1 0 1,0 0 0,13 0-1,-12 0-15,-1 0 16,13 0-16,1 0 15,13 0 17,-27 0-17,0 0 1,0 13 0,0 1 62,1-1-63,-14 13 1,0 1 0,0-14-16,0 14 15,0-1 1,0-13 31,0 0-47,0 1 15,-27-1 1,1 0 0,-1-13-16,-26 0 15,-13 0 1,40 13-1,13-13 17,-27 27-17,13-27 17,14 0-17,13 13 141,0 14-156,40-1 0</inkml:trace>
  <inkml:trace contextRef="#ctx0" brushRef="#br0" timeOffset="98267.64">3493 9816 0,'13'0'15,"13"0"1,1 0 15,12 0-15,1-13 0,-27 0-1,14 13-15,12 0 16,28 0-1,-41 0 1,-13 0 0,0 0 15,14 0-31,-1 0 16,1 0-1</inkml:trace>
  <inkml:trace contextRef="#ctx0" brushRef="#br0" timeOffset="106377.13">10266 7342 0,'0'-13'0,"-13"13"32,-1 0 46,-12 0-78,-27 53 15,40-27-15,-67 93 32,54-66-17,13 13 1,13-39-1,0 39 1,0 0-16,0-26 16,0 53-1,0-54-15,0 41 16,0 12 0,0-52-16,0 0 15,0 65 1,0-91-16,0 118 15,-53-13 1,26-13 0,-12-40-1,-14-13 1,26-40 0,-52 40-1,52-27 1,-39-12-1,40-14 17,-14 0-17,0 0 1,14 0 0,39 0 93,14 0-109,12 0 16,-12 0-16,-14 0 15,14 0 1,-1 13-1,0 27 1,-12-27 0,-1 13-1,27 40 1,-40 1 0,0-1-1,0 0 1,0-40-16,0 40 15,0 80 1,0-93-16,0 53 16,-14 39-1,1-26 1,0-66 0,13-26-16,-13 12 15,13 1 1,-27 13-1</inkml:trace>
  <inkml:trace contextRef="#ctx0" brushRef="#br0" timeOffset="115988.78">9472 4974 0,'13'0'79,"1"0"-64,118 0 16,-66-26 16,0-14-31,-26 0 0,13 14-1,-40 13 1,27-1-16,-27-12 109,0 26-93,-13 13-1,0 67-15,-66 25 32,53-38-17,0-28-15,-27 27 16,27-39-16,-14 26 16,-13 26-1,-39 53 1,39-92-16,14 39 15,13-65 1,13-41 125,13 14-141,-13 0 15,40-27 1,-1-39 0,-25 39-16,25-39 15,-12 39 1,-27 14-1,13 12 17,-13 41 46,0-1-78,0 14 15,0 0-15,0 79 32,0 0-17,0-27 1,0-78 0,0 12-1,26-39 110,-12 0-94,-14-14-31,26-39 32,1-13-17,-14-1 1,-13 67 0,13-13 15,0-1-16,40-66 1,-40 93 31,1 0-31,-1 27 46,13 13-62,-26-27 16,-26 93-1,13-93-15,-80 93 16,14 13 0,39-40-1,40-66 63,13-52-62,40 12-16,26-79 16,14-13-1,-53 27 1,13-14-1,13-13 1,-53 92 0,40-118-1,-13-80 1,-27 13 0,53 27-1,-53 132-15,0-53 16,-13 40-1,0 53 95,27 13-95,-27 40-15,0-27 16,13 53 0,0-26-1,1-27 1,-1 80 0,66-14-1,-39-39 1,-27-40 31,0-14-32,14-25 1,12-41 0,-25 67-16,52-40 15,-13 0 1,-40 27 46,-13 39 48,-53 66-95,-26 1 1,13 26 0,-14-27-1,54-39-15,-93 79 16,92-93-1,-26 40 1,14-26 15,-41 13-15,93-53 109,27 0-125,-13-27 16,12 14-16,54-53 15,-53 53-15,65-66 16,-38 12-1,-15 14 17,1 14-17,-39 12 1,-1 14-16,-13 40 109,0-14-93,-13 0-16,-40 93 16,26-80-16,-12 27 15,-41 66 1,1-26-1,26-14 17,0 27-17,27-13 1,-1-67 0,27-13 46,27-13-31,-14-13-31,53-13 16,-13-54 0,-13 27-1,-14 27-15,-13-1 16,27 1-1,26-27 1,-53 53 62,-13 27-78,0-14 16,0 0-16,0 66 15,0-65-15,0 52 16,-26 0 0,-27 40-1,13 13 1,-13 0 0,0-66-1,40-27 1,26-39 46,14 0-46,13-67 0,-27 67-16,26-66 15,1-27 1,-13 93-16,25-67 15,1-25 1,0 12 0,-13-13-1,-27 40 1,14 13-16,12-53 16,-12 27-1,-14 66 16,0-1 63,-13 41-78,0 13-16,0-27 15,0 66 1,-13-26 0,13-13-16,0-14 15,-13 1-15,13 12 16,-13-12 0,13-14 62,13-13-63,13 0 1,-12-13-16,12 0 16,-13-1-16,0 1 15,1 0 16,-1 13 16,0 0-31,-13 13-16,0 0 0,-40 106 16,-39 133-1,66-133 1,0-106-1,13 0 48,13-26 15,13 0-78,14-27 0,0 14 16,-27 12-16,13-78 15,-26 79-15,40-54 16,53-105 0,-67 133-1,53-160 1,-79 120-1,0 66 1,14-27 78,-1 27-94,0 0 31,14-1-31,12 14 16,27-66-1,-52 66-15,52-39 16,0-14 0,-53 39-16,0 1 15,1-13-15,-1 12 16,13 14-1,14-26 17,-27 13-17,27 0 1,-40 26 62,-13 0-62,0 0-16,-14 53 15,27-26 1,-13-27-16,-27 40 16,40-40-16,-26 67 15,-27 65 1,-13-12-1,66-28 1,0-91 62,13-14-62,0 0-1,14-40 1,-14 27-16,13-27 16,-13 14-1,1-1 17,-1-13-17,0 40 79,14 0-94,-14 27 16,-13 39-1,13-53-15,0 1 31,1-1 110,-1-13-125,13-13-1,14-40 1,-27 26 0,0-26-1,14 27-15,-1-14 16,-13 27-1,1 0 1,-14 52 47,0-12-48,0 26-15,0 0 16,13-40 62,13-13-62,-12-13-16,-1-27 15,40-66 1,-14 27-1,-12-1 1,-1 67-16,-26-79 16,14 65-1,-1-13-15,0-65 16,-13 65 0,27-40-1,-27 14 1,0 0-1,0 53 17,0 0-17,13 0 17,0-1-17,0 41 32,0-14-47,27 40 16,-13 0-1,-14-53 32,0 0-47,14 0 0,-1-40 16,0 0-1,14 1 1,-13 12 15,-27 41 126,0 25-142,0-26-15,-27 1 0,1 78 16,-1-52-16,1-14 15,-14 54 1,14-41 15,-41 54-15,41-66 0,0 39-1,26-53 95,0-26-95,0-1-15,39-25 16,14 12-1,-26 14 1,-14 13-16,40-26 31,-40 12-31,13-25 16,1 12 0,-14 14-1,0 0-15,-13 26 156,-26 0-156,13 27 32,-1-27-32,14 27 0,-13-14 15,-26 67 1,-1-14 0,0-13-1,40-52 110,0-28 94,0-12-219,0 0 16,0 12-1,0-25 1,13 25-16,-13-25 15</inkml:trace>
  <inkml:trace contextRef="#ctx0" brushRef="#br0" timeOffset="118404.42">11840 4101 0,'0'0'0,"-26"40"0,26-1 0,-14-12 0,1 13 15,13 12-15,-26-12 0,13 0 16,-27 66 15,27-93-15,52-40 78,1-12-79,-14 26 17,-12-1-32,25 1 15,41-53 1,-54 26-1,-13 27 32,27 13-31,-40 26 78,0 54-79,-26-54-15,-14 67 16,27-67-16,-27 14 16,-13 66-1,-13 0 1,0 0-1,26-40 1,67-80 93,-1-12-109,-13 13 16,40-67 0,0 14-1,-26 40 1,-1-14 0,0 14-1,-12 26 79,-14 13-78,-27 53-1,-26 119 1,40-158-1,-13 12-15,12 1 16,-38 66 0,-15 0-1,67-53 1,27-67 78,13-25-79,-14 12 1,14-52 0,-40 26-1,26 0 1,-26 40-1,0-14 1,0 1 0,0-1-1,0-12 1,0 12-16,-26 27 62,12 0-30,1 0-17,13 14 1,0 52 0,0 92-1,-53-52 1,53-53-16,-13 53 15,13 40 1,0-14 0,0-119-16,0 27 15,0-1 1,0-25 15,13-14-15,40-14-1,0-38 1,-40 12 0,14 13-1,26-92 1,13 27 0,-26-14-1,-14 27 1,-26 52-1,13-13 1,14 14 0,-14-1-1</inkml:trace>
  <inkml:trace contextRef="#ctx0" brushRef="#br0" timeOffset="121153.36">12277 4299 0,'0'-13'78,"13"-13"-78,106-67 32,-40 1-17,-65 78 1,12 1-16,106-119 16,-92 66-1,-27 52 1,0 14 62,-26 0-47,0 0-15,-13 0-1,12 14 1,-12 12 15,13-13-15,-1 1-16,1 12 16,-40 67-1,53-80-15,-26 106 16,-40 53-1,66-79 1,-14-27 15,14-40-31,0 40 16,-13 14 0,13-27-1,0-14 1,0-25 46,13-14-46,1-27-16,-1 14 0,40-27 16,26 0-1,-13-12 1,-52 25-1,-1 14 1,0 0 47,-13-1-48,-13 54 126,0-13-141,13-1 15,-40 67-15,27-14 16,13 53 15,0-13-15,0-105-16,0 91 16,0-65-1,0 0 1,0-27-1,0 0 17,0 14 30,-14-27-31,1 0-15,-27-14-16,-12-65 16,12 53 15,40 12 0,0 1-15,0 0-16,0-27 15,0 14 1,0-1 0,13-12-1,40 25 1,-27 14-16,54-39 16,-27 12-1,-40 1 1,0 13-1,-13-1 79,-13 14-63,-13 0-31,12 0 16,1 0 0,-13 0-1,-41-39 1,28-1 0,12 27-1,14 0 1,-13-14-1,-14-52 1,-26-1 15,53 54-15,-1 13 62,-12 13-62,13 0-16,-1 39 15,14 27 1,-13-39 0,13 66-1,0-67 1,0 14-16,-13 65 15,13 1 1,0-66 0,0 53-1,0-14 1,0-66 0,0 40-1,0-40-15,0 14 16,0-14-16,13 14 15,14-1 1,-14-26-16,27 0 16,13 0-1,26 0 1,-13 0 0,53 0-1,-66 0 1,-13 0-1,-27-13 1,27-14 0,26 14 15</inkml:trace>
  <inkml:trace contextRef="#ctx0" brushRef="#br0" timeOffset="123449.01">10676 10332 0,'0'0'0,"-53"159"16,53-120-16,-26 1 0,12-13 0,1 12 15,-13 1-15,12 13 0,1-13 0,-13-1 16,13 94-1,-40 12 17,53-132-17,-27 14 1,14-14 0,0 0 77,13-26-77,0-27 0,0-92-1,0 53 1,0 39-1,-27 40 79,27 13-94,-13 53 16,0 120-1,-14-147-15,27 41 16,0-28 0,0-38-16,0-1 78,0 0-78,14-13 15,-1 0-15,79-53 16,27-13 0,-26-13 15,0 26-15,-80 40-1,0 13 79,-13 39-78,0-25-1</inkml:trace>
  <inkml:trace contextRef="#ctx0" brushRef="#br0" timeOffset="127686.67">9194 12131 0,'27'0'31,"118"-79"-15,-26 26 0,-92 40-16,92-27 15,-40 27 1,54-27-1,-120 40 1,-26 0 156,-1 0-172,-12 0 16,13 0-16,-14-13 15,1 13 1,12-13-16,-12 13 15,-14-40 1,27 27 15,13-1-15,0 28 93,0 91-93,0-78-16,-40 66 16,27-67-16,-40 106 15,0 1 1,27-94-16,13 67 15,-27-40 1,40-53 15,0 1 32,13-14-48,27-14 1,26-38 0,-53 38-16,53-39 15,53 14 1,-52-1 0,-67 27 93,-14 0-78,1 13-31,0 0 16,-40-27-1,27 14 1,-1 0 15,14 13 94,0 0-125,13 13 16,-67 106 0,15 79-1,25-145-15,1 93 16,-1 66-1,1-93 1,26-93-16,0 80 16,-27 13-1,14-40 1,0-52 0,0-40 124,-1-14-124,14 14-1,-26 0-15,13-1 16,-1 1 0,1-53-1,-40 26 1,-13-13 0,53 40-1,0-13 16,-1 12-15,1 1 0,0 0 77,13 0-77,0 0-16,53-40 16,-27 39-16,67-12 15,-53 0-15,92-1 16,133-52 0,-54 13-1,-118 52 1,-40-25-1,-40 12 1,-13 14 31,0-14-31,0 14-1,0-53 1,0-40-1,26 40 1,1-40 0,-14 27-1,-13 66 1,13-40 0,-13 26-1,0 14 1,14-13 15,-1 12-31,40 1 16,0 13 15,-40 0-15,0 0-1,0 0 16,1 0-15,-1 0 0,13 0-1,-13 13 17,-13 14-17,0-1-15,0 1 16,-26 92-1,13-106-15,-40 66 16,40-26 15,-1-39 1,14-1-1,0 0-31,0 27 0,0-1 15,53-12 1,13-27 0,-26 0-1,-13 0 1,12-40 0,-12 27-1,-14 0 32,0-1 0,-13-12-31,0 13-16,0-14 15,0 1 1,0-1-16,0-25 15,0-54 1,0 79-16,0-52 16,0 66-16,0-54 15,0 41 1,-13 0 0,13-1-1,0 1 1,0-1-1,0-13 1,-26 54 62,12 12-78,1 14 16,-66 132-1,26-40 1,13-79-16,-13 106 16,-26-40-1,39-13 1,40-93 78,13 0-94,1 0 15,25-13 1,14 0 0,13 0-1,-52 0-15,-1 0 16,0 27-1,13-14 1,1 0 47,-27 14-48,0-1-15,0 27 16,0-13-16,-27-14 15,-12 1 1,-14 26 0,26-27 15,14 1-31,-13-14 16,12 0-1,14 0 63,27-13-46,-14 0-32,0 0 15,1 0 1,-1 0-16,40 0 15,-27 0 1,-13 0 0,1 0 46,25-26-46,-12-1-1,13-26 1,26-52 0,26-67-1,1 66 1,39-66 0</inkml:trace>
  <inkml:trace contextRef="#ctx0" brushRef="#br0" timeOffset="131019.52">11232 12012 0,'0'13'0,"0"1"0,-27 65 32,14-26-32,-14-13 0,14-1 15,-26 1-15,25 0 0,1-27 16,0 0 15,13 0 47,26-26-62,14 13 0,0-26-16,52-14 15,-79 40 1,1 0-1,-1 0-15,0 0 16,-13 13 62,0 14-62,-13-1-1,-80 80 1,54-66-16,-27 26 16,52-53-16,-12 0 15,39-13 110,0 0-125,1 0 16,38 0 0,1 0-1,-13-13 1,-27 0-16,0-1 15,1 1 1,-1 0-16,0 0 31,14 0 79,-27-14-95,-14 27 1,-12 27 0,-53 25-1,65-38-15,-39 65 16,-39 67-1,52-120-15,-39 67 16,-14 39 0,80-119-16,-27 40 15,40-40 63,27-13-62,-1 0-16,67-39 16,-67 39 15,-13 0-15,14-14 46,13-12-46,13 0-1,39-41 1,80-78 0,79-120-1,-211 186-15,66-159 16,39 0-1,-12 13 1,-54 106 15,-52 26-15,-27 80 0,13-14 77,27 27-77,-27 0 0,0 0-16,13 0 15,1 0 16,-14 0-31,0 0 79,-13 14-79,0 12 15,-172 133 1,67-40-1,65-79-15,-92 145 16,13 13 0,39 14-1,67-27 1,-27-26 0,27-53-1,13-93 1,0-26 62,13-14-78,-13 14 16,40-66-1,13-1 1,-40 67-16,66-159 15,-12 40 1,-54 105-16,26-26 16,-25 40-1,-14-13 17,13 12-17,0-12-15,27-27 31,-27 40 1,0 13-17,1 0 1,12 0 0,0 0-1,-26 13 1,0 0-1,0 14 1,-13-1-16,0 14 16,-27 26-1,1-26-15,-14 66 16,13-67 0,40-12 93,13-27-93,27 0-1,-14 0 1,93 0-1,-92 0 1,-14 0 62,14 0-62,-27 13-1,-14 13-15,-25 14 16,-1-13 0,14 12 15,-1-12-15,1 26-1,-1-27 1,-13 27-1,14-27 1,13 1 31,-14-1-16,27-12 0,14-1-31,-1-13 16,26 0-16,28 0 16,52 0 15,-13 0-15,-67 0-1</inkml:trace>
</inkml:ink>
</file>

<file path=ppt/ink/ink25.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1:37:32.966"/>
    </inkml:context>
    <inkml:brush xml:id="br0">
      <inkml:brushProperty name="width" value="0.05292" units="cm"/>
      <inkml:brushProperty name="height" value="0.05292" units="cm"/>
      <inkml:brushProperty name="color" value="#FF0000"/>
    </inkml:brush>
  </inkml:definitions>
  <inkml:trace contextRef="#ctx0" brushRef="#br0">1521 16404 0,'40'0'0,"-80"0"0,107 0 0,-28 0 16,-12 0-16,12 0 0,-12 0 0,277 0 31,437 0 0,-252 40-15,-343-14-16,436 1 16,-40 12 15,-92 14-15,-66-53-1,-305 0-15,159 0 16,186 0-1,12 14 1,1-14 0,65 0-1,-105 0 1,-145 0 0,105 0-1,146 0 1,-107 0-1,-316 0-15,158 0 16,119 0 0,-172-40 15,40 27-15,159-14-1,-146 27 1,0-13-1,-53-27 1,-26 1 0,106-1-1,-14 40 1,-79 0 0,-132 0-1,-14 0 16,27-13-15,-26-1 0,25 1-1,-38 13 1,-1-13 0,27-13-1,39-1 1,-13-13-1,-39 27-15,-14 0 16,13-27 15,1 1-15,-14 12 0,0-13-1,0 14 1,-13 0-16,14-67 15,25 53 1,-12-79 0,13-26-1,-1-1 17,-26 120-32,14-146 15,-27 119-15,13-159 16,27 0-1,-1-79 1,28-39 0,12-28-1,-39 81 1,-27 12 0,-13 53-1,0-79 1,0 238-16,26-224 15,-12 78 1,-14 40 0,0-26-1,0-13 1,0-14 15,0-185-15,0-79-1,0 145 1,0-145 0,0 39-1,0 120 1,0-1 0,-27 1-1,14 224-15,-14-198 16,-52 14-1,26 12 1,-13 159 0,13-26-1,-13-14 17,13 54-17,-13-1 1,-53-66-1,53 67 1,26 52-16,-66-105 16,-26 25-1,79 41 1,-66-66 0,66 52-1,-13-13 1,13 80-1,-66-173 1,13 40 0,66 93-16,-79-79 15,53 13 17,-53-40-17,-26 13 1,52 53-1,-79 40 1,0-14 0,-53-39-1,-53 40 1,-66-14 0,-53 27-1,53 0 1,-224-26-1,-134-41 17,187 67-32,-15-13 31,-12 39-15,66 40-1,-27 0 1,-119-26-1,358 26 1,184 0-16,-264-27 16,40 27-1,66 0 1,172 0-16,-159 0 16,53 0-1,-13 0 1,66 0-1,13 0 1,-40 27 0,-39 92 15,26-27-15,40-26-1,40-13 1,39-26-1,1 26 1,-1 0 0,27-40-1,-54 26 1,54 28 0,0-28-1,0 1 1,-14 79-1,27 0 1,-26 66 0,-1 27-1,14 0 17,13-1-17,0-78 1,0 25-1,-26 54 1,26 66 0,0-93-1,0 53 1,0-185-16,0 119 16,0-13-1,0 79 1,0 93-1,0 52 1,0-118 0,0 39-1,0-119 17,0 67-17,0-173-15,0 318 16,0 40-1,0-54 1,0-105 0,0-80-1,0 67 1,0-186-16,0 239 16,0-14-1,0-79 1,0-172-16,0 132 15,0-52 1,0-1 0,13 40-1,-13 26 17,0-65-17,0-28 1,0 1-1,0 13 1,0-79-16,26 158 16,14 40-1,-13 14 1,-1-133 0,-26-66-1,13 79 1,-13-66-1,40 67 1,-27-54 0,14-39-1,-27-27 17,0 66-17,13 40 1,-13 40-1,13 26 1,-13-66 0,0-79-1,0 26 1,0 0 0,0 67-1,0-14 1,0-27-1,0-79 1,0 27 0,0-27-16,0 27 15,0 53 17,0-14-17,0-13 1,0 14-1,0-54 1,0 40 0,0-39-1</inkml:trace>
  <inkml:trace contextRef="#ctx0" brushRef="#br0" timeOffset="6234.88">16417 4233 0,'0'0'0,"0"27"0,0 12 0,0-12 0,0 13 15,0-14-15,0 14 0,0-27 16,146 463 15,-146-423-31,40 119 16,13 0-1,-53-145-15,39 105 16,14-26 0,-26-14-1,-14-65-15,27 12 16,-40 28-1,0-54-15,13 0 16,0 0 140</inkml:trace>
</inkml:ink>
</file>

<file path=ppt/ink/ink26.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1:37:48.361"/>
    </inkml:context>
    <inkml:brush xml:id="br0">
      <inkml:brushProperty name="width" value="0.05292" units="cm"/>
      <inkml:brushProperty name="height" value="0.05292" units="cm"/>
      <inkml:brushProperty name="color" value="#FF0000"/>
    </inkml:brush>
  </inkml:definitions>
  <inkml:trace contextRef="#ctx0" brushRef="#br0">29726 6218 0,'13'0'0,"67"26"16,-54-26-16,0 0 0,1 0 15,13 0-15,-14 0 0,14 0 0,-14 0 16,14 0-16,304-92 31,-225 65-15,-26 27 0,-54 0-16,54-13 15,-14 13 1,-52-13-16,-1 13 15,1-14 1,39-38 0,-53 52-1,13 0 1,-12 0 0,25 0 15,-39-14 47,-13 1-62,-66-27-1</inkml:trace>
  <inkml:trace contextRef="#ctx0" brushRef="#br0" timeOffset="2105.84">24011 6443 0,'13'0'47,"344"0"-15,67 0-1,-371 0-31,264 26 15,14 27 1,13 0 0,39-13-1,-92-40 1,14 0 15,-213 0-15,67 0-1,79 0 1,-13 0 0,-13 0-1,66 0 1,-159 0 0,-53 0-1,40 0 1,26 0-1,53 0 1,-13 0 0,-92 0-1,12 0 1,-26 0 0,27 0 15,39 0-16,-39 0 1,-54 0 0,-25 0-1,12 0 17</inkml:trace>
  <inkml:trace contextRef="#ctx0" brushRef="#br0" timeOffset="5348.66">26233 3995 0,'0'13'16,"-26"120"15,13-94-31,0 14 0,13-13 16,-27 0-16,-26 185 16,40-159 30,0-53-30,-1 27 0,-12-14-1,26-13 95,13 1-95,14-14-15,26 0 16,-27 0-16,53-27 31,14 14-15,39-14-1,-52 14 1,-41-13 0,-25 26 187,-1 0-203,0 0 15,27 0 1,-14 0 0,1 0-1,-1 0 1,54-27 0,-67 27-16,0-13 15,0 13 1,27-26-1,-27 12 1,0-12 0,-13 13 15,0-1-15,0 1 15,0 0-16,0 0 1,0 0-16,-26-14 16,-1 27-1,1 0 1,0 0 0,12 0 30,1 0-30,-13 0-16,-1 27 16,14 52-1,0-53 1,13 41-16,-27 25 16,27-79-1,0 1 1,0 12 15,13-13-15,1-13-1,12 0 1,1-13 0,39-66-1,0-27 1,-40 53-16,1-40 15,13-13 1,-40 93-16,13-13 16,-13-14-1,13-13 1,13 40 0,-12-27-1,-14 14 1,13-40-1,-13 52 1,0 28 125,0-1-141,0 13 0,-13 14 15,-27 79 1,27-79-16,-27 79 31,40 26-15,-13 94-1,13-173 1,0-27 0,0-52 109,0 0-125,0 0 0,13-1 0,40-52 15,13 27 1</inkml:trace>
  <inkml:trace contextRef="#ctx0" brushRef="#br0" timeOffset="5868.11">27517 4273 0,'13'-13'32,"0"0"-1,27 13-16,26 0 1,13 0 0,-13-14-1,-52-12-15,12 26 32,-13 0-17,1-13 1,-1 13 78</inkml:trace>
  <inkml:trace contextRef="#ctx0" brushRef="#br0" timeOffset="6416.3">27609 4538 0,'-13'13'47,"13"0"-31,0 0-16,13-13 0,40 0 0,0 0 0,-13 0 15,26 0-15,199 0 32,-239 0-17,-13 0 95,14-13-95,-14 0-15,-13-27 16,40 0-1,13-39-15</inkml:trace>
  <inkml:trace contextRef="#ctx0" brushRef="#br0" timeOffset="8663.86">28562 3969 0,'0'0'0,"-80"132"16,41-13 0,25 0-1,1-79-15,-13 52 16,13 14 0,13-53-1,-14-40 1,14 27-1,-13-27 1,13 1 62,0-1-78,13-13 16,14 0-1,39 0 1,0 0-16,13 0 16,-52 0-1,-14 0 1,0 0 93,14 0-77,-1-13-32,27-1 31,-26 14-16,12 0-15,-12-26 16,-14 13 0,14-1-16,-1-12 15,0-14 17,-12 27 14,-1 0-46,-13 0 16,0-1 0,0 1-1,0-13-15,0 12 47,0 1-16,0 0-15,0 0 0,-13 13-1,-14 0 1,1 0 0,-14 13-1,27 27 1,13-1-16,-27 14 15,14 0 1,13 13 0,0-52 31,0-1-47,40-13 31,-27 0-31,27 0 31,-27 0-31,27-27 16,26-26-1,-53 40-15,40-26 16,-27-41 0,14 1-1,-27 39 1,-13 27 78,-13 26-79,-27 14 1,27-1-16,-40 120 15,14-80 1,-1 79 0,13-13-1,27-26 1,0-66-16,0 26 16,0 0-1,0-26 1,0-27-1,0 0 1,0 1 0,0-1-1,0 0 17,27-13-17,26 0 16,-27-13-31,27-53 16,-53 26 0,13-13-1,-13 40 1,0-14 0,0 14-16,0-13 31,14 13 109,-1-27-124,0 27-16,14-1 16,-1 14-1,-13 0-15,53 0 16,-13 0 0,-39 0-1,-1-13 110,0 0-125,-13 0 31,-13-1-15</inkml:trace>
  <inkml:trace contextRef="#ctx0" brushRef="#br0" timeOffset="10299.37">27490 4247 0,'0'0'0,"-13"0"15,0 13-15,0 0 32,26-13 171,0-13-203,13-27 15,1 27 1,-14 13 0,0 0-1,1-13 1,-1 13 15,40-14-15,26 14-1,-52 0 1,-1 0 62,0 0-78,-12 0 0,25 40 31,1-27-15,-27 14 47,1-14-48,-1 0-15,0 0 16,0 1-1,27-14 1,-27 0 0,14 0-1,26 0 1,-40 0 0,0-14-16,13 1 31</inkml:trace>
  <inkml:trace contextRef="#ctx0" brushRef="#br0" timeOffset="11562.58">27490 4696 0,'0'-26'94,"0"-1"-94,0 14 16,13 0-16,27 0 31,0-14-16,0 1 1,-1-14 31,-26 27-31,14 0 62,-1 13-31,-12 0-32,-1 0 1,0 0-1,0 0 32,0 13-47,1-13 16,39 0 0,-40 0-1,0 0 1,0 0-1,27 0-15,-14 0 16,-12 0-16,-1 0 16,0 0-1,0-13 17,14-1-17,-27 1 1,13 0-1</inkml:trace>
  <inkml:trace contextRef="#ctx0" brushRef="#br0" timeOffset="13464.51">5186 8520 0,'0'0'0,"13"0"0,14 0 0,171 0 31,-158 0-31,-14 0 0,14 0 16,634 0 15,133 0 1,-344 0-17,-343 0-15,197 0 16,173 0-1,-147 0 1,28 0 0,65 0-1,-25 0 1,-15 0 0,67 0-1,-26 0 16,-27 0-15,-79 0 0,-252 0-16,239 0 15,-146 0 1,39 0 0,226 0-1,-120 0 1,266 0-1,-438 0-15,358 0 16,-186 0 0,-211 0-1,-66 0 1,26 0 0,-26 0 15</inkml:trace>
  <inkml:trace contextRef="#ctx0" brushRef="#br0" timeOffset="19502.3">17886 10438 0,'0'0'0,"13"0"47,27 0-47,-1 0 0,14 0 16,450 0 15,159 0 16,-451 26-31,-171-12-16,105-14 15,80 26 1,-39-13-1,-160-13-15,133 0 16,-1 0 0,120 27-1,40-27 1,-14 53 0,40-53 15,-53 0-16,-53 0 1,-66 0 0,159 0-1,-80 26 1,-118-26 0,25 0-1,41 0 1,12 0-1,-184 0-15,158 0 16,-66 0 0,66 13-1,53-13 1,106 27 0,238-27-1,-238 0 16,-53 0-15,-39 0 0,65 0-1,54 0 1,-107 0 0,-184 0-16,52 0 15,-53 0 1,1 0-1,12 0 1,1 0 0,-40 0-1,-40 0-15,0 0 16,40-14 0,-13-12 15,13 26-16,39 0 1,-78 0 0,-1 0-1,13 0 1,1-13 0,-1 13-1,-12 0 1,-1-13 15</inkml:trace>
  <inkml:trace contextRef="#ctx0" brushRef="#br0" timeOffset="28706.64">8983 10993 0,'13'0'16,"0"0"-1,0 0-15,1 0 16,25 0-16,-26 0 0,54 93 31,-54-80-15,-13 1 0,13 12-1,0 0 16,-13 1-31,14 52 16,-14-13 0,0-39-1,0-1 1,0 1 31,0-1-32,0-13 1,-27-13 0,14 0-1,0 0 1,-27 27 0,13-14 15,14-13-16,0 0 1,-40 0 0,40 0-1,0 0 1,-1 0 0,1 0-1,-27-26 1,27 12-1,-13-12 1,13 13 78,-1 0-63,14-1-15,0 1-1,14 0 1,-1 0 0,0-1-1,0-12 1,14-1-1,-1 14-15,-13 13 16,1 0 0,52-53-1,-13 27 1,39 13 0,27-1-1,27-12 16,-54 13-15,-52 13 0,0-27-1,-27 27-15,53-26 16,-26 13 0,0 13 374,13 0-390,-1 0 0,28 0 16,766-14 15,-621-39-15,-185 27-16,13-14 15,-27 14 1,-26 13 0,0-1 15,0-12-16,-13 26 17,0 0-17,-27 0 1,14 0-16,-1 0 16,-26 0-1,27 0 1,13 0-1,0 0 1,-27 0 0,27-13-1,-1 13 95,1 26-110,13 54 15,0-28-15,0 107 16,-40-27 0,40-105 15,0 79-16,0-40 1,0 40 0,0-93-16,0 53 15,0-53 1,-13 1 187,0-14-203,0 0 16,-40-14-1,13-12 1,14 13 0,12 13 30,1-14-46,0-12 16,0 13 62,13 0-62,0-1-16,0-25 15,53-1 1,26-39 0,40 12-1,-13-25 1,-27 39 0,-12-26-1,-1-1 1,-27 27-1,41-13 1,-41 13 0,1-13-1,0 0 1,-1-14 0,1 14-1,0-13 16,-27 66-15,0 0 78,1-1-79,12 14-15,-13 0 16,0 66 0,-13-39-1,0 26 1,0-14 0,0 1-1,0-27 1,0 14-16,-26 26 31,13-40-15,0 0-16,-1-13 78,1 0-63,13-13 17,0 0-32,-13 0 0,13 39 125,0 0-110,0-12-15,0 105 16,0-93-16,-27 80 16,14-66-16,13 52 15,0 94 1,0-67-1,-13-14 1,13-65 0,0-13-1,0-41 110,0-12-125,0 13 16,13-106 0,14 26-1,-1 53-15,27-92 16,-40 92-1,27-39 1,-14 26 0,1 27-1,13-14 1,-27 13 0,0 14 15,0 13-16,0 0 1,1 0 15,-1 0-31,13 0 16,1 66 0,-14 27-1,-13-40 1,0-27-16,0-12 15,0-1 1,0 40 0,-66 26-1,39-66-15,-25 40 16,12-26 0,27-27-1,-27 0 16,0 0-15,14 0 0,-1 0-1,-12 0 1,12 0 0,14-106-1,13 66 1,0-13-1,0 40 1,13 0 15,0 13-15,40 0-16,27 13 16,-14 27-1,-40-14 1,54 40 15,-41-52-31,14 25 16,-26-26-1,-1-13 63,1 14-62,-14-14 0,13 0-1,67-53 1,-67 13-16,-12 0 16,52-65-1,-66 91 1,26-39-1,14-52 1,-14-1 0,1 66-16,-14 0 15,0 14 1,-13-27 0,0 40-1,14 0 32,-1-1 0,13 14-31,-26 14-16,0 25 15,13 1 16,1-27-15,-1-13 15,0 0-15,0 0 0,40 0-1,27 0 1,-14-26-1,-27-27 1,1 26 0,-27 14 62,-13 0-63,0-14 17,0 14 30,-13 13-46,-13 0 31,12 0-32,14 27-15,0 39 16,0-27 0,0-25-1,0 25 1,0 1-16,0 13 31,0-40-15,0 0-1,-13 1 48,0 25-63,0-25 15,-27 12 1,0-13 0,27-13-1,0 0-15,-14 27 0,14-27 16,-26 13 0,25 0-1,-25-13 1,65 0 156,-13 0-172,40 0 15,40 0 1,-67 0-16,80-26 31,-79 13-15,12-14-1,-25 27 1,-1 0 15,0 0-31,0 0 16,0 0 93,14 0-93,-27 13-16,-27 67 16,14-41-1,-66 94 16,52-94-31,-12 41 16,-41 26 0,67-67-16,13 1 15,-40 13 1,40-40-16,0 14 78,0-14-78,27-40 16,52-52-1,27-27 1,-13 40 0,-54 39-1,-25 14 1,-1 13 46,0 0-30,0 0-17,1 0-15,25 0 16,-12 0-1,12 0 1,-25 0 0,-14 13 15,0 1 0,0 39-31,0-14 31,0-12-31,0 12 16,-14 1 0,-25 0-1,-14 0 17,40-27-17,26-13 141,13 0-156,-13 0 16,27-27 0,-13 27-1,-14 0 1,13-13 0,14 13-1,-27 0-15,0 0 16</inkml:trace>
  <inkml:trace contextRef="#ctx0" brushRef="#br0" timeOffset="31462.03">3268 14618 0,'13'0'15,"0"0"-15,212 0 32,53 0-17,145 0 1,-277 0-16,264 0 16,-119 0 15,26 0-31,1 0 31,158 13-15,27-13-1,79 0 1,-318 0 0,14 0-1,-13 0 1,-186 0-16,239 0 15,-14 0 1,-79 0 0,-106 0-1,53 0 1,26 0 0,226 14-1,-1 52 1,-26-66 15,-238 0-15,26 0-1,53 0 1,251 0 0,-171 0-1,171 0 1,-237 0-1,-93 0 1,39 0 0,93 0-1,93 0 1,132 0 0,-225 0-1,-265 0 16,1 0-31,-1 0 16,106 0 0,27 0-1,0 0 1,-93 0 0,0 0-1,-26 0-15,13 0 16,66 0-1,-27 0 1,-26 0 0,-52 0-16,-1 0 31</inkml:trace>
  <inkml:trace contextRef="#ctx0" brushRef="#br0" timeOffset="33761.49">2963 16735 0,'0'0'0,"14"0"0,-1 0 0,0 0 0,252 0 31,409 0 1,-356 0-17,-1 0 1,-237 0-1,211 0 1,-185 0-16,290 0 16,81 0-1,131 0 1,-304 0 0,146 0-1,-132 0 1,52 0-1,67 0 1,277 0 0,-211 0-1,-40-66 1,66 66 0,80 0-1,78 0 1,68 0 15,-544 0-15</inkml:trace>
  <inkml:trace contextRef="#ctx0" brushRef="#br0" timeOffset="36031.5">2130 6588 0,'-13'-13'0,"-27"13"15,27 0-15,-27 13 0,0 27 16,14-27-16,-14 14 0,1-14 16,-1 26-16,0 28 0,0-41 15,27-13-15,-13 27 0,-14 0 0,-79 251 32,106-252-32,-27 239 31,40-172 0,0 79-15,66 0-1,27 54 1,-67-81 0,-12-65-1,12 26 1,40 106-1,-53 0 1,-13-53 0,0-66-1,0-67 1,-13-26 0,-40 40-1,27 14 1,-80-15 15,-13-38-15,-66-1-1,105 27 1,41-14 0,-54 27-1,53-40 1,1 14 15,39 26-15,53 79-1,-27-92 17,-13-27-17,27 66 1,92 40 15,-92-79-31,132 158 16,-132-145-16,26 13 15,-40 14 1,-26-41-16,27-12 16,-27 13-1,66 145 1,-66-132-16,66 106 15,-53 39 1,0-66 0,-13-52-1,0-54-15,27 67 16,-14 52 0,14-13-1,-27-12 1,0 91 15,0-52-15,-14 13-1,1 26 1,13 54 0,0-41-1,-26-65 1,12-120-1,1 67 1,13-40 0,13 26-1,1-39 1,-1-27 31,40 0-16,-40 1-15,13-1-1</inkml:trace>
  <inkml:trace contextRef="#ctx0" brushRef="#br0" timeOffset="38429.01">16417 15333 0,'14'0'31,"-1"0"-31,0 0 0,27 0 0,-27 0 16,13 0-16,14 0 0,0 0 0,198 0 31,-172 0-31,424 0 32,-345 0-17,-132 0 32,-26 0 47,-13 0-94,-67 0 15,27 0 1,-13 0 0,39 13-1,0-13 1,27 13 46,0 0-46,13 27 0,0-14-1,0-12-15,0 25 16,0 147 0,0-1-1,-40 0 1,27-92-1,13-54-15,-13 41 16,13 39 0,0-106-16,0 0 15,13-26 63,0 0-62,27-53 0,-14-14-1,-26 67-15,0-40 16,0 40-16,0-67 16,0-52-1,0 13 1,0 79-1,0 27 1,13 0 62,1-14-62,-1 14-1,0 13-15,27 0 32,-14 13-32,27 14 15,-13-14 1,-27 0-16,0 14 62,1-14-62,52 27 16,-53-27 0,0-13 31,27-26-47,-40 12 0,0-144 15,26 78 1,1 41 15,39 39-31</inkml:trace>
  <inkml:trace contextRef="#ctx0" brushRef="#br0" timeOffset="39980.57">18005 15438 0,'0'0'0,"0"-13"16,13 13 15,14-13-31,-14 13 16,93-40 15,-67 40-31,54-53 16,13 14-1,-53 39 1,-40 0-16,0 0 15,0-14 1,40 14 15,-66 0 110,-13 0-141,12 0 16,-12 14-1,-27 25 1,40-25-1,13 12-15,-13-13 16,-1 67 0,14-27-1,-26-27-15,26 80 16,0-14 0,0 28-1,0-1 1,0 13-1,0 0 17,0-105-17,0-14 1,0 13 78,0-39-79,13-13-15,0 12 0,40-105 16,-13 14 0,0-41-1,-40 80 1,0 13-1,0 13 17,0-26-17,0 53 1,13 0 31,13 13-32,54 13 1,-54 13 0,1-26 77,-14 14-77,0-14 31,0 0-47,1 0 0,25 0 16</inkml:trace>
  <inkml:trace contextRef="#ctx0" brushRef="#br0" timeOffset="44883.18">19473 15240 0,'0'13'15,"-26"0"-15,26 1 0,0 25 16,-13 1-16,13-13 0,-14 39 0,-12 304 31,26 53 16,-13-317-31,0-40-1,13 1 17,0-54-17,0-40 95,0 14-110,0-93 15,0 40 1,0-26 0,0-1-1,0-39 1,0 65-1,0-78-15,0 92 16,0-106 0,0 80-1,0 0 1,13-14 0,-13 40-1,0 13 1,26 14 93,-13 13-93,1 13-1,-1 0-15,79-40 32,-39 13-17,-26 14-15,26-13 16,66-14 0,13 40-1,-26-13 1,-40 13-1,-53 0 1,14 0 31,-14 0-31,13 0-1,-12 13 63,-1-13-78,0 13 16,0 14 0,-13 12-16,14-12 15,-1-14 1,-13 67-1,0-28 1,26-12 0,1 92-1,39 40 1,-53 0 0,-13 93-1,13-133 1,14-39-1,-14 13 17,-13-27-17,27-39-15,-14 39 16,0-66 0,-26-26 140,13-27-141,-40 1-15,14-41 32,12 41-32,-52-94 15,27 81-15,-67-147 16,13 40 0,27 67-1,40 39 1,-27-40-1,26 54 1,14 12 0,-14 1-1,1-27 1,13 39 0,0 1-16,-1 0 62,1 0-46,-13 0-1,12 13-15,1 0 47,0 0-31,0 0-1,-40 0 1,40 0 0,-1 0-1,1 0 110,0 0-125,26 0 32,14 0-17,25 0 1,-25-27-16,13 14 15,-27-27-15,27 14 16,-14-1 0,-26 1 171,-13 26-140,-14-13-47,14 13 16,0-14-1,0 14 79,-1 0-78,14 40-1,0 26 1,0-13 0,0-13-1,0-14-15,0-13 16,0 1-1,0 25 1,0 1-16,0-27 16,0 14-1,-13-14 1,13 0 0,0 0 46,-13 14-15,-14-1-31,14-12-1,-13 25 1,13-26 62,13 1 94,0-1-141,13-13-31,0 0 16,53 0-1,-53 0-15,54-27 16,-15 1 0,15-27-1,-41 40-15,14 0 16,-1-40 15,-12 53 32,-40 13 15,13 13-63,-14-12-15,1 78 16,0-79-16,-27 93 16,14-40-1,26-52-15,-27 25 16,1-25 15,26 12-15,0 1-1,-13-14 1,39-26 93,-13-1-109,1 1 16,-1-27-16,0 27 31,-13 0-31,13 0 16,27-40-1,-27 40 17,0-1-17,1 1 63,-1 13-62,0 13 15,-13 1 1,0 12-32,0 14 15,-13 26 1,-27-13 15,1-14-15,25-12-1,1-1 1,0-12-16,0-1 16,13 13 93,0-39-93,13 0-16,13-14 15,1 1 1,-1 13-1,-13-14 1,1 27 0,12-13-1,-39 13 157</inkml:trace>
  <inkml:trace contextRef="#ctx0" brushRef="#br0" timeOffset="46038.36">16986 17185 0,'0'0'0,"40"0"16,26 0-16,-39 0 15,12 0-15,-12 0 0,12 0 0,147 0 16,634-66 15,-675 39-31,662-26 47,-635 53-31,40 0-1,-14 0 1,-12 0 0,-94 0-1,-26 0 1,14 0-1,105 0 1,106 0 0,-79 13-1,-146-13 1</inkml:trace>
</inkml:ink>
</file>

<file path=ppt/ink/ink3.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0:09:32.970"/>
    </inkml:context>
    <inkml:brush xml:id="br0">
      <inkml:brushProperty name="width" value="0.05292" units="cm"/>
      <inkml:brushProperty name="height" value="0.05292" units="cm"/>
      <inkml:brushProperty name="color" value="#FF0000"/>
    </inkml:brush>
  </inkml:definitions>
  <inkml:trace contextRef="#ctx0" brushRef="#br0">1720 5847 0,'0'0'0,"-13"-13"16,-27 0-16,13 13 16,14-13-1,-26-14-15,12 27 47,14 0-47,0 0 0,-14 0 16,14 0-1,-14 13 48,14 1-47,13 25-1,0 14 1,0-26-16,0 26 15,0-40 1,0 0-16,0 0 16,13 67-1,1-67-15,-1 13 16,0 54 0,-13-67 15,0 0 31,0 14-30,0-14-1,0 0 94,0 0-110,0 1-15,0-1 0,13 0 16,14 13 0,-14-12-1,0-1 1,14 13 0,-14-12-1,-13 52 1,13 0-1,-13-53 17,0 27-17,0 0 1,0-1 0,0-12 30,0 26-46,-13-40 32,-13 13-17,-1 14 1,1-27-16,12 14 31,1-14 0,0 13-15,13-12 0,0-1 15,0 0-31,0 13 31,0 14 0,13-27 1,14 1-17,-14-14 1,0 26 0,0-26-1,1 0 1,-1 13-1,0-13 1</inkml:trace>
</inkml:ink>
</file>

<file path=ppt/ink/ink4.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0:09:43.284"/>
    </inkml:context>
    <inkml:brush xml:id="br0">
      <inkml:brushProperty name="width" value="0.05292" units="cm"/>
      <inkml:brushProperty name="height" value="0.05292" units="cm"/>
      <inkml:brushProperty name="color" value="#FF0000"/>
    </inkml:brush>
  </inkml:definitions>
  <inkml:trace contextRef="#ctx0" brushRef="#br0">19487 6006 0,'0'-13'0,"-27"-14"47,14 14-32,-40 0 1,-26-14 0,12 1-1,28 26 1,12-26-16,-65 26 15,52-14 1,-66 1 0,-79 13-1,26 0 1,0-26 0,27-1-1,-27 27 1,-13-13-1,-52 13 1,171 0-16,-93 0 16,-13 0-1,1 0 1,39 0 0,-1 0-1,-38 0 1,39 0-1,79 0 1,-92 0 0,-93 26-1,185-12 1,-26 12 0,-13 27-1,-40-27 1,13 54-1,-27 12 1,67-52 0,40-13-1,-14 25 1,0 68 0,-52 52-1,65-106 1,27-27-16,-26 41 15,26-27 17,0 39-17,0 41 1,0-28 0,0 1-1,0 53 1,0-66-1,0 12 1,26-65 0,41 92-1,-54-65 1,0-41 0,13 0-1,1 1 1,-1-1-1,27 41 1,-40-28 15,14 1-15,39 39 0,27 14-1,79-14 1,-27 14-1,1-40 1,-120-40 0,14-13-1,39 26 1,14 14 0,-53-27-16,118 67 15,-52-80 1,-40 26-1,-39-26 17,52 27-17,120-27 1,25 53 0,-38-14-1,-28-39 1,-91 0-1,-15 0 1,134 0 0,-67 0-1,-13 13 1,-93-13 0,66 0 15,1 0-16,105 0 17,-159 0-32,67 0 15,-80 0 1,0 0 0,14 0-1,65 0 1,67 0-1,-106 0 1,-13 0 0,13-26-1,-27-27 1,67-66 0,-1 53-1,1 26 1,-53 1-1,-14 12 17,40-39-17,-39 26 1,65-26 0,1-27-1,-40 41 1,-27 25-1,-13-13 1,27-65 0,26-1-1,-66 40 1,0 13 0,0-13-1,0-40 1,0-13-1,0 0 17,0 39-17,0 1 1,0 13 0,-13-40-1,-27 26 1,27 41-16,-13-1 15,-1-13 1,-39-39 0,26-1-1,-52-13 1,65 40 0,-52 0-1,52 39 1,-52-39-1,39 40 1,-39-27 15,66 13-15,0 27 0</inkml:trace>
  <inkml:trace contextRef="#ctx0" brushRef="#br0" timeOffset="1648.47">19698 5014 0,'27'-13'31,"-14"13"-15,0-14 46,0 1-62,1-40 31,-14 80 157,0-1-188,0-13 15,0 67-15,0-1 16,0 1 15,0-41-31,0 1 16,0-27 0,-14 0 124,1 14-124,0-14 62,-14-13-78,14 0 31,40 0 141,-14 0-172,0 0 16,14 0-1,-14 0 1,0 0 0,14 0-1,-14 0-15,0 0 94,0 0-78,0-26 62</inkml:trace>
  <inkml:trace contextRef="#ctx0" brushRef="#br0" timeOffset="3373.01">13428 5106 0,'13'-39'31,"0"26"-15,27-1-1,-14 14-15,14-13 0,-27 0 16,14-14-1,-1 27 32,-13 0-31,1 0-16,-1 0 16,0 0 46,0 14-46,-13-1-16,0 13 15,0 67 1,-13-40 0,0-40-1,0 0-15,-67 53 16,27-39-1,40-1 1,-66 27-16,-1 27 31,27-54-15,80-26 171,-14 0-171,0 0-16,40 0 16,53 0-1,40 0 1,25 0 0,-104 0-1,-14-40 1</inkml:trace>
  <inkml:trace contextRef="#ctx0" brushRef="#br0" timeOffset="5674.43">7117 4908 0,'0'-13'47,"93"0"-16,-67 13-31,173 0 31,-160 0-15,1 0-1,-13 0 1,12 0 0,-25 0-1,-1 0 1,0 0 0,0 26 15,-13 27-16,0-27 1,-13 27 15,0-39-31,-80 38 16,40-38 0,40-1-1,-13-13 1,-27 13 15,13-13-31,-26 13 16,-27 27-1,80-40 220,39 0-220,1 0-15,39 0 16,27 0 15,-40 0 0,-1 0-15,28 0 15,-40 0-15,-1 27 0,-26-14-1,1 0-15,-1 13 16,13 1-1,-26-14 48,0 0-63,-13 67 16,-13-1-1,-1-39 1,1-14-1,13-13-15,-54 27 32,28-27-32,-67 40 15,40-26 1,0-14 0,-1 13-1,28-26 1,26 0-1,-1 0 1,-25 0 0,12 0-16,1 0 15,-40 0 1,39 0 15,14 0 0</inkml:trace>
  <inkml:trace contextRef="#ctx0" brushRef="#br0" timeOffset="10789.55">5794 15994 0,'27'0'16,"-1"0"0,-12 0-16,12 0 31,53 0-15,1-26-1,-27 26-15,52 0 16,94 0-1,-80 0 1,-79 0 0,-14 0-1,1 0 1,65 0 0,27 0-1,-53 0 1,67 0-1,25 0 1,-12 0 0,79 0-1,-53 13 1,79-13 0,-66 40-1,-118-40 1,12 13-1,-53-13 1,54 0 15,26 0-15,-14 39 0,-39-39-1,53 0 1,-53 0-1,53 0 1,66 0 0,-106 0-1,0 0 1,-26 0 0,26 0-1,0 0 1,27 0-1,-54 0 17,1 0-17,-27 0 17,53 0-17,-13 0 1,-13 0-16,0-26 15,-27 26 1,40-13 0,-40 13-1,13-13 1,14-1 0,-27 14-1,1 0 1,-1 0 62</inkml:trace>
  <inkml:trace contextRef="#ctx0" brushRef="#br0" timeOffset="16198.32">18164 9102 0,'0'13'31,"0"40"-15,0-27-16,-53 173 31,40-160-31,-14 67 16,-26 13-1,0 80 1,-26-54 0,39 1-1,0 13 1,-12-1-1,12 14 1,-13-13 15,40-119-31,-53 145 16,26 0 0,27-53-1,-1-13 1,-12-13-1,-27 53 1,13 26 0,-13-39-1,27-1 1,0-12 0,-1-1-1,-13-13 1,-13 53-1,-13 66 1,53-40 15,13-158-31,-26 66 16,-1-13 0,14-14-1,-27 119 1,27-65-1,13-27 1,0-27 0,-13-39-1,13-14 1,-27-13 0,14-26 109,13-27-125,0 1 0</inkml:trace>
  <inkml:trace contextRef="#ctx0" brushRef="#br0" timeOffset="18200.58">19764 14618 0,'0'0'0,"0"-13"0,0-53 16,0 39-16,-132-145 31,92 133-31,-65-80 16,-14 0-1,-27-14 1,-92-78-1,0-14 1,-40-27 0,-119-52 15,93 92-15,66 54-1,13-41 1,66 54-1,-53-14 1,-39-79 0,79 79-1,0 0 1,146 120-16,-93-54 16,13-52-1,0 26 1,-53-53-1,27-27 1,0 27 0,12 40 15,1-14-15,-53-92-1,0 27 1,14 52-1,12 53 1,40-13 0,0-27-1,-13-12 1,14 52 0,65 26-1,40 107 110,26 13-125,-12 12 0</inkml:trace>
  <inkml:trace contextRef="#ctx0" brushRef="#br0" timeOffset="20035.36">25453 14803 0,'0'0'0,"-66"-39"15,26-1-15,27 27 16,-27 0-16,14 13 0,-159-93 31,-40 40-15,-133-26-1,-52-80 1,-357-26 0,-106-14 15,648 146-31,-622-158 16,14-14-1,-80 13 1,-317-39-1,568 79 1,-158-53 0,344 79-1,119 54 1,-27-1 0,67 27-1,39 26 1,-27-13-1,94-13 1,-1 0 0,-238-93 15,-13 27-15,-13-13-1,39 12 1,27-25-1,-251-67 1,185 0 0,-173-53-1,-197-40 1,303 94 0,94-15-1,52 41 1,-66-27 15,225 93-31,39 26 16,80 40 15,-53-27-15,-40-13-1,-39 1 1,106 25-1,92 27 1,39 27-16,-39-1 16,40 14-1</inkml:trace>
</inkml:ink>
</file>

<file path=ppt/ink/ink5.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0:16:31.543"/>
    </inkml:context>
    <inkml:brush xml:id="br0">
      <inkml:brushProperty name="width" value="0.05292" units="cm"/>
      <inkml:brushProperty name="height" value="0.05292" units="cm"/>
      <inkml:brushProperty name="color" value="#FF0000"/>
    </inkml:brush>
  </inkml:definitions>
  <inkml:trace contextRef="#ctx0" brushRef="#br0">21841 12277 0,'27'0'78,"-14"0"-78,119 0 31,-79 0-31,516-14 47,-516 14-47,53 0 16,-80 0-16,14 0 15,145 0 1,-158 0-16,184 0 15,14 0 1,-40 0 0,-92 0-1,-53 0 1</inkml:trace>
</inkml:ink>
</file>

<file path=ppt/ink/ink6.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0:32:07.744"/>
    </inkml:context>
    <inkml:brush xml:id="br0">
      <inkml:brushProperty name="width" value="0.05292" units="cm"/>
      <inkml:brushProperty name="height" value="0.05292" units="cm"/>
      <inkml:brushProperty name="color" value="#FF0000"/>
    </inkml:brush>
  </inkml:definitions>
  <inkml:trace contextRef="#ctx0" brushRef="#br0">9062 5398 0,'0'13'47,"0"0"-32,0 27-15,0-27 16,0 0-16,0 14 0,0 39 15,0-40-15,0 106 32,0-52-17,0-14 1,0-40-16,0 41 16,0-41-16,0 14 15,0-14-15,0 67 16,0-14-1,0 27 1,0-40 0,0-39-1,0 39 1,0-53 0,0 27-1,13-14 173,14-26-173,-1 0-15,1 0 16,-1 0 0,-13 0-16,40 0 15,0 0 16,66 0-31,-53 0 32,-52 0-32,38 0 15,28 0 1,65 0 0,1 0-1,-27 0 1,-13 13-1,-80 1 1,1-14-16,-14 0 16,40 0-1,-27 13 1,40-13 0,-52 13-1,25-13 16,1 0-15,-13 0 0,12 0-1,-12 13 1,-14-13 0,13 0 15,1 0-16,12 0 1,-12 0 15,-14 0-15,0 0-16,27 0 47,-27 0-32,14 0 1,-14 0-16,0 0 16,14 0 156,-14 0-157,0-13 1,0-27-1,-13 27 1,0 0-16,14-27 16,-14 27-1,26-80 1,-13 80 0,1-40-1,-14-13 1,13 13-1,-13 0 1,0 0 0,13 0-1,-13 1 1,0-15 0,0 41-1,0-40 1,26-14 15,1-12-15,-27-14-1,13 53 1,-13-53 0,0 14-1,0 52-15,40-53 16,-40 1-1,0 78 220,0 1-235,-13 13 47,-14 0-47,1 0 15,-14 27-15,-26-1 16,53-26-16,-27 0 16,-26 13-1,53-13 1,-27 0-16,-106 40 31,27-40-15,27 0-1,12 13 1,1-13 0,26 0-1,-13 0 1,0 0-1,-27 0 1,-13 0 0,53 0-1,-13 0 1,13 0 0,-39 0-1,-41 0 16,1 0-15,26 0 0,93 0-16,-66 0 15,65 0 1,1 0 0,-40 0-1,14 0 1,12 0-1,14 0 1,0 0 0,26 0 202,0 0-202,0 0-16,1 27 0,-1-27 16,0 13-16,14 0 250,-14 14-235,-13 39 17,0-26-17,0-14 1,0 27 15,0-27-31,0 40 16,0-39-1</inkml:trace>
  <inkml:trace contextRef="#ctx0" brushRef="#br0" timeOffset="3489.65">9710 5556 0,'0'13'63,"0"1"-63,0 65 15,0-39-15,0-1 16,0-25-16,0 39 16,0 52-1,-26 54 1,13-53-1,13-80 1,0 1 0,0-40 109,0-1-110,0-65 1,0-13 0,0 78-16,0-65 15,39-40 1,-39 66 15,0 0-15,13 13-1,-13 14-15,0-14 16,0 14 0,0-1 46,0 14-46,27 0 109,-14 0-110,0-1 1,1 14 0,-1 0-1,13 0 1,14 0-1,-27 0-15,27 27 16,0-1 0,-27-13 62,-13 1-78,0-1 15,0 0 1,0 27 0,0-14-1,0 14 1,0-14-16,-40 14 16,0 26-1,1-39 1,26-14-16,-67 27 15,67-27 1,0-13 0,-27 0-16,27 13 15,-14 0 1,14 1-16,0-14 125,26 0-109,66-27-1,1-26 1,-14-13-1,-13 53-15,13-27 16,66-52 0,-92 78-1,-27 1-15,40-27 16,-13-13 0,-27 14 15,-13 12-16,0 14 1,0-13 0,0 12 31,0-12-32,0 13 110,13 13-109,1 0-16,12 0 15,-13 0-15,0 0 32,1 0-32,-1 0 47,0 0 124,-13 13-155,-13 40 0,-27 53-1,27-40 1,13-53-16,0 27 16,0-1-1,0 1 1,0 0-1,0-27 1,0 0 0,0 1 46,-13-1-46,0 13-1,-1-13 1,1 1 0,-13-1-1,-14 13 1,27-26 0,-1 0 15,1 0-31,0 14 15,-13-14 1,12 0 0,1 0-16,26 0 172,14 0-172,-14 0 15,27 0 1,-1 0-16,-25 0 15,12 0 1,-13 0 0,1 0-1,-1 0-15,13 0 32,-13 0-17,1 0 1,-1 0 15,0 0-15</inkml:trace>
  <inkml:trace contextRef="#ctx0" brushRef="#br0" timeOffset="10045.64">15624 5940 0,'-14'-13'140,"1"13"-124,0 0 31,0 13-31,-14 0-16,14 0 31,0 14-16,13-14 17,0 0-17,0 1 17,0-1-17,0 0 1,0 0 15,40-13-15,-27 0 31,0 0-32,0 0 1,0-13 62,1 0-47,-1 0-31,-13-1 16,0 1-1,0-13 1,0 12 0,0-12 46,0 13-15,-13 13 62,-1 0-93,1 0 0,0 0-1,0 0-15,13 13 16,-27 0 15,27 0-15,0 27 15,0-27-31,0 14 16,0-14 77,0 13-77,0-12 31,14-14 31,-1-40 31,-13 27-46,0 0 15,-13 13-62,-14 0 93,14 0-93,13 13 31,0 0-32,0 0 1,0 0-1,0 14 17,0-14-17,26-39 63,-12 12-62,-1 1 15,-13 0 1,0 26 655,0 0-687,0 1 16,0-1-1,0 13 1,0-12-16,0 25 31,0 1-31,-13-27 16,13 0-1,-27 27 1,27-13 0,0-14-16,0 26 31,0-25 0,0-1-15,0 0-1,0 40-15,0 0 32,0-40-32,0 14 15,0 12 1,0 1-16,0 13 16,-13 79-1,13-26 1,0-40-1,0 80 1,-40-1 0,27 80-1,-14-106 1,27-79 0,0 26-1,0-39 1,-13 92 15,13-66-15,0-27-1,0 14 1,-13 39 0,13-39-1,0 26 1,0-40-1,-26 14 1,26-27 15,-14 0 172,1 1-187,0-1 0,0-13-1,-1 0-15,1 0 32,-27 13-32,27-13 15,-13 0-15,-40 0 16,-1 0-1,28 0 17,-14 27-17,-13-27 1,53 0-16,-93 13 16,13-13-1,-52 13 1,25-13-1,-12 0 1,26 0 0,-39 27-1,-27-14 1,-13 13 0,145-26-16,-79 0 15,0 0 1,53 13-1,-67-13 17,28 0-17,-54 0 1,0 0 0,93 0-1,-13 0 1,-54 0-1,1 0 1,0 0 0,-80 0-1,80 0 1,39 0 0,14 0-1,-1 0 1,-39 0 15,-26 0-15,-27 0-1,92 0 1,-25 0 0,52 0-1,-13 0 1,-40 0-1,26 0 1,41 0 0,-41 0-1,27 0 1,-13 0 0,-40 14-1,-13 12 1,27-13-1,26-13 17,-14 0-17,40 0 1,1 14 0,-93-14-1,52 13 1,-65 0-1,52 14 1,67-27 0,12 0-1,-65 0 1,-27 13 0,-39-13-1,65 13 1,41-13-1,-28 0 17,54 0-32,-40 0 15,-39 0 1,-41 0 0,28 0-1,65 0 1,27 0 93,-14 0-93,-13-26-16,27-41 15,13 41 1,0-14-16</inkml:trace>
  <inkml:trace contextRef="#ctx0" brushRef="#br0" timeOffset="12865.05">8189 5583 0,'-13'-14'0,"-1"-12"31,-12 13 1,-1 0 46,-12-1-31,26 14-32,-1 0 1,1 0 0,-13 0-1,-14 0-15,14 14 16,-14 12-1,13 14 1,14-27-16,-27 13 16,27 1-1,0 26 1,0-14 0,13-25-16,-13-1 15,13 0 16,-14 0-15,14 27 0,0-13-1,0-1 1,0-13-16,0 0 16,0 1-1,0 25 1,0-25 15,0-1-31,0 0 16,27 0-1,-14-13 1,0 0-16,27 0 16,-27 0-16,27 0 15,39 0 1,-52 0-1,12 0 1,1 0 0,-27-13-16,14 0 15,-14-14-15,0 1 16,53-1 0,27-52-1,-80 66-15,0 13 16,1-13-16,-1-1 31,13 1-31,-12-40 16,-14 27-1,0 13-15,0-14 16,0 1 15,0 12-15,0-12-1,0 13 1,0-1-16,-14-12 16,-25 0-1,-1 26 1,13 0 0,-39 0-1,40-14 1,-27 1-1,40 13 1,-40 0 15,40 0-15,-1 0-16,1 0 16,0 0-1,-27 0 1,27 0 31,0 0 0,0 0-32,13 27 1,0-1-1,0 0-15,0 1 16,0-14-16,0 14 16,13 65-1,26-52 1,-25-27 0,-14 27-1,0-14 16,0 27-15,0-40 0,13 1 140,0-14-140,14-14-1,-27 1-15,39-40 16,-39 27 15,27-27-15,-14 13-1,-13 14 1,0-1 0,13-26-1,14 27 1,-27 13 124,-27 13-124,14 0 0,0 0-1,-14 0 1,14 13 0,0 0-16,-27 14 15,27-14 1,-27 27-1,-26 39 1,40-66 0,12 27 15,1-27 94,13 0-125,0 1 16,13-1-1,27 13-15</inkml:trace>
  <inkml:trace contextRef="#ctx0" brushRef="#br0" timeOffset="14511.32">8493 5847 0,'13'0'46,"27"-13"-30,-27 13-16,40-26 16,-40 26-1,1 0 1,-1 0-16,27 0 16,-1 0-1,-12 0-15,26 0 16,-27-14-1,-13 1 126,-13 0-110,0-27-31,-13 27 32,-13 0-32,-14-27 15,27 27 1,-1-14-1,1 14 17,0 13-32,-27-13 15,14-14 1,13 14 0,-14 13 109,40 13-94,1 1-31,25 25 15,-25-12 1,25-14 15,-12 14-15,-1-1 0,-13 0-16,14-12 15,-14-1 16,0-13-15,1 13-16,-1-13 16,0 13-1,-13 1 63,0-1-62,-13 27 93,0-27-93,-27 13 0,27 1-1,-14-1 17,14-13-17,-14 1-15</inkml:trace>
  <inkml:trace contextRef="#ctx0" brushRef="#br0" timeOffset="15659.7">8308 6072 0,'-13'13'78,"13"1"-78,-27 118 31,14-26-15,13-80-16,-26 54 16,26-54-16,0 14 15,0-14-15,-27 67 16,27 39-1,-13-39 1,13-27 0,0 13-1,0 14 1,0 39 0,-13-39-1,13 39 1,0-26 15,-27 0-15,27 13-1,0-40 1,-13-13 0,13-26-1,0 26 1,-13 0-1,13 53 1,-27-13 0,27-26-1,0-94 204</inkml:trace>
  <inkml:trace contextRef="#ctx0" brushRef="#br0" timeOffset="16911.66">8162 8546 0,'0'-13'31,"14"0"-16,65 13 1,27 0 31,-80 0-31,1 0-1,12 0 1,-25 0-16,-1 0 31,0 0-15,0 0 62,-13-14-78,0-39 15,0 40-15,0 0 0</inkml:trace>
  <inkml:trace contextRef="#ctx0" brushRef="#br0" timeOffset="18963.41">6747 5689 0,'13'0'62,"106"0"-46,119-14 47,-211 14-63,132 0 15,-67 0 1,-26 0-1,-39 0 1,26 0 0,-40 0-1,0 0 1,-26 0 203,0-26-204,-1-1-15,-12 14 16,13 0-16,-14-27 16,14 27-1,0 13 48,0-13-63,-1 0 15,-12-1 1,13 14 78,39 0-79,-13 14-15,27 25 16,-27-12 0,27-14-16,-27 0 15,14 0 1,12 27-1,-25-27 1,-1 1 0,0-1-1,27 26-15,-27-25 94,0-1-31,-13 13-48,-26 14 1,-1-13-16,-52 25 15,26-25 17,40-27 124</inkml:trace>
  <inkml:trace contextRef="#ctx0" brushRef="#br0" timeOffset="20693.66">6813 4591 0,'13'0'94,"0"0"-94,27 0 16,13-27-16,-13 27 15,-27 0 17,0 0-17,0 0 17,-13 40 155,-13-27-171,0 0-16,0 27 0,-14-14 15,-12 80 1,25-53 0,-12 13-1,-14 0 1,27-52 78,0-1-79,0 0 16,-1-13 16,1 0-31,0 0-16,-14 0 16,27 13 140,14 14-141,25-27 1,-12 0 0,-14 0-16,53 0 15,-13 13 1,-40-13 31,1 0-47,12 0 15,14 0 1,-1 0 109,-25 13-109</inkml:trace>
  <inkml:trace contextRef="#ctx0" brushRef="#br0" timeOffset="22178.11">7263 5040 0,'13'-13'47,"-13"0"-47,13 0 15,-13-27 32,0 27-31,0-1 15,0 1 0,-13 13 1,0 0-1,-27 0 31,27 13-15,0 1-47,-1 12 16,1-13 0,13 1 15,-26-1-16,13 13 1,13 1-16,0-14 16,0 13-1,0-12 1,0-1 31,0 0-16,13-13 0,13 0-15,1 0-16,12 0 31,-12 0-15,-14 0-1,0-40 1,-13 1 0,0 26-16,27-1 187,-27 54-156,0-27-31,26 53 16,-26-13 0,13-39-16,-13 12 15,14-13 48,-1 0-32,-13-65 78,26-120-93,-26 52 0</inkml:trace>
  <inkml:trace contextRef="#ctx0" brushRef="#br0" timeOffset="22777.49">7382 4141 0,'0'0'0,"26"26"0,-12-13 16,-1 54 0,-13-54-16,39 79 31,14-12 16,-53-93 62,0-27-93,0 13-16,0-12 15</inkml:trace>
  <inkml:trace contextRef="#ctx0" brushRef="#br0" timeOffset="23260.41">7541 4035 0,'0'26'15,"0"1"-15,0 13 32,0 52-17,-27-52-15,-52 79 16,-1-13 0,67-40-1,0-53 1</inkml:trace>
  <inkml:trace contextRef="#ctx0" brushRef="#br0" timeOffset="23850.16">7197 4352 0,'0'-13'16,"13"0"0,53 13-1,-53 0-15,1 0 0,25 0 16,-26 0-16,1 0 0,-1 0 0,27 0 15,-14 0-15,14 0 0,39 0 32,-39 0-17,-27-13 1,13-1 0,54-25-1</inkml:trace>
  <inkml:trace contextRef="#ctx0" brushRef="#br0" timeOffset="25531.53">8255 6152 0,'-13'13'31,"13"0"-15,-13 27-1,-14-1-15,27-25 0,-13-1 0,0 27 16,13-14-16,-14 14 0,-12-1 16,13 1 62,13-27 15,13-26-77,13-27-16,67-39 31,-80 53-31,0 12 32,27 1-17,-27 0 1,-13-27-16,14 14 15,12 12 126,-13 28-110,-13-1-15,14 0 0,-14 40-1,13-40-15,-13 27 16,13-27-16,-13 27 15,13-14 1</inkml:trace>
  <inkml:trace contextRef="#ctx0" brushRef="#br0" timeOffset="26281.33">8308 6575 0,'0'-13'16,"13"13"-16,14 0 16,-14 0-16,0 0 0,0 0 15,27 0 1,0 0-16,-27 0 16,0 0-16,53-40 31,40 40 16,-93 0 62</inkml:trace>
  <inkml:trace contextRef="#ctx0" brushRef="#br0" timeOffset="40870.05">15597 5847 0,'-13'0'47,"-13"0"0,12 0 125,1 14-156,0-1 15,0 0-15,13 13 15,0-12 31,0-1-46,0 0 0,0 0-1,0 1 16,0-1 1,0 0-1,13 14-15,0-14 15,0 0-16,14 0 17,-14-13-1,0 0-15,14 0 15,12 0 31,-25 0-46,-1 0 0,0-13 93,-13 0-93,0-14 62,0 14-78,0 0 15,-13 0 17,0-1 30,-1 1-62,1 0 31,-13 0 1,12-14-1,1 1 0,0 13 16,0 13 94,0 0-126,-14 0-15,14 13 16,0 0-1,13 0 17,0 0-17,0 27 17,0-27-17,0 1 1,0-1-1,0 0 32,13 14-47,13-27 63,-12 0-48,-1-14 17,13-12 15,1 13-16,-14-1-16,0-12 32,-13 13-47,0-1 16,0 1 0,0-40 62,-13 14-47,0 25 828</inkml:trace>
  <inkml:trace contextRef="#ctx0" brushRef="#br0" timeOffset="47664.68">15319 7580 0,'0'0'0,"14"0"16,25 14 0,-12 25-1,52 27 32,-52-13-31,12-26-1,-39-14-15,27 40 16,12-13 0,-12-14-1,-14-13 17,0 1-32,1 12 15,-1 0 1</inkml:trace>
  <inkml:trace contextRef="#ctx0" brushRef="#br0" timeOffset="48387.38">15584 7514 0,'-13'-13'32,"0"13"-17,-40 26 1,-27 67 15,67-53-31,-80 52 16,27-26-1,40-26-15,-14-13 16,14-14 0</inkml:trace>
  <inkml:trace contextRef="#ctx0" brushRef="#br0" timeOffset="67176.86">22265 6006 0,'0'0'0,"-14"0"0,1 0 156,13 13-93,0 1-63,0-1 31,0 0-15,13-13 30,14 0-14,-14 0-17,0-13 48,-13 0-63,0-1 15,0 1 1,0-27 0,0 14-1,0 13 1,0-1 0,-39 1-1,25 0-15,1 13 31,0 0 1,0 0 46,-27 0-63,27 0 1,-14 26 0,14-12-1,0-1 1,13 27 0,0-14-1,0 14 16,0-27-15,0 0 0,26 14-1,-12-14 1,-1-13 0,13 0-1,-12 0 32,-1 0-31,0 0-1,0 0 32,0 0-31,1-13 31,-14-1-47,0 1 15,0-13 1,0-1 0,0 14-1,0 0 1,-14-14-1,-25 27 95,26 0-110,-14 0 15,14 14 1,0-1 47,13 0-32,0 27-16,0-27 32,13-13 78,0 0-109,0-13-16,1-14 47,-14 14 0,0 0-32,0-14 32,-14 14 0,-25-13 0,25 26-31,1 0 46,0 26-31,13-13-15,0 1-16,0-1 16,0 0-16,0 14 15,0-1 16</inkml:trace>
  <inkml:trace contextRef="#ctx0" brushRef="#br0" timeOffset="70953.24">15174 5305 0,'0'26'47,"0"1"-47,-27 65 31,14-25-15,13-41 0,0-13-1,0 0 1,0 1 93,0-1-93,13-13-16,54 0 16,38 0-1,-78 0-15,79 0 16,-67 0-1</inkml:trace>
  <inkml:trace contextRef="#ctx0" brushRef="#br0" timeOffset="87088.74">15319 5913 0,'14'0'266,"-14"-13"-251,0 0 17,0 0-17,26-27-15,-13-26 31,-13 13-15,0 40 0,0 0-1,14-54 1,-14 54-16,13-27 16,13 1-1,-13-14 1,-13 40-16,14-14 15,-14 14 17,0-13-32,0-14 15,13-26 1,-13 0 0,0 52-1,26-25-15,-26 25 16,0-52-1,0 0 1,0 26 0,14-65-1,-14 91 1,0-39 0,0 14-1,13-41 1,13-52-1,-26 26 1,0 0 0,0 27-1,14 53 1,-14-14-16,0-26 31,13-27-31,-13 1 31,0 65-15,26-26 0,-26 40 15,0-14 0,0 1 94,13 0-62,-13-14-63,0 27 15,0-14 1,0 14 0,14-40-1,-14 13 1,0 14-1,0 13 1,0-14 0,0-12-1,0 25-15,13-12 16,-13-14 15,0 27 32,0 0 15,0-14-47,0 1-31,0-1 31,0 14-31,0 0 235,0 0-220,-13 13 17,-1 0-17,1 0 16,-13 0-31,-14 0 32,-26 0-17,39 0 1,1 0 0,13 0-1,-53 0 1,-1 0-1,41 0 1,13 0 0,-14 0-1,14 0 1,-13-27 0,-41 27-1,41 0 16,13 0-31,0 0 157,-14 0-142,-13 0-15,1 0 16</inkml:trace>
  <inkml:trace contextRef="#ctx0" brushRef="#br0" timeOffset="88322.3">12475 2527 0,'-13'-13'16,"13"26"15,0 0-31,0 13 0,0 146 31,0-132-31,0 79 16,0-13-1,-27 13 1,14 0 0,0 13-1,13-12 1,-26-54 0,26-40 15,0 1-16,0-1 1,0-13 0,0-26 93,0 0-109,0-14 0,13-131 16,-13 78-1</inkml:trace>
  <inkml:trace contextRef="#ctx0" brushRef="#br0" timeOffset="91570.83">12541 2447 0,'13'-39'78,"1"25"-62,92 14-1,132 0 17,-185 0-32,66 0 31,-53 0-31,79 0 15,-118 0-15,158 0 16,-159 0-16,54 0 16,39 0-1,-27 0 1,-12 0 0,52 0-1,-13 0 1,-39 0-1,-14 0 1,0 0 0,-13 0-1,26 0 1,1 0 0,-41 0-1,1 0 16,26 0-15,0 0 0,14 0-1,-27 0 1,-40 0 0,0 27 124,0-14 48,0 0-173,1 1 1,-14 12 0,0 14-16,0 52 15,53 186 48,-14-79-32,-26-146-15,-13 39-1,14-12 1,25 52-1,-25-66 1,-1-13 0,-13-13-1,0 26 1,0-53 0,0 13-1,0 1 16,0 26-15,0-14 0,0-12-1,0-14 126,0 14-63,-13-14-78,-1-13 16,-39 0-1,-13 0 1,53 0-16,0 0 16,-14 0-1,14 0-15,-53 0 16,0 0-1,26 0 1,-13 0 0,27 0-1,-14 0 1,-66 0 0,0 13 15,54-13-16,-28 0 1,54 0 0,-14 0-1,-13 0 1,13 0 0,-39 0-1,0 0 1,-14 0-1,14 0 1,-1 0 0,54 40-1,-40-40 1,-53 0 0,0 0-1,-53 0 16,105 0-15,28 0 0,-14 0-1,26 0 1,-65 0 0,39 13-1,-26-13 1,39 0-1,13 0 1,-52 0 0,39 0-1,-13 0 1,27 0 0,-27 0-1,27 0 16,-27 0-15,26 0 15,14 0 1,0 0 14,0 0-14,-14 0-17,14-13 48,13-14 46,0 14-93,0 0 15,0 0-31,0-1 16,0 1 15,0 0-15,0 0-1,0-14 16,0 1-31,26 13 16,-26-1 0,14-25-1,-1-1 1,0 27 78</inkml:trace>
  <inkml:trace contextRef="#ctx0" brushRef="#br0" timeOffset="93170.22">13018 2514 0,'-14'-14'16,"1"41"15,-27 39 0,27-26-31,-66 105 16,66-105 0,-27 52-1,13-52 1,14 0 0,-13 26-1,-1 0 1,14-26-1</inkml:trace>
  <inkml:trace contextRef="#ctx0" brushRef="#br0" timeOffset="94257.23">13203 2593 0,'0'13'47,"-14"0"-32,-12 14 1,0-14-16,-80 66 31,66-39-15,14-27-1,-14 27 1,27-27-16,-53 40 16,26-26-1,27-14 1,-1 0 140,28 0-140,25 14-16,-25-27 15,12 0 1,-13 13-16,40-13 16,-13 13-16,0 14 15,39 26 1,-66-53 0,14 13-16</inkml:trace>
  <inkml:trace contextRef="#ctx0" brushRef="#br0" timeOffset="94995.42">13176 2778 0,'13'0'63,"1"0"-63,65 0 31,0 0-15,-26 0-1,-39 0-15,-1 0 16,27 0 0,-1 0-1,-12 0 1</inkml:trace>
  <inkml:trace contextRef="#ctx0" brushRef="#br0" timeOffset="95748.29">13361 2818 0,'-13'13'15,"0"14"1,13-14-16,0 0 16,-13 27-16,13-27 31,-13 27-31,-14 52 47,27-65-47,-13 12 15,13-25 1,0-1 0,0 13-1,-13 14 1</inkml:trace>
  <inkml:trace contextRef="#ctx0" brushRef="#br0" timeOffset="97454.56">12726 3321 0,'27'0'16,"-14"0"-16,14 0 16,65-14-1,27 14 32,-39 0-31,-67 0-16,66 0 15,-39 0-15,53 0 16,26 0 0,-93 0-16,67 0 15,79 0 1,-14 0-1,-91 0 1,-54 0 0,0 0 109,-13 14-125,-13-1 15,0 13-15</inkml:trace>
  <inkml:trace contextRef="#ctx0" brushRef="#br0" timeOffset="99169.63">12991 3519 0,'0'-13'16,"0"-14"-1,0 14 1,0 0 15,-13 13-15,0 0-1,-1 0-15,1 0 32,0 0-17,-14 0 1,14 0-16,0 0 94,0 0-79,-27 26-15,27-12 16,0-1 15,-1 0-15,14 13-1,0-12 1,0 12 0,27 1-1,-1-14 1,-12 0-16,12 0 31,-13 0-31,0 14 16,1-14-1,12 0 1,-26 1 140,-13-1-109,0 0-47,-1 0 16,1-13-1,0 0 17,0 0-17,0 0 1,-54 0-1,54 27-15,-13-27 16</inkml:trace>
  <inkml:trace contextRef="#ctx0" brushRef="#br0" timeOffset="100903.67">13123 3426 0,'14'0'109,"-1"0"-109,0 0 0,0 0 16,14 0-16,26 0 31,52 0 0,-65 0-31,-27 0 16,14 0-1,-40 0 157,-1 0-156,1 27 0,-53-14-1,40 0 1,12 1 15,1-1-31,0 13 16,0-13-1,-1 54 1,14-54 31,0 0-47,0 40 31,0 0-15,0-40-1,-26 14 126,13-14-141,-1 13 31,1-13-15,0-13-16,0 0 78,-14 0-62,14 0 15,13 27 94,0-14-125</inkml:trace>
  <inkml:trace contextRef="#ctx0" brushRef="#br0" timeOffset="104635.26">13441 3731 0,'0'-14'31,"26"14"0,-12 0-15,78 0 15,-79 0 0,1 0-15,-1 0-1,0-13 110,0 0-78,-13-14-15,0 14-32,-13 0 62,0 13 32,0 0-94,-1 0 15,-12 0 1,13 0 15,-14 0 1,-12 0 46,25 0-47,1 0-31,0 13 16,13 27 15,0-27-31,0 14 78,0-1-78,0-13 16,0 1 15,13-1-31,0-13 31,1 13-31,12-13 16,-13 13-1,27 0 1,13-13 0,-27 0-1,-12 0 1,-1 0 15,26 0-15,-12 0-1,26-26 1,-14 0 31,-12 12-32,-1-25 1,14-1 15,-27 13-15,-13 14 93,0 0-109,0 0 32,0-27 14,-26 27 1,13 13-15,-1 0-17,1 0 16,0 0-15,0 0 15,-1 0-15,-12 0 0,0 40-1,26-27 1,0 0-1,0 13 17,0-12 30,0-1-31,0 13 1,13-26-1,13 0-15,1 0-1,12 0 1,-12 0-1,-14-13 48,0 0-47,14-14-16,-14 14 93,-39 40 17,12-14-95,1 13-15,-53 67 16,66-80 0,-13 40-16,-27 0 15,14 26 1,12-39 31,1-27-32,-13 14 1,12 13-16,14-14 94,0 0-16,0-12-63,40-14 1,-27 0 0,14 0-1,-14-27 1,27 1-16,-14 13 31,27-27-15,-40 27-1,14-1 1,-14 1 0,-13-13 77,0 12-77,13 14 187,0 0-203,1 0 0,-1 0 16,40 27 15,-40-27-15,14 0-1,-14 0 1</inkml:trace>
  <inkml:trace contextRef="#ctx0" brushRef="#br0" timeOffset="107795.37">13944 2540 0,'-14'0'15,"1"13"1,0 0-16,-67 173 31,67-147-31,-93 186 32,93-212-1,13-39 125</inkml:trace>
  <inkml:trace contextRef="#ctx0" brushRef="#br0" timeOffset="108780.83">14116 2593 0,'0'13'62,"-14"0"-62,-25 54 16,-1-54 0,13 0 15,-12 13-15,26-26-16,-27 14 15,27-1 141,-1 0-140,14 0 0,0 1-16,14-1 15,12 13-15,1 1 16,-1-1 0,0 1-1,1 12-15</inkml:trace>
  <inkml:trace contextRef="#ctx0" brushRef="#br0" timeOffset="109352.93">14116 2805 0,'0'-14'16,"13"14"-16,0 0 15,13 0 1,-12 0-16,25 0 0,-12 0 16,-14 0-16,14 0 0,-14 0 15,0 0-15,13 0 32,-12-26 77,-14 13-109</inkml:trace>
  <inkml:trace contextRef="#ctx0" brushRef="#br0" timeOffset="109906.37">14142 2752 0,'0'39'0,"-13"1"16,0 0 0,13-14-16,0 54 15,0-54 1,0 14-16,0-1 16,0 1-1,0-27 1</inkml:trace>
  <inkml:trace contextRef="#ctx0" brushRef="#br0" timeOffset="110475.34">14116 2977 0,'0'-14'15,"13"1"1,0 0 0,0 13-16,40 0 15,-40 0 16,14 0-31,-14-27 32,0 27-17,27 0-15,-27 0 16,0 0 15</inkml:trace>
  <inkml:trace contextRef="#ctx0" brushRef="#br0" timeOffset="111019.3">14235 3254 0,'0'0'16,"13"0"-16,53 14 15,-13 12 1,-40-26-16,27 0 62</inkml:trace>
  <inkml:trace contextRef="#ctx0" brushRef="#br0" timeOffset="114739.9">17926 7752 0,'0'0'0,"-27"0"0,14 0 0,0 0 16,-1 14-16,-52 12 31,53-13-15,0 0-16,-40 27 15,13-13 1,0 12-16,-52 14 16,65-26-1,14 12 126,13-25-125,27-1-1,26 26 1,-1-25-1,-38-1-15,39-13 16,-40 13-16,13-13 16,14 0-1</inkml:trace>
  <inkml:trace contextRef="#ctx0" brushRef="#br0" timeOffset="118747.42">15968 3532 0,'-14'-13'47,"14"0"-47,14 13 16,-1 0-16,53 0 31,-40 0-31,27 0 31,-39 0-15,-1 0-1,0 0 142,-13 26-157,0 40 15,-40 0 1,-26 40-1,66-79-15,0-14 16,0 13-16,-13 41 16,0-54 124,-14 13-124,14-12 0,0-14-1,0 0 1,-14 26-1,-13-13 1,27-13 15,0 0-15,26 0 125,0 0-126,1 0-15,-1 13 16,27-13-1,-27 0 1,27 0 0,-27 0-16,13 0 15,-13 14 1,1-14 0</inkml:trace>
  <inkml:trace contextRef="#ctx0" brushRef="#br0" timeOffset="120152.96">16444 3929 0,'0'0'0,"26"-13"16,-12 0 0,-1-27 15,-13 27-15,0-14 15,0 1-31,0 13 15,0-1 1,0 1 0,0 0 15,0 0 47,-13 13 0,-1 0-78,-12 0 16,13 0-1,-1 13 1,1 0 0,0 0-1,0 1 1,-27 25 0,40-12 15,0-14 0,0 27-31,0-27 16,0 0-16,0 0 15,0 40 1,13-40 15,0 1 0,1-14-31,12 0 32,27 0-17,-40 0-15,14 0 16,-27-14 0,13-12-16,-13 0 31,13-14-31,14 27 156,-27 26-125,13 13-15,0-12-16,-13 12 16,27 53-1,12-12 1,-25-54-16</inkml:trace>
  <inkml:trace contextRef="#ctx0" brushRef="#br0" timeOffset="128518.06">14089 3188 0,'27'0'47,"-14"0"-31,0 0-1,13 0 17,67 0-1,-80 0-16,14 0 1,12 0 0,-12 0-16,-1-26 15,-12 26 1,-1 0-16</inkml:trace>
  <inkml:trace contextRef="#ctx0" brushRef="#br0" timeOffset="132443.23">12356 3188 0,'0'-13'79,"-26"13"-64,-14 0-15,-172 26 31,199-26-31,0 0 16,-14 0 0,1 0-1,13 0-15,-1 0 16,1 0 0,-40 0-1,27 0 1,-1 0-1,14 0 1,0 0 0,0 0-16,-1 0 31,1 0-15,0 14 46,0-1-46,-14 0-1,27 27-15,0 13 16,-26 79 0,-1-26-1,27-14 1,0-78-16,0 52 15,0 40 1,-13 0 15,13 26-15,0-53 0,0 40-1,0-106-15,0 80 16,0 39-1,0-52 1,0-14 0,0-26-1,0-27-15,0 53 16,0 0 0,0 53-1,0-79 1,-26 92-1,26-52 1,0-54 0,0 40-1,0 14 1,0-28 0,0-25-1,0 26 1,0-40-1,0 0 1,0 0 0,-14-26 234,1-26-235,0 25-15,0-12 0,13 13 16,0-27 0,-27 27-16,14-27 31,-13-13 16,26 27-47,-14 12 31,14 1 16,0 26 93,0 1-140,14-1 16,12 53-16,14-13 31,-40-40-31,26 14 16,-26 26 0,13-40-16,1 13 31,12-13-16,-13 1 1,1 12 15,-1-13 63,0-13-94,0 0 16,27-39-1,39-41 1,-26 54 0,66-93-1,-53 66 1,14 0-1</inkml:trace>
  <inkml:trace contextRef="#ctx0" brushRef="#br0" timeOffset="161265.51">15438 5861 0,'-13'0'31,"0"0"-31,0 0 16,-14 0 15,14 0 47,0 0-62,13 13 15,0 0-31,0 0 15,13 0 1,14 1-16,-14 12 16,13-13-1,-13 1 1,14-14 15,-1 0-15,-12 0-1,-1 0 1,13 0 0,1 0 15,-1 0-15,-13-14 30,-13-25-30,0 25-16,0 1 16,0 0-16,0 0 47,0-14-32,0 14 1,0 0-1,-26-14-15,13 1 16,0 13 0,-1 13-1,1 0-15,0 0 16,0 0 0,-14 0 15,14 0 0,0 0 0,-1 0-15,1 26 15,0-13-15,13 1-1,0-1-15,0 13 16,0 14 0,0-27-16,0 0 31,0 1-15,0 25-1,26-25 1,-12-14-16,25 0 31,-25 0-15,-1 0-1,0 0 32,0 0-31,1 0-1,-1 0 1,-13-14 15,0-12-15,0 13-16,0-14 16,0 1-1,-13-1 16,-1 27-31,-12-13 16,-27 13 0,40 0-1,-1 0-15,1 0 32,0 0 30,-13 0-62,12 0 31,1 27-15,0-14 0,-14 26-1,27-25 1,0 12 109</inkml:trace>
  <inkml:trace contextRef="#ctx0" brushRef="#br0" timeOffset="172211.27">13361 7144 0,'14'-13'0,"-1"-1"15,0 14-15,14-26 16,-14 26 0,0-13-16,27 13 15,52-27 17,-78 14-32,52-14 15,40-25 1,-54 25-1,41-13 1,-40 27 0,-13 13-1,-27-13-15,53-27 32,-13 27-17,26-27 1,-39 40-16,26-26 15,-39 13 1,12-27 0,54 0-1,-14 1 1,-65 25-16,65-39 16,27-26-1,0-14 1,-27 41-1,0-28 1,-13 27 0,1 0-1,25-39 17,-12-27-17,12 53 1,-52 26-1,26-40 1,13-12 0,1-14-1,-14 13 1,40-39 0,-53 79-1,-14 0 1,28-39-1,-41 12 1,27 1 0,-40 26-1,67-53 17,-28-13-17,15-53 1,-28 27-1,14 52 1,-26-52 0,-1 25-1,-26 1 1,0-53 0,0 53-1,-26 0 1,-41 0-1,1 0 1,0 53 0,-13-40-1,13 14 1,-40 12 15,93 41-31,-106-67 16,13 0-1,-66-26 1,-27-1 0,1 1-1,105 53 1,1 12 0,12 15-1,-39-1 1,80 39-16,-81-39 15,-12 1 1,79 12 0,-26 13-1,39 14 1,-105-13 15,-160 12-15,239 1-16,-185-13 15,158 26 1,-79 0 0,93 0-1,39 0-15,-26 0 16,-53 0 0,-40 0-1,93 0 1,40 0-16,-80 26 15,26 14 1,14 0 0,-39 13-1,38-14 1,1 54 15,13-40-15,-13 26-1,40-52 1,-40 39 0,39-27-1,-26 41 1,27 12 0,-40 41-1,39-80 1,-39 66-1,53-53 1,0-26 0,-27 92-1,0-13 1,27-40 15,-40 40-15,40-79-1,0 26 1,13-26-16,-27 79 16,14-13-1,13 13 1,-13 13 0,13-105-1,0 52 1,-27 53-1,27-52 1,0 78 0,0 41-1,0-107 1,0-25 15,0 38-15,0-12-1,0 119 1,0-80 0,0-53-1,0 1 1,0 12 0,0 1-1,13-1 1,1-12-1,25 65 1,-12-26 0,26 0-1,0-52 1,-27 12 15,-26-39-31,66 79 16,-13-53-1,-13 13 1,-1-52 0,1 12-1,0 28 1,13 12 0,26 14-1,-26-41 1,79 28-1,-13-27 1,0 0 0,1-27-1,-68-26 1,15 0 15,38 0-15,28 0-1,-27 0 1,-54 0 0,68 0-1,-41-13 1,-39 13 0,-27 0-16,93-27 15,-67 14 1,-25 0-1,-1 13 1,13 0 468,1-26-468</inkml:trace>
  <inkml:trace contextRef="#ctx0" brushRef="#br0" timeOffset="175820.05">15174 6601 0,'-13'0'15,"92"106"17,384 185-1,-172-92-16,66-1 1,0 1 0,-13-1-1,-251-158-15,277 118 16,1 67 0,-93-79 15,-186-106-31,160 79 15,12-14 1,-92-52 0,-66 0-1,-40-40 1,172 67 0,186 52-1,39 14 1,-331-133-1,-119-13 1,0 0 78,1 0-94,-14-13 15,0-1 1,-14-12 0,-25 0-1,-1-14 1,27 27-16,-53-54 16,26 1-1,-13 27 1,27 12-1,12 1 1,1-1 0,-27 1-1,27 13 1,0-14 15,26 27 63,14 13-94,-14 1 0,0-1 16,0 0-16,40 13 15,27 54 1,105 26-1,-119-53 1,-40-14 0,-26-25 124,0-1-124,0 13-16,-26 27 16,-80 93-1,66-107-15,-12 41 16,-1-1-1,26-26 1,-13-27 15</inkml:trace>
  <inkml:trace contextRef="#ctx0" brushRef="#br0" timeOffset="178331.65">21921 9155 0,'0'-14'0,"13"14"16,40-13 15,-40 13-31,199 0 31,-53 0-15,-1 0-1,-118 0-15,79 0 16,-26 0 0,-40 0-1,-14 0 17,-26-13 77,-13 0-93,0-1-16,-13 1 15,-40-40 1,0 40-1,27 13-15,-27-26 16,40 12 0,0-12-1,-1 13 1,1-1 31,13 1 31,13 13-62,1 40-1,65-14 1,-39 14-1,-1-40-15,14 53 16,-26-27 0,52 14-1,-66-40 1,1 13 78,-1 1-79,-13-1-15,0 13 16,-13 14 0,-27 0-16,13-1 15,-12 41 1,-41 65-1,67-105-15,13-14 16,-13-39 140,0 0-156,13 0 16</inkml:trace>
  <inkml:trace contextRef="#ctx0" brushRef="#br0" timeOffset="179613.01">22000 8030 0,'0'0'0,"27"13"15,-27 27-15,13-14 16,0-12-16,0 25 0,0-25 15,14 39-15,-14-14 0,0-12 16,27 184 0,0-92 15,-40-92 0,13-14 79,0-13-95,-13-13 1,0-40-1,13 40-15,1-53 16,25-40 0,-25 66-1,52-66 1,-27 0 0,-25 67 15,-14 12 0,0 1-31,13-14 16,13 0-1,-12 1 63,-1 26-78,13-1 16,14 14 0,-27 0-1,0 0 1,1 0-16</inkml:trace>
  <inkml:trace contextRef="#ctx0" brushRef="#br0" timeOffset="181027.98">22728 8242 0,'0'-13'16,"0"-1"-16,0 1 16,-80 13 15,41 0 16,12 0 0,14 0-47,0 13 15,13 40 1,-27 13-1,14-39 1,13 39 0,0-40-1,0 14-15,0 0 16,0-27-16,0 14 16,0-14 30,0 13-30,13-26 0,27 0-1,-27 0-15,14-39 16,-1 12 0,-26-13-16,13 14 15,1-40 1,-14 39-1,0 1 1,0 13 15,13 26 126,-13 0-142,26 53-15,-13-13 16,14 27-1,-14-67-15,-13 0 16,13 0-16,14 0 109,-14 1-109</inkml:trace>
  <inkml:trace contextRef="#ctx0" brushRef="#br0" timeOffset="184107.51">23204 8361 0,'0'0'0,"0"13"16,13 14-16,40 92 31,-53-80-31,13 186 31,-13-198-31,27 145 16,-27-27-1,0-105-15,0 158 16,0-145-16,0 119 16,0-145-16,13 78 15,-13-91 1,0-1-16,0 0 31,0 40-15,0 13-1,0-39 1,13-14 140,0 0-156,1 0 16,25-13-16,94 14 16,52 12-1,106 53 16,-132-65-15,-40-1 0,53 13-1,-146-26-15,146 0 16,40 40 0,-53-14-1,-133-26-15,53 27 16,-12-14-1,12-13 1,-13 0 0,53 0-1,-53 0 1,-39 0 15,-1 0 0,1 0-15,-1 0 78,14-13-79,-27-14-15,0 1 16,1 13-16,25-40 16,-39 0-1,27-53 1,-1-13 0,-13 0 15,-13 13-16,14-92 1,12 13 0,-26 52-1,13-12 1,-13-67 0,0 14-1,0 39 1,0 93-1,0 13 1,0 40 0,0-14 124,0 14-140,0-14 16,-13 27 0,-13 0-1,-1 0 1,14 0-16,0 0 15,-1 0-15,-25 0 16,-54 14 0,67-14-1,-27 0 1,0 0 15,-13 13-15,-40-13-1,53 13 1,-26 14 0,26-27-1,-13 13 1,-14-13 0,27 0-1,-39 0 1,52 0-1,27 0-15,-27 0 16,0 0 0,-79 0-1,-13 0 1,-40 0 15,119 13-15,-26-13-1,-1 0 1,-12 0 0,52 0-16,0 0 15,-52 13 1,52-13 46,27 0-62,0 0 16,-27 27 0,13-14-1,14-13 1,0 0 31,0 0-32,0 0-15,-1 13 32,1-13 124,-13 0-109,-1 0-16</inkml:trace>
  <inkml:trace contextRef="#ctx0" brushRef="#br0" timeOffset="185999.62">26273 9234 0,'-26'-13'32,"39"13"-17,93-13 1,185 13 15,-132 0 0,-133 0-31,80 0 16,-53 0 0,79 0-1,0 0 1,-13 0 0,-105 0-1,-28 0 126,1 0-126,0-27 1,-14 14-16,1 13 16,-53-40-1,39 0 1,13 27-16,1 0 16,13 0-16,-14 13 31,-12-13-16,25-1-15,-12 1 16,13-13 0,13 12 77,13 14-77,80 53 0,-14-39-1,-53-1-15,14-13 16,92 66 0,-65-40-1,-28-26-15,54 53 16,-53-39-1,-40 12 79,0-13-78,-14 0-1,1-13 1,0 14-16,-14-14 16,1 26-1,-1 1 1,1 25 0,0-38 15,12-14 63,1 0-94,0-14 15,0 1-15</inkml:trace>
  <inkml:trace contextRef="#ctx0" brushRef="#br0" timeOffset="187349.44">26855 7964 0,'0'-26'16,"0"-1"0,40 14-1,53-27 1,-1 0 15,-79 40-31,14 0 16,65 0-1,-52 0 1,-27 0-16,1 0 31,-28 0 110,-12 27-126,26-14-15,-13 93 16,-1-27 0,14-65-16,0 12 15,0 27 1,0 26 0,0-26 15,0-26-16,0-14 1,-13 0 31,0 0-47,0 1 16,-27 12-1,27-26 1,0 0-1,-1 27 1,-12-14 0,13 0 15,-14-13-15,14 0-1,53 0 95,-27 0-110,13 0 15,14 0 1,0 0-1,-1 0 1,-25 0-16,-1 0 16,0 0 93,0 0-93,53 26-1,-52-26-15,-1 0 16,27 27-16</inkml:trace>
  <inkml:trace contextRef="#ctx0" brushRef="#br0" timeOffset="188703.41">27768 8361 0,'0'-13'16,"0"-14"-16,0 14 16,0-27-16,0 27 15,0 0 17,0 0-1,-13-1 0,0-12-15,-1 26-1,-12 0 1,-1 0-16,14 0 16,0 0 15,0 0-16,-14 0 1,1 0 0,-1 0-16,14 13 15,0 0 1,0 1 0,-14 52 15,14-40-16,13-13-15,0 14 16,0 26 0,0-40-1,0 40 17,0-40-32,0 0 15,0 1 1,26-14-1,-12 0 1,25 0 0,28 0-1,-54 0 1,13 0-16,14-27 16,-27-13-1,0 1 1,-13 26-1,0-14 1,14 14-16,-1 0 31,13-14 94,-26 40-125,13 1 16,-13-1 0,14 0-16,-1 14 15,13 25 16,-12-38-31,52 78 16,-27-39 0,-12-26-1,-27-1 110,-13 14-125,-1-27 16</inkml:trace>
  <inkml:trace contextRef="#ctx0" brushRef="#br0" timeOffset="194816.81">26961 9247 0,'0'-26'15,"-26"26"17,26-13 77,13 13-93,0 0-16,0-14 15,1 14 1,-1 0 46,-13 14-30,0 12-17,0-13-15,0 27 16,0 0-16,0 52 16,0-26-1,0 40 16,0 26-15,-27 1 0,14-54-1,-13 67 1,-1 12 0,14 1-1,-14-106-15,14 93 16,-13-54-1,26-52 1,-13-27 0,13 14-1,0-14 1,-14 0 125,1 0-126,0 0-15,-14 1 16,-39-1-1,40 13 1,-1-26-16,-105 27 16,0 13-1,105-40-15,-158 26 16,-40 0 0,-26 14-1,171-40 1,-144 40-1,144-40-15,-198 40 16,-13-40 0,-145 66-1,224-40 1,-145-13 0,92-13-1,186 0-15,-146 0 16,-106 0-1,-13 0 1,67 0 0,-28 0-1,54 0 1,26 0 0,-92 0-1,-54 0 16,93 0-15,225 0-16,-158 0 16,12 0-1,27 0 1,-66 0 0,0 0-1,132 0 1,40 0-1,53-13 126,0 0-125,13-14-16,0 1 0,0-14 0</inkml:trace>
  <inkml:trace contextRef="#ctx0" brushRef="#br0" timeOffset="197430.3">20267 8295 0,'0'0'0,"-13"0"0,0 39 15,13-12-15,0 13 0,0-14 0,0 14 16,0-14-16,-27 40 0,1 278 31,-14-159-15,14 1 0,-14 39-1,27-27 16,13-185-31,0 0 32,0 1 93,0-1-110,13-13-15,66 0 16,67 0 0,-120 0-1,146 0-15,-119 0 16,119 0-1,159 0 1,-67 0 0,-158 0-1,-66 0-15,39 0 16,107 0 0,-54 0-1,-40 0 1,-65 0-1,13 0 1,-14 0 0,14 13-1,-14-13 1,14 0 93,-27-13-93,14-27 15,-14 14-15,0-27-1,-13 26-15,0-26 16,13 1 0,-13-54-1,27 92-15,-27-12 16,13-53 0,0 39-16,-13-79 15,0-13 16,0-27-15,0 40 0,0 53-1,0-53 1,0 66 0,0 39 15,0-25-31,0 26 31,0-14-15,0 14 62,0 0-63,0-14 1,-26 14 0,-27 13-1,26 0-15,-39 0 16,-79 0 0,131 0-16,-105 0 15,0-53 1,-79 27-1,132 26-15,-186-27 16,14 27 0,66-13-1,66 13 1,-79 0 0,26-27-1,107 27 16,12 0-15,-26 0 0,0 0-1,-53 0 1,79 0 0,27 0 46,-1 0-46</inkml:trace>
  <inkml:trace contextRef="#ctx0" brushRef="#br0" timeOffset="199726.41">18613 8850 0,'-26'-13'63,"13"13"-63,-67 79 31,14 67 0,27-80-15,39 14-1,0-41 1,0-12-16,0 12 16,0 27-1,13-39 16,0-27-31,0 0 16,0 13-16,54-13 16,-28 0-1,1 0-15,13 0 16,0 0-16,53 0 16,13-66-1,-40 26 1,-26-39-1,13-14 1,-26 14 0,-14-14-1,-26 1 1,0 39 0,0 26-1,0-26 16,-13 27-15,-13 0 0,-1-14-1,1 40 1,-40-13 0,39 13-1,-13 0 1,14 0-1,13 0 1,-14 0 0,-26 0 15,-13 0-15,53 0 15,0 26 125,0-13-140,13 1-16,26 91 15,14-12 1,-14-40 0,-13-13-16,27-1 15,-27 14 16,14 40-15,-14-40 0,13 0-1,-12-40 1,-1 13 0,-13-39 62,0 0-78,0-14 15,0-25 1,0 25-16,0 14 16,0-53-1,26-27 16,-26 67-31,0-14 16,0 27 0,0-40-1,0 40-15,0-1 16,0-25 0,0-1-1,0 13-15,-26 41 110,-1 25-110,-145 107 15,106-106 1,-66 79-16,53-53 31,52-26-31,1-27 16</inkml:trace>
  <inkml:trace contextRef="#ctx0" brushRef="#br0" timeOffset="200680.26">18852 9578 0,'13'0'31,"-13"26"-31,0 1 16,0-14-16,0 14 0,0 250 31,0 81 1,0-186-17,-27-106 1,14 79-16,-13-79 31,26 0-15,0-39-1,-14 26 1,14 0 0,-13-27-1,13-13 1,0 40 15,-13-39-31,13-1 16,0 53-1,0-26 1,0-1 0,-13 1-1,-14 66 16,27-93-15,0-39 78,0 12-79,0 1-15,27-66 16,39-53 0</inkml:trace>
  <inkml:trace contextRef="#ctx0" brushRef="#br0" timeOffset="202264.27">19288 9009 0,'13'-13'32,"14"13"-17,-1 0-15,199 0 31,-198 0-31,105 0 16,106-27 0,-79 27-1,-67 0 1,-65 0 0,-1 0-1,40 0 1,-52 0 15,12 0 0,-26-13 32,0 0-48,0 0 32,-13-1-31,0 1 0,-1 13-1,-12-39-15,0 25 31,12 1-15,-12-13 0,26 12-16,-13-12 15,-14-1 1,1 14 0,-1-13-1,14 26 95,26 0-79,27 26-31,0 27 31,13-26-15,-27-1-1,-13 1 1,0-14 0,1 0 62,-14 0-63,0 0 17,-14-13-32,-25 27 15,26-27-15,-40 26 16</inkml:trace>
  <inkml:trace contextRef="#ctx0" brushRef="#br0" timeOffset="204053.36">17396 8969 0,'40'0'0,"172"0"32,145 0-1,-198 0-15,-146 0-16,66 0 15,-52 0-15,26 0 31,-40 0-15,13 0 0,-12 0 109,-1 0-125,-26-26 93,-14 13-77,14-1 0,0 1-16,-1-26 78,1 25-78,0 1 15,-14 13 64,-12-26-79,12-1 15,-12-13 1,25 40 93,14 14-109,0-1 16,53 27-1,-39-40-15,12 26 16,-13-13-16,14 14 16,-14-14-16,27 13 15,-27-12-15,53 25 16,-26-12 0,-27-14-1,-13 0 63,0 1-78,-13 25 16,-120 80 0,107-105-16,-93 52 15,106-27-15,-27-12 16,-13-1-1,40-13 142</inkml:trace>
  <inkml:trace contextRef="#ctx0" brushRef="#br0" timeOffset="209813.67">24342 8784 0,'0'-13'15,"-27"0"17,14 13-17,-53 0 1,53 0-16,-40 0 31,0 0-15,-13 0-1,52 0-15,-25 0 16,-54 13 0,67 66 15,-14-52-15,-13 26-1,53-27-15,-13 40 16,0 27 15,13-14-15,-14-26-1,14-26 1,0 12 0,0 27-1,0-52-15,0-1 16,0 27-1,0-27 17,67-13-17,-41 0-15,27 0 16,13 0 0,-53 0 15,0 0 0,40-66-15,-53 39-1,0-12 1,0 12-16,0-13 31,0 27 16,0 0-47,-13 0 16,-40 0-1,27-1 1,13 14 0,-27-26-16,27 26 31,-14 0-31,14 0 15,-27 0 1,14-13 0,13-1-1,26 14 110,27 0-109,-27 0-16,0 0 0,13 0 16,41 0-1,-1 0 1,26 0 15,1 0-15,-53 0-1,-27 0 48,0 0-32,-26 0 94,0 0-109,-1 0-1,1 0 1,0 0 0,-14 0-1,14 0 1,0 0-1,0 14 1,0-1 47,13 13-48,0-12-15,0 65 16,0 13 15,0-52-15,0 0-16,0-14 15,-27 54 1,1-1 0,26-52-1,0-1-15,-14-13 16,14-39 140,27-1-156,-14 14 16,14 0-16</inkml:trace>
  <inkml:trace contextRef="#ctx0" brushRef="#br0" timeOffset="211363.8">24553 9181 0,'-13'0'15,"-13"13"1,12 1 0,14 25-1,-13 54 1,13-40-16,-53 145 47,14-26-32,-14 13 1,26-79 0,27-79-1,27-41 126,-27 1-141,13-27 0,0-39 31,0 53-15,-13 12-16,14-38 15,25-81 1,-12 54 0,-14 26-1,0 0 1,0 27-1,1-41 1,25-52 0,-39 66-1,14 40 1,-14 0 31,13-13-47,-13-14 15,13 13 17,0 14 46,14 0-63,-14 13 1,0 0 0,0 0-1,1 0 1,12 26 0,14-12 30,-27 25-30,-13 1 0,-13-27-1,-40 53 1,13-26-16,0 13 16,27-13 15,-13-1 0,13-25 16,-1-1-47,-12 0 31,-1-13 47,27-13-62,14 0-16,65-80 16,-13 0-16</inkml:trace>
  <inkml:trace contextRef="#ctx0" brushRef="#br0" timeOffset="212462.73">25321 8652 0,'0'-13'16,"-14"13"30,-52 0 1,53 13-31,0 40 0,13-27-1,0-13 1,0 1-1,0 25 1,0-25-16,0 12 16,0-13-1,0 1 1,26 25 0,14-26-1,-14 14 16,-12-14-15,-14 0 31,13 14-31,-13-14-1,0 0 1,0 27-1,0 0 1,0-27 31,0 0-47,-13 27 16,-14-40-1,14 13 1,-14-13-16,14 13 31,0-13-15,0 0 93,0 0-93,13-13 15,0-13-31</inkml:trace>
  <inkml:trace contextRef="#ctx0" brushRef="#br0" timeOffset="213126.06">25083 8692 0,'0'0'0,"-14"0"0,-12 13 16,26 0 0,-13 0-16,-1 27 31,1 26-31,-27 159 31,27-146-15,13-65-1</inkml:trace>
  <inkml:trace contextRef="#ctx0" brushRef="#br0" timeOffset="213986.6">25413 8811 0,'13'0'15,"1"0"1,-1 13 15,-13 27-15,0-27 15,0 40-15,-53 66-1,-13-27 1,26-39-16,0 13 16,27-39-1</inkml:trace>
  <inkml:trace contextRef="#ctx0" brushRef="#br0" timeOffset="-213211.15">20995 8665 0,'13'0'62,"-13"27"-62,0 12 16,0 1-16,0 0 0,0-27 16,0 0-16,0 14 0,0 12 15,-40 94 1,27-41 0,0-52-1,13-14 1,0-12-1,0-1 1,-13 13 0,13-13 468</inkml:trace>
  <inkml:trace contextRef="#ctx0" brushRef="#br0" timeOffset="-210631.58">21273 8612 0,'26'0'78,"-39"13"-47,0 1-15,-40 39-1,13-27 1,27-13-16,-1 0 16,-25 27-1,26-27 1,-1 1 31,-25 52-32,39-53 1,-14 27-16,14-27 16,-13 40-1,0-27 1,13 27-1,0-40 1,0 40 15,0-13-31,13-27 16,0 1 0,1-1-16,-1 0 15,13 0 1,1-13 15,12 27-15,28-27-1,-1 0 1,-40 0-16,40 0 16,40-14-1,-53 14 1,-26-13-16,12-26 15,-26 25 1,14-12 0,-1 13-16,-12-14 47,-14 14-32,0 0 1,0-14-16,0 14 15,0-13 17,-27 12-17,-13 14 1,-26-13 0,40 13-1,13-13 1,-27 13-1,27 0-15,-1 0 16,-25 0 0,26 0-1,-14 0 32,14-13-31,0 13-1,-14 0 1,14 0 47,13-14-17,13 14-30,0 0-16,54-13 16,-41 13-1,14-26 1,-27 12 31,53 14-47,-26 0 15,-14-13 17,-13 13-17,1 0 1,-1 0 0,27 0-1,-27 0 173,-13 13-188,0 27 15,0 66 1,-13-80 0,13 27-1,-14 14 1,14-54-16,0 40 15,-13 39 1,0-39 0,13-26-1,0 12 1</inkml:trace>
  <inkml:trace contextRef="#ctx0" brushRef="#br0" timeOffset="-209725.57">21987 9128 0,'0'-26'62,"-13"26"-31,-1 0-31,1 13 32,0 0-17,0 27-15,-14-14 16,27 14 0,-13-27-1,0 0-15,13 1 16,0-1-1,0 27-15,0-14 16,0 0 47,0-12-63,0-1 15,13 0-15,14-13 16,12 0 15,27 0-15,-39 0-16,39 0 15,-40 0 32,1 0-31</inkml:trace>
  <inkml:trace contextRef="#ctx0" brushRef="#br0" timeOffset="-165254.46">11205 7078 0,'0'0'0,"13"0"15,1 0 1,12 0 0,0-14-16,1 14 15,-14-13-15,14 0 31,12 0-31,107-53 32,-14 13-17,40-66 1,-106 105-16,80-144 16,-67 91-1</inkml:trace>
  <inkml:trace contextRef="#ctx0" brushRef="#br0" timeOffset="-161688.75">12594 4352 0,'13'0'16,"27"0"-16,-13 0 16,12 0-16,-26 0 0,27 0 0,-13 0 15,-1 0-15,53 0 47,-39 0-47,-13 0 16,52 0-1,-53 0-15,41 0 16,-28 0-16,41 0 16,-41 0-1,1 0 1,0 0 0,39 0-1,80 0 1,-27 0-1,-53 27 1,-26-27 0,-26 0-1,13 0 17,12 13-17,1-13 1,14 0-1,-28 0 1,-12 0 0,-1 0 62,-13 0-63,14 0-15,-14 0 79,14 0-48,12 0-16,-12 0 1,39-13 0,-27 0-1,-25 13 48,-1-14-63,0 1 125,-13 0-125,27-27 15,-27 27 17,0 0-17,13-40 1,0 13 0,-13 14-1,40-27 1,-27 26-1,-13-12-15,13-1 16,-13 14 0,0-1-16,13-39 15,14 13 17,-27 27-17,13-41 1,0 28-1,1 12 1,12-52 0,-26 39-1,0-26 1,13-13 0,-13 65-1,0-12 1,14-53-1,12 12 1,14-38 0,-40 65 15,13-66-31,0 53 31,-13-26-15,0 26-1,0 0 1,0-13 0,0 26-1,0 0 1,0 27 0,0-26-1,0 25 63,0 1-78,0 0 32,0 0 30,-13 13-62,0-14 16,-14-12-16,-52 26 15,52-13-15,-78-1 16,-28-25 0,80 26-1,-66-1 1,-39-12-1,-54-27 1,-13 27 0,-26-14-1,92 13 17,13 1-17,14-1 1,-27 1-1,14 26 1,12-13 0,107 13-1,13 0 17,-27 0-17,27 0-15,0 0 16,-1 0-16,-12 0 15,13 0 1,-27 0 0,-13 0-1,40 0 17,-40 0-17,-13 26 1,53-13 109,-1 14-110,14-14-15,0 0 0,0 67 16,-39 118 0,39 40 15,0 40-15,0-119-1,0-133-15,0 93 16,0-92-16,0 118 15,-40 27 1,40 14 0,0-134-1,0-38 1,0-1 78,40 13-94</inkml:trace>
  <inkml:trace contextRef="#ctx0" brushRef="#br0" timeOffset="-156584.31">12158 4445 0,'0'-13'16,"26"13"-16,-13 0 15,14 0-15,-1 0 0,-13 0 0,1 0 16,-1 0-16,0 0 0,14 0 15,-14 0 1,0 0 0,0 0 15,-26 0 125,0 0-156,-14 0 16,14 0-1,-27 0 1,1 26 0,12-26-1,14 13 110,13 1-125,0 25 16,0 41 0,0 12-1,0-65-15,0 52 16,0 27-1,0-66 1,0-1 0,0 1-1,0-53 173,13 0-173,-13-27-15,0 0 16,0-13 0,0 27-1,0-27 1,0 40 15,0 0 0,14-1 110,-1 1-125,0 0-16,27 13 15,-27 0 1,0 0 15,0 0-15,67 0-1,-41 0 1,-39 13 172,0 0-173,0 1-15,-13 25 16,0 14-1,13-26-15,-13 12 16,-14-12 0,14-14-16,-13 13 15,-1 27 1,-13 0 0,27-40 30,13 1 48,0-1-63,13-13-15,1 0 0,25 0-1,-12 0 1,-14 0 0,0 0-1,14 0 141,-1 0-156,1 0 16</inkml:trace>
  <inkml:trace contextRef="#ctx0" brushRef="#br0" timeOffset="-155129.2">12832 4842 0,'0'-27'47,"0"1"-32,0 13 64,-13 0-64,0 13-15,-14 0 31,14 0 1,0 0-1,-27 39-15,1-12-1,12 12 1,14-12-16,13 12 31,-13-12-31,13-1 16,0-12-1,0 25 1,0 1 0,0-27 15,0 0 0,13-13-15,0 0-1,0 0-15,1 0 16,78-13 0,-65-13 15,-1-1-16,1-39 1,-27 40-16,0-1 16,0 1-1,0-1 1,0-12-16,0 12 31,0 14-31,0 0 31,0 26 79,0 0-110,0 0 15,0 67 1,0-41-16,13 1 16,13 40-1,1-41 1,-14-26-16,0 1 16,14 39-1,12-27 1,-25-13-1</inkml:trace>
  <inkml:trace contextRef="#ctx0" brushRef="#br0" timeOffset="-144090.18">10848 4749 0,'-13'-13'31,"13"-13"-15,0-1-1,198-92 32,-145 93-47,79-1 16,14-52-1,-1 26 1,67-40 0,-106 80-1,-14-40 1,54 13 0,-14-12 15,40-15-16,0 1 1,-13 27 0,-13-28-1,-14 1 1,-13 40 0,106-67-1,-14-13 1,-25 27-1,-67 26 1,53-13 0,-80 26-1,27 1 1,0-54 0,0 66 15,-66 1-31,-13 13 15,-27 13 1,14-27 0,26 27-1,-27-39-15,14 25 16,-27 1 0,40-13-1</inkml:trace>
  <inkml:trace contextRef="#ctx0" brushRef="#br0" timeOffset="-142785.91">11086 5226 0,'0'0'0,"13"0"0,1 0 0,-1-14 0,13 14 16,54-13-1,-67 0-15,0 13 0,40-27 0,0 14 16,-13-13-16,-1 12 0,14 14 15,0-13-15,516-132 32,-490 131-32,199-52 15,-27 27 1,27-27 0,-251 52-16,211-65 15,-66 0 1,-132 65-16,171-65 15,-65 26 1,39 0 0,-53 13-1,27 1 1,-27 25 15,80-52-15,-93 0-1,106 13 1,-13-26 0,-27 26-1,-40 0 1,-118 40 0,39-14 15,0-12-16,-40 25 1,1 1-16</inkml:trace>
  <inkml:trace contextRef="#ctx0" brushRef="#br0" timeOffset="-130704.16">19328 4339 0,'0'-26'79,"0"-1"-48,0 14-31,-13 13 0,-1 0 0,1 0 15,-27 0-15,27 0 0,-13 0 0,-14 0 16,14 0-16,-239-40 31,212 40-31,0-13 0,-450-27 32,358 27-17,52-13-15,-65 13 16,91-14-16,-144-13 15,171 40 1,27 0 15,0 0 141,-1 67-156,28-15-1,-14-38-15,0 52 16,13 66 0,27 80-1,-40-159-15,66 185 16,-53-146 0,-13 14 15,0-79-16,26 12 1,-12-25 109,-1-14-125,13 0 16,93-14-1,-26 14 1,-53-13-16,118 13 16,-105-13-1,119 13-15,53-27 31,-172 27-31,93 0 16,-27 0 0,0 0-1,-13 0 1,13 0 0,0 0-1,-27 0 1,-65 0-1,-14 0 126,0-13-125,14 0-1,-27 0 1,13-53 0,-13 52-16,13-65 15,0 0 1,-13-27-1,0 53 1,27-66 0,-27 0-1,0 39 1,0 14 0,0 13-1,0 40 16</inkml:trace>
</inkml:ink>
</file>

<file path=ppt/ink/ink7.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4T07:06:35.700"/>
    </inkml:context>
    <inkml:brush xml:id="br0">
      <inkml:brushProperty name="width" value="0.05292" units="cm"/>
      <inkml:brushProperty name="height" value="0.05292" units="cm"/>
      <inkml:brushProperty name="color" value="#FF0000"/>
    </inkml:brush>
  </inkml:definitions>
  <inkml:trace contextRef="#ctx0" brushRef="#br0">11840 9393 0,'0'13'16,"0"0"0,0 40 15,0-26 0,0 39-15,0-27-1,0 67 1,0-26 0,0-1-1,0 14 1,0-1 0,0 14-1,-26 0 1,-14 26-1,40-92-15,-13 66 16,-27 26 15,27-39-31,0-1 32,-1 54-17,-12-80 1,13 13-1,-1-39 1,14-14 203,0 1-204,14-27-15,-1 0 16,80 0 0,-14 0-1,27 0 1,26 0 0,53 0-1,-13 0 1,-106 0-16,53 0 15,120 0 1,-147 0 0,40 0 15,-65 0-15,38 0-1,41 0 1,-27 0-1,79 0 1,-79 13 0,-79-13-1,-27 0 1,1 0 109</inkml:trace>
  <inkml:trace contextRef="#ctx0" brushRef="#br0" timeOffset="2662.71">14221 10821 0,'0'0'0,"-39"225"15,-1 27 1,0 39 15,27 0 0,13-238-15,0-67 156,0-25-172,0-27 16,0-172-1,0 52 1,13 107-1,-13 52 1,0-105 0,0 79-1,0-53 17,0 80-17,0-14 1,0 27-16,0-40 15,0-26 1,0 39 0,0 14-1,0 12 1,0-25 0,27-1 15,-14 27 31,0-14-46,0 14 31,1 13-47,39 0 15,-14 0 1,67 0 0,26 0-1,-39 0 1,-14 0 0,80 0-1,0 0 1,132 0-1,13 13 1,-224 1-16,197 12 16,28-26 15,-173 0-15,0 0-1,-39 0 1,13 0-1,-80 0 1,-13 13 156,14 0-156,-27 14-1,0 66 1,-13 12-1,-14 1 1,1 0 0,-1 53-1,1-27 1,26 0 0,0 1-1,0-107-15,-13 54 16,13-1-1,0-66 17,-14 27 124,-12-27-125,13-13 0,-1 0-31,-52 0 16,-66 0 0,-27 0-1,-13 0 1,133 0 0,-67 0-1,0 0 1,-53 0-1,0 0 1,27 0 0,0 0-1,-1 0 1,-12 0 0,-14 0-1,-145 0 1,79 0-1,66 0 1,1 0 0,52 0 15,92 0-31,-12 0 16,-14 0-1,27 0 79,0 0-94,39-79 16,-26 65-16,14-12 0</inkml:trace>
  <inkml:trace contextRef="#ctx0" brushRef="#br0" timeOffset="3861.16">14870 10888 0,'0'-14'63,"-14"14"-47,-39 0-1,40 0 16,0 0-15,0 0-16,-93 40 16,53 0-1,0 39 1,27-52 15,12-14 0,14 0-15,0 0 0,0 40-1,27-26 1,26-1 0,-14-26-1,1 13 1,-13 1-1,-1-1 1,-13 0 0,1 0 15,12 0 31,-26 14-62,0-14 16,-13 0 0,-27 14-1,14-14 1,-14-13 0,13 0-1,-52 27 1,26-27-1,-39 39 1,78-39 0,1 13-1,0 1 17,13-28 30,13 1-46,0 0-16,67-27 0</inkml:trace>
  <inkml:trace contextRef="#ctx0" brushRef="#br0" timeOffset="5859.32">15319 10742 0,'-39'0'16,"25"0"-16,1 13 16,0 27-16,-13 0 15,26-14-15,-27 120 31,1-93-15,26-14 0,-27 67-1,-13 13 1,27-92 0,13-41 202,0 1-202,13 0-16,1-40 16,39-40 15,-40 67 0,0 13-15,40-67-1,0 41 17,13-14-17,-39 53 1,12-27-1,-26 14 1,1 13 31,-1 0-31,0 0 77,-13 13-77,0 1-16,-40-1 16,27 0-16,-53 53 15,13-39 1,13-1-1,27-26 1,0 13 0,0-13-16,-27 0 15,0 0 1,1 0 0,25 14-1,41-14 173,-14 0-188,14 26 15,-14 0 1,13 1 0,1-14-1,-14 0-15,13 1 16,14-1-1,-13 26 1,-14-25 0,0-1-1</inkml:trace>
  <inkml:trace contextRef="#ctx0" brushRef="#br0" timeOffset="7694.86">15624 11311 0,'13'0'47,"0"0"-32,-13-13 1,0-27 0,0 0 15,0 27-15,0 0 15,0 0-16,0-1 17,0-12-17,-13 26 1,0 0 0,-1 0 46,1 0-46,-13 0-1,13 0 1,-1 13 0,1 0 30,0 1-46,0 12 16,-1 1 0,14 25-1,0-38 32,0-1-31,0 27-1,0-14 1,0-13 0,0 1-1,14-14 1,25 0 0,41 0-1,-67 0 1,27-14-1,26-65 1,-13 26 0,-40 40-1,27-40 1,-27-53 15,26 13-15,-39 67-1,0-14 1,14 1 0,-14 25-1,0-25 32,0 25-16,0 1 63,-14 13-78,-12 13-1,13 27 1,-14-13 0,27 26-1,-39 39 1,39-52 0,-14 13-1,14-14 1,0-12-16,0-1 15,0 40 1,0-13 0,0-13-1,0 0 17,0-27-1,0 0-16,0 0 1,0 1 78,14-14-94,-1 0 0,27 0 15</inkml:trace>
  <inkml:trace contextRef="#ctx0" brushRef="#br0" timeOffset="9557.44">16576 11033 0,'13'0'47,"14"0"-47,-14 0 15,0 0-15,1 0 0,171-13 32,106 13-1,-80 0-16,-118 0 1,-80 0-16,14-13 16,-1-14-1,14 27 17,-14 0-17,27-13 1,-40 0 140,-13 0-156,0-1 47,-13 1-47,0 13 16,-27-13-1,14-40 1,-1 26-1,14 1 1,-13 13 0,13 0 15,-1 13 0,1-14 16,26 14 16,1 14-48,25 25 1,27-26-1,0 27 1,-26-40 0,66 27-1,-66-14 1,-27 0-16,0 0 156,-13 14-140,0-14-16,0 13 15,-40 27 1,27-39-16,-53 105 16,26-93-1,1 40 1,12-39 0,1-14-16,13 0 31</inkml:trace>
  <inkml:trace contextRef="#ctx0" brushRef="#br0" timeOffset="12960.34">18018 11033 0,'13'0'78,"1"0"-62,-1 0-16,27 0 0,12 0 0,-12 0 15,-13 0-15,25 0 0,319 0 32,-54-53-1,-264 40-16,-39 13-15,52-13 16,-53 13 0,13 0-1,1 0 17,-14-13-17,0 13 1,27-27-1,13 14 1,-27 0 0,-12 13 31,25-14-47,-12 1 15,-1-27 1,1 14-1,-27-14 1,0 27 0,0-13-1,0 12 17,0 1-32,0-13 15,0-54 1,0 54-1,0-27 1,0 27 0,0-41-1,-14 14 1,-12 27 0,0-53-1,12 12 1,-12 15-1,26 38 1,-13-12 187,-1 39-203,1 14 16,0-14-16,-14 53 15,-12 27 1,-1-27 0,0-27-16,1 1 31,12-13 0,27-41 110,0-25-141,13-28 15,27-25 1,-27 39 0,14-13-1,-27 53 17,0-14-17,13 14 1,-13 0-1,13-1 1,1 1 47,-1 13-48,26 13-15,28 27 16,-14-13-1,13 25 1,-40-25 0,-13-1 15,1-12 63,12-1-79,-13 0 1,0 0 0,1 1-1</inkml:trace>
  <inkml:trace contextRef="#ctx0" brushRef="#br0" timeOffset="56423.48">11086 9128 0,'0'-13'31,"27"13"-15,-14 26-16,0 14 15,40 66 1,0-14-1,13-12 1,-13 26 0,-40-93-1,0 0 17,-13-39 77,0 12-93,0 1-16,0-79 15,0 52 1,0-66-1,0 0 1,0 40 0,0 26-1,0-12 1,0-15 0,0 41-1,0 13 79,0-14-78,-13 80-1,-27 106 1,14-106-16,-40 92 15,13-39 1,26-40 0,14 40-1,0-40 1,13-79 125,0-27-141,0-158 15,0 26 1</inkml:trace>
  <inkml:trace contextRef="#ctx0" brushRef="#br0" timeOffset="57807.33">10557 8414 0,'0'0'0,"40"0"0,-14 0 0,-13 0 16,120 0-1,-94 0-15,-26 0 0,1 0 16,25 0-16,-25 0 15,-1 0-15,27 0 16,65-13 0,-25 13-1,-54 0 1,-13 0 15,1-14-15,25-12 15,-25 13 0,-1-1-15,-13-12 0,0-14-1,0 27-15,0 0 16,-53-53-1,-26-1 1,-80 41 0,53 13-1,66 13 1,1 0 0,-1 0-1,13 0 1,1 0 31,13 0-32,13 26 1,0-13 0,26 40-1,93-13 1,119 13-1,-39-13 1,-54-27 0,-131 0 77,-1 14-77,-13-14 0,0 27-1,0 26 1,-40 79 0,-79 27-1,66-79 1,40-54-1,-14-39 79,27-13-94,14-13 0,-1 13 16</inkml:trace>
  <inkml:trace contextRef="#ctx0" brushRef="#br0" timeOffset="59565.31">19764 7845 0,'0'0'0,"53"-40"15,133 40 1,131 0 15,-277 0 1,-27-13-17,0 0 79,-13 0-94,0-40 16,-40 26-1,1-39 1,-27-13-1,-14 26 1,54-27 0,13 67-1,-14 0 95,14 26-95,13 14-15,0-1 16,26-13 0,-12 0-16,25 54 15,-26-54-15,80 27 16,-27-1-1,-53-39 1,14 13 0,-14 1 15,27 12-15,-27-13-1,0 1 32,-13 12-31,0-13-16,0 53 15,0 54 1,-39-28 0,25-79-1,14 27 1</inkml:trace>
  <inkml:trace contextRef="#ctx0" brushRef="#br0" timeOffset="62779.12">7038 13679 0,'0'26'31,"0"27"-15,0 463 15,-66-238-15,26 26 0,27-145-1,-14-53 1,27-93-1,0 0 79,0 1-78,14-28-16,-14 1 15,0-13-15,26-67 16,1-52 0,-14 12-1,0 27 1,-13 67 0,0-14-1,0-13 1,26-14 15,-12 67-15,-1-40-1,13 27 1,-12 13-16,-1-27 16,93-26-1,-93 52 1,13 14 31,-12 0-32,12 27 1,-13 26 0,-13 26-1,0-39 1,0-14-1,0 27 17,-13 13-17,-40-26 1,40-27-16,0 1 16,-1-14 15,1 0-16,-53 0 1,53 0 0,0 0 46,13 26 126,13-13-188,0 0 15,0 1-15,1-1 16,38 40 0,1-13-1,-13-14 1,-27 0-1,1-12 1,25-1 0,1-13-1,0 0 1,-1 0 0,-26 0 77,1 0-77</inkml:trace>
  <inkml:trace contextRef="#ctx0" brushRef="#br0" timeOffset="64523.13">7646 14459 0,'0'27'0,"0"-54"0,0 186 16,0-119-16,-26 0 16,13-14-16,13 14 0,0 13 0,-13-14 15,13 1-15,0-13 0,0 250 32,-27-171-17,27-132 110,0 12-109,0 1-16,0-79 15,0-1 1,0-52 0,0 39-1,0 0 1,0 66 0,0 27-16,0-40 15,0 0 1,0 40-1,0 0 17,0-1-17,0 1 17,0 0-32,27-14 15,12 14 16,1 13-15,0 0 0,-14 27-1,-13-14 1,1 0 15,-1 14-31,-13 39 16,0 0-1,0-26 17,-13-1-17,-14 14 1,-26 0 0,27-40-1,12 1 16,41-28 32,-14 1-63,67-79 16</inkml:trace>
  <inkml:trace contextRef="#ctx0" brushRef="#br0" timeOffset="65039.68">8202 14380 0,'13'-13'15,"1"0"-15,12 13 16,120 0 0,-27-27-1,-80 27 1,-12 0 0,12-13 15,-25 0 31,-1 0-46,-13-14-16,0-13 16,-27 14-1</inkml:trace>
  <inkml:trace contextRef="#ctx0" brushRef="#br0" timeOffset="65506.78">8467 14089 0,'0'53'15,"0"0"-15,0 119 16,-27 0-1,14-80 17,13-65-17,0 13 1,0-14 0,0-13-1,13-13 48,14-13-63,65-40 15,41 0 1</inkml:trace>
  <inkml:trace contextRef="#ctx0" brushRef="#br0" timeOffset="66972.59">9446 13481 0,'0'0'0,"0"132"15,0-13 1,0 198 15,0-171 0,13-133 79,0-13-110,0 0 15,-13-66 1,14 53 0,-14-93-1,0 53 1,0-53-1,0 40 1,26 0 0,-26 39-1,13 1 1,0-14 0,14 1-1,-14 25 1,27 14-1,13 0 1,-40 0 0,27 0-1,13 0 1,-40 14 15,-13 12-31,0 1 16,0 12-1,0 14 1,-53 0 0,13 13-1,27-66 17,0 0-17,-27 0 1,14 0-1,12 0 1,1 13 140,13 1-140,13-1-16,14 27 16,26-27-1,53 40 1,-80-40-1,-13-13 1,1 0 15,25 0 47,-26 0-78,54 0 16,-41 0-16</inkml:trace>
  <inkml:trace contextRef="#ctx0" brushRef="#br0" timeOffset="67507.38">10173 13944 0,'0'0'0,"0"13"0,-13 66 31,13-66-31,0 27 16,0 26 15,0-53 1,-13-13 46,13-13-78,-13-26 15,13 12-15</inkml:trace>
  <inkml:trace contextRef="#ctx0" brushRef="#br0" timeOffset="67839.48">10028 13639 0,'13'0'16,"13"0"-16,-12 0 16,-1 14 15,0-1-15,0 0-16,1 0 15,-1 0 1,13 14-1,-13-14 1</inkml:trace>
  <inkml:trace contextRef="#ctx0" brushRef="#br0" timeOffset="68539.89">9366 14354 0,'27'0'0,"12"0"0,-12 0 0,13 0 0,12 0 15,266 0 17,-14-14-1,-132-25-15,-145 26-16,145-1 15,-93 14 1,-92 0 93,0 0-109</inkml:trace>
  <inkml:trace contextRef="#ctx0" brushRef="#br0" timeOffset="69640.75">9895 14658 0,'-39'0'16,"78"0"-16,-118 0 15,66 0-15,-14 0 0,-39 0 32,53 0 30,13 26-62,0-12 16,0-1-1,0 13 17,13 1-17,0-14 1,1 13-16,25-12 16,-25-1-1,39-13 1,13 53-1,-27-40 1,-25 0 0,-1 1 31,26 25-47,1-26 15,-13 40 1,-27-39 15,0 25 0,-14 27-15,-25-26 0,25-27-16,-52 27 15,13-14 1,-13-12-1,13-14 1,14 0 0,-1 0-1,27 0 1,-14 0 0,1 0-1,-14 0 1,0-27 46,27 14-46,0 0-16</inkml:trace>
  <inkml:trace contextRef="#ctx0" brushRef="#br0" timeOffset="70402.22">11020 14499 0,'0'-13'16,"40"13"-1,-14 0-15,133 0 16,-93 0 0,66 0-1,1-40 1,-54 27 0,0-27-1,-52 40 1</inkml:trace>
  <inkml:trace contextRef="#ctx0" brushRef="#br0" timeOffset="70922.13">11483 14221 0,'0'53'0,"0"-106"0,0 239 16,0 118 15,0-53 0,0-238-31,0 54 16,0-94 78,0 14-94,0-53 15,79-40 1</inkml:trace>
  <inkml:trace contextRef="#ctx0" brushRef="#br0" timeOffset="72627.92">12700 13798 0,'0'13'0,"0"67"16,0-41-16,0 1 0,0-14 15,0 27-15,0-13 0,0 13 0,0 26 16,0-12-16,0-41 0,0 331 31,0-264-15,0-54-1,0-12 1,0 52 0,0-26-1,0-40-15,0-39 125,0 13-125,0 0 16,0-40-1,0-53 1,0 26 0,0 14-1,0-13 1,0 39 0,0 0-1,0 14 1,0 13-1,0 0 17,0-27-1,0 27-15,0-1 15,26 14-31,-12 0 15,-1 0 1,0 0 0,0 0-1,1 0 1,-1 0 0,0 0 15,14 0-16,-27 14-15,0-1 16,-14 13 0,1-12-16,-13 25 15,12-26 1,1 14 0,0-14-1,-14 0 1,1-13-1,13 14 1,0-14 47,-1 13 46,28-13-93,12 0-1,80 0 1,-80 0-1,-12 0 1,12 0 0,14 0-1,-27 0 1</inkml:trace>
  <inkml:trace contextRef="#ctx0" brushRef="#br0" timeOffset="74222.84">13282 14711 0,'0'-13'0,"0"-1"0,0-25 31,0-1 16,0 27-32,0 0-15,-13-1 16,0 14 15,-1 0-31,1 0 32,0 0-32,0 0 15,-1 0 1,-12 0-1,0 0 1,-14 0 0,13 0 15,14 0-15,-13 0-1,26 14 16,0 12-31,0 14 32,0-14-17,0-13 32,0 1-47,0 25 16,0-25-1,13-14 17,0 0-17,14 0 1,-1 0 0,1 0-1,-1-14 1,14-25-1,-14 12 1,1-13 15,-14-26-15,27-13 0,-27 52-1,0-25 1,-13-1-1,26-27 1,-26 14 0,0 13-1,0 0 1,0 40-16,0 0 16,0 26 124,0 0-124,0 1-16,0 91 15,0-25 1,0 26 0,0-40-1,0 13 1,0 40 0,0-53-1,0-52 1,0 12-1,0 0 17,14-12 61,-1-1-93,27-26 16</inkml:trace>
  <inkml:trace contextRef="#ctx0" brushRef="#br0" timeOffset="75281.64">13904 14195 0,'-13'0'31,"-1"0"-15,1 0-1,-40 0 1,40 0 0,0 13-16,-14 14 15,14-1 1,0 14-1,13 13 1,0-27 0,0-13-1,0 1 1,0-1 0,0 0-1,0 0 1,0 27-1,0-14 1,26 1 15,40 13-15,-13 12 0,-39-38 62,-1 12-63,-13 14 1,0-14 0,0 14-1,0-27 1,0 0-1,-13 40 1,-67-13 15,27 0-15,40-40 0,-13 13-1,12 0 32</inkml:trace>
  <inkml:trace contextRef="#ctx0" brushRef="#br0" timeOffset="77119.11">6668 13216 0,'-14'0'15,"-12"0"-15,13 0 16,-14 13 0,14 0-16,-40 40 31,-40 80 0,80-107-31,-40 93 16,27-39-1,13 12 17,-1 54-17,-25 39 1,39-13 0,0-119-16,0 158 15,0-78 1,39-1-1,14-53 1,-40 1 0,40-1-1,-39-26 1,12 0 0</inkml:trace>
  <inkml:trace contextRef="#ctx0" brushRef="#br0" timeOffset="78454.69">14446 13613 0,'0'0'0,"40"26"16,-27-12-16,14-14 0,26 39 31,105 107 16,-144-80-31,12 13-1,14 27 1,-14-13 15,-13-80-31,14 66 16,-27 1 0,0-41-16,0 54 15,0 13 1,0 13-1,0-13 1,-27-14 0,-12-12-1,25-54-15,1 14 16,-13-14 0,-1 14-1,1-14 1,13 1-16,-27 13 15,27-27 17,-1 0-17,1 0 48,0-13-48</inkml:trace>
  <inkml:trace contextRef="#ctx0" brushRef="#br0" timeOffset="81238.95">15346 14063 0,'13'-14'0,"14"1"16,78 13 15,28-13 1,-94 13-17,1 0 1,-14 0-16,54 0 15,-40-13 1,-67 13 93,14 0-109,-14 0 0,-92 0 16,106 0 0,-93 0-1,80 0 17,-40 0-17,39 0 1,14 0-1,0 13 95,0 27-79,13-1-31,0-25 16,13 91-1,40 54 1,-53 0 0,26-67-1,-13 41 1,-13-14-1,0-66 1,0-66 156,0-1-172,0 1 16,0-66-1,0 26 1,0 26-1,0-26 1,0 14 0,-13-27-1,0 52 1,13 1 78,0-13-79,0 12 1,26 14 0,41-13-1,25 13 1,-26 0-1,-53 0 1,1 0-16,12 0 16,14 0-1,-27 0 1,0 0 15,-13 13 125,0 14-156,-26 13 16,13-1-16,-40 54 16,-13-27-1,39-40 1,1 14 0,12-27 15,1 1-16,0-1 32,13 0 78,13-13-109,0 0-16,27 0 16,0 0-1,-1 0 1,1 0-1,40 0 1,25 0 15,-91 0 79,12 0-95,-26-13-15</inkml:trace>
  <inkml:trace contextRef="#ctx0" brushRef="#br0" timeOffset="82365.6">16470 14248 0,'0'0'0,"-66"0"32,40 0-32,-1 0 15,14 0-15,0 0 0,0 0 16,-40 13-1,39 14 1,1-14 0,0 0-1,-13 13 1,12 54 0,14-67-16,0 13 15,0 14 1,0-27-1,0 1 17,0 25-1,14-12-15,38-27-1,15 0 1,-54 0-16,26 0 15,-25 0 1,39 13 0,-14-13-1,-12 0-15,-1 13 16,-13 0 78,1 1-79,-14-1 1,0 66 0,0-52-1,-14-1 1,1-13-1,0 1 1,-40 12 0,-40-13-1,67-13 1,-14 27 0,27-27-1,-13 0 1,12 13 15,1-13-15</inkml:trace>
  <inkml:trace contextRef="#ctx0" brushRef="#br0" timeOffset="83156.58">16113 14155 0,'-13'0'15,"0"0"-15,-1 13 0,1 1 16,13-1-16,0 13 15,-13 1-15,13-14 0,-26 146 32,26-146-32,-14 80 15,14 52 1,0-13 0,0-65-1,0-54 1,0 0 62,0 0-62,27-13-16</inkml:trace>
  <inkml:trace contextRef="#ctx0" brushRef="#br0" timeOffset="83877.45">16854 14168 0,'0'0'0,"26"40"15,-12-13 1,25 26 0,1 79 15,-14 13 0,-26-92-15,0-40-16,0 67 15,0-1 1,-26-13 0,-14 14-1,40-41 1,-26 1 0</inkml:trace>
  <inkml:trace contextRef="#ctx0" brushRef="#br0" timeOffset="85221.93">5794 14168 0,'0'0'0,"27"0"0,-14 0 0,14 0 0,52 0 31,-53 0 63,-12 0-78</inkml:trace>
  <inkml:trace contextRef="#ctx0" brushRef="#br0" timeOffset="85837.02">5530 14420 0,'-27'13'16,"41"-13"-16,25 0 16,1 0-16,-27 0 0,0 0 0,14 0 15,-1 0-15,1 0 0,12 0 0,-12 0 16,66 0 15,-54 0-15,1 0-1,13 0 1,39 0 0,-78 0-1,-1 0 79</inkml:trace>
  <inkml:trace contextRef="#ctx0" brushRef="#br0" timeOffset="87338.12">3559 14168 0,'-14'0'31,"1"0"-16,0 40 1,13 26 0,-13-52-16,-14 105 15,14 0 1,-13-14 0,12 1-1,14-79 1,0-1-1,0-13 48,14 1-47,39-28-1,-14-25 1,67-27-1,-40-14 1,27 14 0,-27 26-1,-13-13 1,-13 1 0,-1-41-1,-26 80-15,1-14 16,-1-26-1,0 27 1,-13-40 0,13 0 15,14 13-15,-27 39 15,0 28 94,0-1-125,0 0 15,-40 80-15,-13 52 16,27-52 15,26-80-31,-13 40 16,13 26 0,0 67-1,0-14 1,13-26-1,0-79 1,13 12 0,-12-26 46,12-13-46,-26-13-16,53-119 15,-26 79 1</inkml:trace>
  <inkml:trace contextRef="#ctx0" brushRef="#br0" timeOffset="88554.43">4630 14129 0,'0'-13'31,"-26"13"-15,13 0 15,-1 0 0,1 0-31,0 0 31,0 52-15,13-25 0,-14-14-1,14 0 32,0 1-31,0-1-16,0 27 15,0-14 1,0-13 0,0 0-1,14 14 1,-1-14-1,13 0 1,-26 1 0,14-1 15,-14 0 31,0 0-46,0 14-16,0-14 16,0 0-1,0 27 1,-14 0 0,-25-40-1,25 0-15,-52 26 16,-13-13-1,52-13 1,14 0 15,-27 0-15,27 0 0,0 0 93,0-13-78,13-27-31,0 27 16</inkml:trace>
  <inkml:trace contextRef="#ctx0" brushRef="#br0" timeOffset="89188.66">4247 14089 0,'-27'-26'0,"14"26"0,0 13 15,-1 0-15,14 80 31,-13 118 1,13-145-17,0-26 1,0-13 0,0 12-16,0-12 15,0 65 1,27-52-1,-27 0 1,13-27 15,0-13 16,14 0-31,-14 0-16,53-106 15</inkml:trace>
  <inkml:trace contextRef="#ctx0" brushRef="#br0" timeOffset="89859.34">4789 14063 0,'0'0'0,"66"79"32,-53-53-32,14 14 0,-14 0 0,0-27 15,0 14-15,14 12 0,-14-26 0,0 27 16,-13-27-16,0 1 0,14 25 16,-1-26-16,-13 67 31,0 105 0,-27-66-15,-12-39-1,25-41 1,1-12 0</inkml:trace>
  <inkml:trace contextRef="#ctx0" brushRef="#br0" timeOffset="93142.59">4789 15968 0,'-13'-14'15,"13"1"17,53 0-17,13 13 17,40-27-17,92-12 1,-79 26-1,-53-1 1,-52 14-16,-1 0 16,0 0 15,27-26-15,-54 26 93,1 0-109,-26 0 0,-28 0 16,54 0-16,-66 0 15,66 0 1,-1 0-1,-12 0 1,13 0 0,-1 0 15,-12 0 0,13 0-15,-1 0-1,1 13 79,0 0-94,13 80 16,0 39-1,0-92-15,0 119 16,0-80 0,0-13 15,0 0-15,0 14-1,0-27 1,-13-53 140,13-14-156,-13-12 0,13-14 31,-27 1-15,14 12 0,0-13-1,-1 1 1,1 25-1,-13 1 1,26 0 47,13 0-48,0 0-15,27-1 16,105-25-1,-12-1 1,-94 40 0,28-13 15,-1 13-15,-40-13-16,-13-1 15,-13 28 141,-13-1-140,-27 26-16,-171 147 31,39-1-15,119-93 0,26-52-1,14-27 16,13 1 94,13-14-109,14 0 0,-14 0-16,40-14 31,-13-12-15,26-27-1,79 0 1,-65 13-1,-41 14 157,-25 13-156,-1-27 0</inkml:trace>
  <inkml:trace contextRef="#ctx0" brushRef="#br0" timeOffset="94037.81">5834 15941 0,'-13'13'47,"0"14"-31,-27-1-1,40-12-15,-13-1 16,-1 0 15,14 0-31,0 14 16,0-14 15,0 0-15,53 27-1,27-14 1,-27-12-1,-40-14 17,0 13-1,0 0-15,-13 0-1,0 27 1,0-14-1,-13 40 1,-27-13 0,1-13 15,-1-13-15,27-27-1,-14 0 95,14 0-110,0 0 15,13-40-15</inkml:trace>
  <inkml:trace contextRef="#ctx0" brushRef="#br0" timeOffset="94666.51">5609 16034 0,'-13'0'15,"0"0"-15,-27 39 16,40-12-16,0 13 0,0-14 15,0 1-15,0 105 32,0-93-17,0-25-15,0 12 16,13 54 0,27 12-1,-27-79 48,14-13-16,-14 0-32</inkml:trace>
  <inkml:trace contextRef="#ctx0" brushRef="#br0" timeOffset="95227.48">6310 15954 0,'0'14'16,"0"-28"-16,0 67 0,0-26 0,0 12 16,0 1-1,0-13-15,0 12 0,-13 226 31,-40-27-15,-66-132 0,79-53 15,27-40 31</inkml:trace>
  <inkml:trace contextRef="#ctx0" brushRef="#br0" timeOffset="96133.96">4075 17330 0,'13'0'0,"0"-13"15,14 13-15,12-26 0,-26 12 16,106 1-1,239-80 17,-107 27-1,-172 66-31,226-79 16,25 13-1,-39 26 1,-79 27-1,-93 13 1,-39-13 0,-41 13-1,-12-40 1,39 40 0,-40 0-1</inkml:trace>
  <inkml:trace contextRef="#ctx0" brushRef="#br0" timeOffset="98486.68">4987 17502 0,'0'40'32,"0"-14"-32,0-12 15,0 171 17,0-93-1,0-65-16,0 39 1,0-26 0,0-27-1,0 0 1,0 0 15,0 1-15,14-14-1,91 0 1,-78 0-16,92 0 16,-79-40 15,26-13-15,0-13-1,-26 0 1,-14 0-1,14-27 1,-27 0 0,-13 40 15,0 14-15,0-14-1,0 40-15,0 26 141,0 0-141,0 14 15,0-1-15,0 40 16,-26 40 0,26 0-1,0-14 1,0 27 0,0-52-1,0-54-15,0 27 16,0-14 78,13-39-63,0 0-31,27-27 15,39-79 1,27 0 0,-93 79-16</inkml:trace>
  <inkml:trace contextRef="#ctx0" brushRef="#br0" timeOffset="99473.26">6112 17463 0,'-13'0'32,"-1"0"-17,1 0 1,0 0-16,0 0 15,0 13 17,13 0-32,0 0 31,0 0-31,0 1 31,0 12-31,0-13 16,0 1-1,0 12 17,0-13-1,0 14 0,0-14-15,13 0-1,0-13-15,13 13 16,1-13 0,-14 14-1,-13-1 48,13 0-63,-13 0 15,0 40 1,0-40 0,0 1-1,0 65 1,-53-39 0,27-14-1,13-26 1,0 0 15,-1 0 63,-12 0-79,13 0-15,-1-13 16,1-40 0</inkml:trace>
  <inkml:trace contextRef="#ctx0" brushRef="#br0" timeOffset="100082.09">5861 17423 0,'0'0'0,"-14"53"16,14-40-16,0 0 0,-13 27 15,-27-14-15,27 14 0,13 0 16,-26-14-16,26 54 31,0 25 0,0-91-15,0 12 0,0 14-1,0-27 17,13 0 30</inkml:trace>
  <inkml:trace contextRef="#ctx0" brushRef="#br0" timeOffset="100570.49">6403 17502 0,'0'0'0,"13"27"16,14-14-16,-27 40 15,0-27-15,0 27 16,0 172 15,0-132 0,0-67 1,-14-13-1,1-13-31</inkml:trace>
  <inkml:trace contextRef="#ctx0" brushRef="#br0" timeOffset="101662.43">3241 17171 0,'13'0'32,"67"0"-17,79-79 1,-120 79-16,146-26 16,-26-1-1,-132 27 1</inkml:trace>
  <inkml:trace contextRef="#ctx0" brushRef="#br0" timeOffset="102170.13">3334 17449 0,'13'0'16,"40"0"-1,-27 0-15,14-13 0,26 0 16,-39 0-16,12 13 0,120-40 16,-146 27 15,1 13 0,12-14-15,-13 14 15</inkml:trace>
  <inkml:trace contextRef="#ctx0" brushRef="#br0" timeOffset="106202.46">1323 17105 0,'0'0'0,"0"-26"31,-13 26 1,-1 0-32,-25 0 31,-67 53-15,-26 39-1,39 27 1,80-92-1,-14 79 1,-26 66 0,53-119-16,-13 79 31,13-53-15,0 14-1,0-53 32,40-14-31,66-52-1,26-27 1,-119 53-16,27-14 16,-27 1 30,0 0-46,-13-40 16,0 0 0,0 27-1,0-1 17,0 14 14,0 0-30,-13 13 0,-27 0-1,27 0 1,0 0-16,0 0 31,0 0-15,-1 0-1,1 0 1,13-13 109,0-14-125,79 14 16,41-40-1,-41 26 1,-39 1-16,52 13 16,-52 13-1,-53 0 126,-1 0-126,1 13-15,-26 13 16,12-26 0,14 14 109,0-1-110,13 0-15,0 0 16,0 54 0,0 12-1,0 80 1,0-53-1,0-40 1,0-53 0,0-26 93,0-1-109,0 1 16,0-79-16,39 25 15,-25 15 17,-1 12-32,-13-26 15,39-14 1,-25 67 93,-1 13-93,-13 27-16,13 25 15,-13 1 1,0 0 0,0 53-1,40 106 17,-40-173-32,26 213 15,14-1 1,-40-105-1,0-107 1,0-25 62,0-1-78,-13-13 16,0-66-1,-1 13 1,-12 0 0,26 13-16,-40-66 31,40 14-15,0-1-1,0 14 1,0-1-1,0 27 1,0 40-16,0-93 16,0 27-1,0 53 1,0-27 0,0 39-1,0 1 1,0-13-1,0 13 1,27-14 0,12 1 15,-12 26-15,12 0-1,54 0 1,-67 0-1,-12 0 1,-1 0 15,13 39-15,-26 80 0,0-92-1,0 39 1,-26-40-1,-1 1 1,27-40 109,14-1-125,12-25 16,1-1-1,12-26 1,1 13 0,0-13-1,-27 53 48,13-14-32,1 14-15,-1 13-1,1 0 1,-1 0 140,-13 0-156,-13 40 16,0-14-16,0 67 15,-26-27 17,26-53-32,0 53 15,0-26 1,-26 52-1,26-52 1,-14-27 47,28-13 108,-1 0-171,13-39 16,40 12 0,-26 14-16,-13 13 0,-14 0 15,13-13-15,14 0 32,-27-14 93,0 14-110,1-14 1,25-39-1</inkml:trace>
  <inkml:trace contextRef="#ctx0" brushRef="#br0" timeOffset="107136.62">2619 17343 0,'-26'0'16,"-1"0"0,14 0-16,-13 0 15,-14 40 1,27-27 15,0 27-31,-14-27 16,27 1-1,0-1 17,0 0-17,0 27 16,0-14-15,13 14 0,1-27-1,-1 0 1,0 0 31,0-13-16,1 14-31,-1-1 16,-13 40 15,0-27-31,0 27 31,0-26-15,0 12-1,0-25 1,-27 12 0,14-13-1,0 14 1,0-27 93,-14 0-93</inkml:trace>
  <inkml:trace contextRef="#ctx0" brushRef="#br0" timeOffset="107689.88">2249 17423 0,'0'0'0,"-13"26"0,-14 27 15,14-13-15,-27 39 16,40 1 15,0 118 0,0-185-31,0 14 79,14-27-64,12-13-15,1-1 16,39-52-1</inkml:trace>
  <inkml:trace contextRef="#ctx0" brushRef="#br0" timeOffset="108239.7">2831 17211 0,'0'0'0,"53"119"15,-53-79 1,0-27-16,0 146 31,0 119 32,13-265 30,0 0-93,1-13 0</inkml:trace>
  <inkml:trace contextRef="#ctx0" brushRef="#br0" timeOffset="109273.96">7170 16722 0,'27'0'16,"12"0"-1,-12 0-15,13 0 0,-14 0 0,40 0 16,80 0 15,52 0 16,-185 0-31,27 0-1</inkml:trace>
  <inkml:trace contextRef="#ctx0" brushRef="#br0" timeOffset="109785.75">7131 17026 0,'0'0'0,"0"26"0,0-12 16,26-14-16,53 0 16,54 0-1,12 0 17,40-27-17,-39-65 1,26-1-1,-80 27 1,-78 53 0,-1-1-1,-13-39 1,0 27 0,0-14-1</inkml:trace>
  <inkml:trace contextRef="#ctx0" brushRef="#br0" timeOffset="111085.74">8255 16245 0,'26'14'15,"-26"25"-15,0 94 16,0-107-16,0 159 15,0 14 1,0-14 0,0-40 15,0-39-15,0-79-1,0 12 1,14-39 93,-14-39-93,13-80-1,-13 39 1,0-39 0,26 53-1,-12 26-15,-14 1 16,13-41 15,0 14-15,27 0-1,-27 53 1,13 0 0,14-14-1,0 27 1,-14 0 15,1 40-15,-27 13-1,0 53 1,0-53 0,0 13-1,-80 13 17,-12-13-17,79-53 1,-1-13-1,-12 0 1,39 0 125,0 14-141,1-14 0,25 26 15,-26-26-15,107 13 32,-94-13-17,0 0 1,-12 0 15,12 0 16,-13 0-16,1 0-31,12-13 16,0-27-1,-12 40-15</inkml:trace>
  <inkml:trace contextRef="#ctx0" brushRef="#br0" timeOffset="111671.92">8956 16933 0,'0'0'0,"0"40"15,0-27-15,0 40 16,0-26-16,0 250 31,0-105 0,0-79-15,0 13 0,0-27-1,-13-79 79,13-13-78,0 0-16,0-80 15,0-39-15</inkml:trace>
  <inkml:trace contextRef="#ctx0" brushRef="#br0" timeOffset="112439.37">9128 16907 0,'0'0'0,"13"0"0,1 0 16,12 0 15,-13 0 78,1 0-93,-14 66 15,-27 13 0,1-52-15,-67-1 0,0 14-1,80-27 1,40-13 109,12 0-125,54 0 15</inkml:trace>
  <inkml:trace contextRef="#ctx0" brushRef="#br0" timeOffset="113234.75">9379 16788 0,'14'0'94,"-1"0"-94,172 0 31,-53 0-16,14-13 1,-53-14 0,-67 27-1</inkml:trace>
  <inkml:trace contextRef="#ctx0" brushRef="#br0" timeOffset="113647.64">9763 16536 0,'-13'0'0,"13"53"16,0 172 15,0-132 0</inkml:trace>
  <inkml:trace contextRef="#ctx0" brushRef="#br0" timeOffset="114736.88">11007 16947 0,'-14'0'46,"1"0"-46,-159 0 32,146 0-17,13 13-15,-27 13 32,13 1-17,14-14 1,-13 0 15,12 0-15,14 27-1,0-13 1,0-1 0,27 0-16,13-12 15,26-1 1,-27 0-1,1-13 1,-27 13 0,1 1 15,-1 25 0,0-25-15,-13 12-1,0 27 1,0-13 0,-26 13-1,-1-40 1,-26 0 0,14 0-1,-14 14 1,0-1-1,0-13 1,13-13 0,27 0 15,0 0 31,-1 0-62,1 0 16,0-66 0,13 53-16</inkml:trace>
  <inkml:trace contextRef="#ctx0" brushRef="#br0" timeOffset="115368.79">10279 16788 0,'13'0'94,"14"0"-94,12 0 0,173-40 15,39 0 1,-171 40 0,105-39-1,-66 12 1,-66 14-1,0-13 1,-27 26 15,14-14 63,-40 1-78,0 0-1,0 0-15</inkml:trace>
  <inkml:trace contextRef="#ctx0" brushRef="#br0" timeOffset="116865.43">10663 15663 0,'0'14'16,"0"12"-16,0 14 0,0-14 16,0 14-16,0 0 0,0 132 15,0 13 16,0-146-31,0 133 32,0-119-17,13-39 1,-13-1 15,0-26 79,0-1-110,0-52 15,40-93 1,-27 67-1,27 12 1,-27 54 0,0-14-1,0 14 1,14-14 15,-1 0-15,1 14-1,-14 0 1,40 26 0,-27 0-1,-13 0 32,1 13-31,-14 0-16,0 53 15,-27 40 1,-39-13 0,13-54-1,0 1 1,40-27 15,-13-13-15,-41 27-1,41-14 1,-14 0 0,27 0 77,13 14-93,26-14 16,-12 0-16,39 0 16,13-13-1,0 0 1,-26 0 0,-14 14-1,106 12 1,-65-13-1,-54-13 1,0 14 78</inkml:trace>
  <inkml:trace contextRef="#ctx0" brushRef="#br0" timeOffset="117327.46">11245 16166 0,'26'13'0,"-26"14"15,0 12-15,0-12 0,0 13 16,0-27-16,0 53 15,0-53-15</inkml:trace>
  <inkml:trace contextRef="#ctx0" brushRef="#br0" timeOffset="117671.65">11377 15663 0,'0'0'0,"13"14"0,27 12 16,-27 0 78,14 14-79,12 0-15,28 0 0</inkml:trace>
  <inkml:trace contextRef="#ctx0" brushRef="#br0" timeOffset="118427.12">11893 16616 0,'13'0'47,"14"0"-31,118 0 0,80 0-1,-132 0 1,-40 0-1</inkml:trace>
  <inkml:trace contextRef="#ctx0" brushRef="#br0" timeOffset="118851.58">12277 16298 0,'0'14'0,"0"38"16,13 134-1,-13 171 17,0-265 15,13-92 15,14 0-62,12-39 0,27-41 16</inkml:trace>
  <inkml:trace contextRef="#ctx0" brushRef="#br0" timeOffset="120273.76">13256 15915 0,'-14'13'15,"1"13"1,13 14-16,-40 436 31,1 146 16,39-582-47,0 13 16,0 26-1,0-39 1,-13-27 78,13-26-79,0-106 1,0 0 0,0 39-1,0-92 1,0 40 0,0 39-1,26 54 1,0-1-1,1 0 1,13 14 0,-14-1-1,-13 27 1,14 0 0,12 0 15,-12 0-16,-14 0 48,0 0-63,-13 27 16,0 13-16,-39 12 15,-14 68 1,40-107-1,-1 13 1,1-13 0,-106 40-1,66-39 1,27-14 0,-1 26-1,1-13 79,39 1-78,0-14-16,40 0 15,26 0 1,-26 0-1,-26 0 1,26 13 0,39-13-1,-65 0 17,-14 0 61,0 0-77</inkml:trace>
  <inkml:trace contextRef="#ctx0" brushRef="#br0" timeOffset="122651.6">13758 16960 0,'0'0'0,"14"-13"15,-14-1 1,0 1-16,0 0 15,13-27-15,-13 27 32,0 0-17,0-27 1,0 27 0,0-14-1,0 14 1,0 0-1,-13 0 1,-1 13 0,-25 0 31,25 0-32,1 0 1,-13 26-1,13-13 1,-14 1 0,14 25-1,0 14 1,-1 13 0,-12-39-1,26 12 1,0-25-1,0 12 1,0 14-16,0-14 16,0-12-1,0-1 32,13 0-31,0-13-1,1 0-15,12 0 16,14 0-16,-14-13 16,1-14-1,26-52 1,-27 13 0,14-14-1,13-25 1,-40 38-1,0 15-15,0-28 16,14 1 0,-27 13-1,0 39 1,0-26 15,0 66 63,0 27-78,0 132-1,0-106 1,0 0-1,0 120 1,0-28 0,0-78-1,0-67 1,0 0 46,13-13-46,-13-13 0,26-40-1,14-13 1,13-40 0,-40 80-16,27-54 15,-27 41-15,27-28 16,26-65-1,-26 26 1,-14 67 0,-13 12-1,-13-13 1,14-12 15,-14 78 110,0-13-126,0 0 1,0 14 0,0 13-1,0-14 1,0 1-16,0-14 31,0 0-15,0 0-1,0 27 1,0-14 0,26 1-1,27-1 1,40 40 0,-1 14-1,-79-67 1,1 0-1,12 27 79,-26-27-94,0 0 16,-13 14-1,0 39 1,-1-13 0,-12-27-16,-14 14 15,14-27 1,-14 27 0,27-27 15,-14-13 16,-12 0-32,26 0 1,-1 0 0,1 0-16</inkml:trace>
  <inkml:trace contextRef="#ctx0" brushRef="#br0" timeOffset="124254.09">7938 17952 0,'0'0'0,"39"13"0,67 27 15,185 0 17,40-40-1,-265 0-31,199 0 31,26 0-15,-40 0-1,0 0 1,-66 0 0,14 0-1,132 0 1,39 0 0,-79 0-1,-40 0 1,27 0-1,93 0 1,92 0 0,-27 0-1,-52 0 1,-305 0 0,146 0-1,-93 0 1,54 0-1,-54 0 1,-119 0 15,0 0 1,1 0-32,92 0 15,-80 0-15,106 0 16,-39 0-1,-40 0 1,-40 0 0</inkml:trace>
</inkml:ink>
</file>

<file path=ppt/ink/ink8.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0:29:13.315"/>
    </inkml:context>
    <inkml:brush xml:id="br0">
      <inkml:brushProperty name="width" value="0.05292" units="cm"/>
      <inkml:brushProperty name="height" value="0.05292" units="cm"/>
      <inkml:brushProperty name="color" value="#FF0000"/>
    </inkml:brush>
  </inkml:definitions>
  <inkml:trace contextRef="#ctx0" brushRef="#br0">14539 6681 0,'13'0'63,"14"0"-48,12 0 1,-12 0 0,12 0-16,67 0 31,-26 0-16,-14 13 1,132 13 0,-118-26 15,-67 14-15</inkml:trace>
  <inkml:trace contextRef="#ctx0" brushRef="#br0" timeOffset="4621.71">19936 4432 0,'14'0'31,"-1"0"-31,53 0 16,13 0 31,-52 0-47,-14 0 15,27 0 1,-27-13-16,0-1 15,14 14-15,-1-39 16,53 12 0,-65 1-1,-1 12 1,13-12 0,1-14-16,-14 1 15,-13 12 1,0-12-1,0 25 17,0 1 15,0-13-32,0 12 1,-13 14-1,-14 0 1,1 0-16,-1 0 16,1 0-1,13 0 1,-40 0 0,26 14-1,-65 52 1,52-40-1,27-13 1,-40 27 0,40-27 15,-14 14-15,-12-1-1,12 27 1,27-26-1,0 39 1,0-13 0,0-27-1,0 1 1,13 12 0,1-25-1,12 12 1,-13-13-1,67-13 1,-1 0 0,0 0 15,-52 0-15,-14 0 30</inkml:trace>
  <inkml:trace contextRef="#ctx0" brushRef="#br0" timeOffset="5488.36">19619 3704 0,'-27'13'16,"54"-26"-16,-93 53 0,26-27 15,27 0 1,0 1-16,-1-1 16,-25 66-1,39-13 1,-27 27-1,1 0 1,13 39 0,13-106-1,-14 67 1,14-14 0,0-52-16,-13 79 15,-13 26 1,-1-40-1,1 41 1,-67 92 0,40-120-1,-13 15 1,26-81 0,-39 14-1,26 26 1,27-65-1,-27-1 1</inkml:trace>
  <inkml:trace contextRef="#ctx0" brushRef="#br0" timeOffset="8622.85">20902 4577 0,'27'-39'0,"-14"25"16,0 1-1,-13 0-15,0-14 16,0 1 0,0 0 31,0-14-47,0 27 31,0-1-16,-13 1 32,0 13-47,-14-13 16,1 13 0,-1 0-16,14 0 15,-14 0 1,14 0 15,0 0-31,-27 13 16,-13 53-1,27-26 1,13-14 0,-27 1-16,27 26 15,13 0 1,-27 26-1,27-52-15,0 12 16,27-12 0,-14-14-1,0-13-15,1 0 16,-1 0 0,0 0-16,27 0 15,52 0 1,-52-26-16,13-27 15,-40 39-15,53-65 16,-13-40 0,-53 0-1,27 26 17,-1-13-17,93-39 1,-79 79-1,-40 0 1,0-14 0,13 14-1,-13 53 1,0-14 78,-13 41-79,-14 12 1,14 14 0,-66 119-1,52-80 1,27 27-1,0 26 1,0-106-16,0 133 16,0-93-1,0-39 1,0-1 0,0-12 15,0-1-31,66 13 15,-39-26 1,13 0 0,13 0 15,-40-13-31,0 0 16,53-27-1,0 27-15,-39-14 16,12-12-16,-25 12 15,12 14-15,1-27 16,12-39 0,-39 26-1,13 13 1,-13 14 0,0 13-1,0 39 157,0 1-156,0 12-16,0 54 15,0 26 1,0-93-16,0 67 16,0-53-1,0-27 1,0 13 31,0 1 62,-26-27-109,26-13 16,0-14-1</inkml:trace>
  <inkml:trace contextRef="#ctx0" brushRef="#br0" timeOffset="10037.86">21550 3969 0,'-13'13'0,"13"0"16,-13 27-16,0-27 16,13 0-1,0 1-15,0 25 16,0-12-16,0-14 0,0 27 0,-27-27 15,1 185 1,26-158 0,0-14 15,0-12-15,0 25-1,0 41 1,0-41-16,0-12 15,0-1 1,13-12 15,13 25-15,93-39 0,1 0-1,-81 0 1,1-13 15,-27 0-31,0-14 16,-52-12 15,25 12-15</inkml:trace>
  <inkml:trace contextRef="#ctx0" brushRef="#br0" timeOffset="10802.83">21325 4207 0,'0'-27'31,"14"14"-15,25 0-16,-25 13 0,-1 0 15,13-13-15,14-14 0,39 27 31,133 0 16,-159-13-31,-40 13 31,0 0-32,1 0 1,-28 0 62</inkml:trace>
  <inkml:trace contextRef="#ctx0" brushRef="#br0" timeOffset="13839.64">18746 3757 0,'0'0'0,"-13"13"0,-14 27 16,27-14 0,-13 14-16,-27 119 31,-105 317 16,131-357-32,1-92-15,-13 92 16,12-106-16,-25 53 16,12 0-1,14-39 1,13-14-1,0-40 110,0 14-125,40-53 16,-27 0 0,27 0-1,-27 0 1,0 26-16,0 0 16,27-105-1,0 52 1,-27 53-1,0 1 1,14-1 47,-14 27-48,40 0 1,-40-1-16,0 1 15,1 13 32,-1 0-47,13 0 16,1 0-16,-14 0 31,0 13 16,-13 1-31,0 12-16,0 14 15,0-27 1,0 0 0,0 27-1,-26 53 1,-14-54-1,27-26-15,-14 14 16,-12-1 0,25-26-16,1 0 15,0 0 1,-14 14 15,14-14-31,-13 0 16,13 0-1,-14 0 1,-13 0 47,27 0-32,0-14-16,13-12 48,13 26-1,0 0-62,1 0 16,12 13 0,-26 0-16,0 14 15,13 26 17,1-40-17,-1 0 1,0 0-16,0 1 15,14 25 1,-14-25 0,0-1-1,0 0 1,1 0 0,-1 1-16,0-1 31,14 13 94</inkml:trace>
  <inkml:trace contextRef="#ctx0" brushRef="#br0" timeOffset="14461.99">18931 4643 0,'0'14'31,"0"25"-15,0 41-1,0-54 17,0 27-32,0-66 156,0-14-156,0-39 15</inkml:trace>
  <inkml:trace contextRef="#ctx0" brushRef="#br0" timeOffset="14863.91">18957 4247 0,'14'0'0,"25"13"47,-25 0-15,-1 0 46</inkml:trace>
  <inkml:trace contextRef="#ctx0" brushRef="#br0" timeOffset="16607.97">18468 3426 0,'-27'14'16,"1"12"-1,13 14 1,-27-1-16,27-25 16,0-1-16,-1 0 0,14 27 15,-39 26 1,39-53 0,-40 93 15,0 0-16,1 66 1,25-13 0,14-27-1,0 0 1,0 53 0,0 1-1,-26-81 1,26-65-1,0 53 1,0 13 0,0-54-1,0-12 17,0-27-17,0 1 16,26-14-15,1 0-16,26 0 0</inkml:trace>
  <inkml:trace contextRef="#ctx0" brushRef="#br0" timeOffset="17620.68">22238 3625 0,'27'13'0,"-14"0"15,0 0-15,14 1 0,-14 12 16,0 1-16,0 12 0,1-25 16,12 12-16,-26 14 0,0-1 15,13-12-15,0 13 0,-13 39 0,0 212 31,0-106-15,-26-132-16,-80 146 16,53-133-1,-13 92 17,53-118-32,13-13 15,-13-14 16,-1-13-15,1 0 0</inkml:trace>
  <inkml:trace contextRef="#ctx0" brushRef="#br0" timeOffset="19204.84">17555 3387 0,'-13'0'16,"13"13"-16,-13 13 0,13 14 0,-27-27 16,27 1-16,0 12 0,-106 225 31,106-211-31,-26 66 16,-1-66-16,-25 132 15,-81 52 1,80-91-1,-13-41 1,0-39 0,13-13-1,27-40 95,12 0-110,1 0 0,0 0 15,-13 0 1,26-13-16,0-14 16,0-26-1,0-13 1,0 40-16,0-1 15,0-12 1,0 25 31,0 1-31,13 0-1,26 0 1,-25 13-16,-1 0 15,40 0 1,-40 0 0,27 26-1,26 27 1,13 93 0,-39-94-1,-27-38 16,0-1-31,54 0 16,65-13 0,-79 13-1,-14-13 17,-25 0-17,-1 0-15,0 0 16,0-13-1,1 0-15,12-27 16,0 27 0,14 0-1,-27-27 1,14-13 0,-27 27-1,0-1-15,0 1 0,13-14 16,27-66-1</inkml:trace>
  <inkml:trace contextRef="#ctx0" brushRef="#br0" timeOffset="20951.84">23019 4048 0,'0'-13'16,"0"0"-16,13 13 15,0 0-15,14 0 16,211 0 15,-199 0-31,14 0 16,14 0-1,-41 0 1,0 0 0</inkml:trace>
  <inkml:trace contextRef="#ctx0" brushRef="#br0" timeOffset="21498.9">22900 4485 0,'13'0'0,"13"0"16,133-14 15,13 14 0,-145 0-31,65 0 31,1 0-15,-54 0 0</inkml:trace>
  <inkml:trace contextRef="#ctx0" brushRef="#br0" timeOffset="23124.83">24765 2924 0,'0'26'0,"0"-13"16,-26 173-1,-14 158 17,27-173-17,-27-78 1,40-66 15,0 12-31,0 1 16,0-14 15,0-12 63,13-54-79,14 0-15,-14-52 16,13-1 0,27-13-1,-26 27 1,-1 39 0,-13 0-1,-13 14-15,14 0 16,39-54-1,-14 54 1,-26-1 0,27 1 15,-27 13-31,1-1 16,-1 14 46,0 0-46,14 0-16,-27 53 15,0 13 1,0-13 15,0-26-15,0 26-1,-14-27-15,-25 40 16,-28-26 0,28 0-1,12-40 1,14 0 0,0 0-1,0 0 16,-1 0-15,14 13 125,14 0-141,-1 0 31,13 27-31,1-14 16,12 1-16,14 13 15,-13 26 1,-27-53-1,1 0 126,12 0-125,-13-13-16</inkml:trace>
  <inkml:trace contextRef="#ctx0" brushRef="#br0" timeOffset="23637.44">25374 3717 0,'0'14'62,"0"25"-62,0-12 0,0 12 16,0 1-16,0-27 16,0 40-1,0-26 48,0-40 15,0-1-78</inkml:trace>
  <inkml:trace contextRef="#ctx0" brushRef="#br0" timeOffset="24192.05">25400 3466 0,'0'0'16,"40"0"-16,-14 13 31,-13-13-31,1 0 32,118 93 14,-145-93 64</inkml:trace>
  <inkml:trace contextRef="#ctx0" brushRef="#br0" timeOffset="24972.64">24448 4286 0,'26'-13'15,"0"-13"1,1 26-16,185-27 31,-173 27-31,385-26 63,-398 12-48,14 1 1,39 13-1,53 0 1,-118 0 0</inkml:trace>
  <inkml:trace contextRef="#ctx0" brushRef="#br0" timeOffset="26194.91">24977 4551 0,'-14'0'15,"-25"0"1,12 0-16,-12 0 16,-1 0-16,27 13 0,-1 14 31,1-14 31,0 0-62,0 0 16,0 14-16,-14 26 16,27-27 15,0-13-15,0 14-1,0-14-15,0 0 16,0 14-1,0 52 1,13-66-16,1 0 16,-1 14-1,0-14 1,0 14 0,27 26-1,-40-27 1,13-13-16,0 0 15,-13 1 17,0 25-17,14-12-15,-14-1 32,0-12-17,0 12 1,0-13 31,0 27-47,-14-27 15,-39 0 1,14-13 0,-54 0-1,80 0 32,-14 0-47,14 0 16,-26 0-1,25-13 1,1 13 46,0-26-62,0 12 16,-1 1 62</inkml:trace>
  <inkml:trace contextRef="#ctx0" brushRef="#br0" timeOffset="33989.64">6601 15465 0,'14'0'62,"25"0"-46,-12 0-16,-14 0 15,0 0-15,40 0 32,-26 0-32,12 0 15,-12 0-15,65 0 16,-65 0-16,92 13 16,-27-13-1,28 0 1,-54 13-1,-13-13 1,39 14 0,-39-14-1,53 13 1,66 13 15,-132-26-31,118 27 16,-65 26-1,-27-53 1,0 0 0,-13 0-1,53 13 1,-66-13-16,118 40 16,1-40-1,-27 0 1,27 26-1,-26-13 1,52-13 0,13 0-1,14 40 1,-40-40 15,-93 0-15,53 0-1,67 0 1,39 0 0,80 0-1,-133 0 1,-66 0 0,40 0-1,13 0 1,119 0-1,-67 0 1,-131 0 0,53-13-1,-41 13 1,28 0 15,-94 0-31,213 0 16,-41-14-1,-92 14 1,-66-26-16,66 13 16,-52 13-1,-1 0 1,-27-27 0,-25 27-1,12 0 79,-13 0-63,1 0-15,12 0-1,1 0 1,-1 0-16,0-13 16,1 13-1,39 0 1,-53 0-16,67 0 16,65-26-1,-118 26-15,39 0 16,-53-14-16,27 14 15,-27 0 17,40 0-17,-13 0-15,39-13 16,-26-13 15,-40 26-15,27 0 62,-27-13-78,0-1 78,0 1-62,-13 0-16,0-14 15,0-12-15,0-14 16,0-40 0,0 14 15,0 52-16,0-118 1,0 26 0,0 39-1,0-25 1,0-54 0,0 53-1,0 0 1,0 0-1,0 0 1,0-52 0,0 118-16,0-92 15,-26 13 1,13 13 15,-14-13-15,27 13-1,-39 0 1,39 40 0,0 53-16,-14-53 15,14 52 1,-13-12 0,13 13 15,0-1-16,0 1 17,-26-13-32,12 13 31,-12-1-31,-106-12 31,-40-1-15,119 27-16,-172-13 15,159 13-15,-27 0 16,-52-13 0,-1-14-1,-26 27 1,-132 0 0,13 0-1,-27 0 1,1 0-1,264 0-15,-172 0 16,-13 0 0,-66 0-1,-40 0 1,39 0 0,-12 0 15,132 0-16,26 0 1,-40 0 0,41 0-1,118 0-15,-39 0 16,-14 0 0,0 0-1,1 0 1,-146 0-1,13 0 1,26 0 0,14 0-1,26 0 1,93 0 15,53-13-31,-66 0 16,-27 13-1,13 0 1,54 0 0,25 0-16,-39 0 15,27 0 17,-14 0-17,1 0 1,12 0-1,-13 0 1,1 0 0,-1 0-1,27 0-15,-27 0 16,-52 0 0,25 0 15,54 0-31,-27 0 15,14 0-15,13 0 16,-27 0 0</inkml:trace>
  <inkml:trace contextRef="#ctx0" brushRef="#br0" timeOffset="51134.82">29303 13256 0,'0'39'16,"39"213"15,-39-94-16,0-131-15,0 79 16,0 52 0,0 14-1,27 67 1,-27-147 0,13-52-1,-13-27 95,0-26-95,0-14 1,0-92-1,0 106-15,0-93 16,0-39 0,0-54-1,0 160-15</inkml:trace>
  <inkml:trace contextRef="#ctx0" brushRef="#br0" timeOffset="52072.41">29422 13269 0,'0'0'0,"26"0"0,-13 0 0,1 0 16,12 0-16,93 0 31,-26 40 1,-80-27 30,0 0-46,-13 13-16,13 27 15,1-39-15,-1-1 47,-13 0-31,0 0-1,-13 53 1,-14-26-16,-39 0 16,53-27-16,-27 0 15,-39 27 1,26-27 0,26 0-1,14 1 16,0-1-15,13-26 93</inkml:trace>
  <inkml:trace contextRef="#ctx0" brushRef="#br0" timeOffset="53807.73">30083 13137 0,'27'0'79,"-14"0"-79,0 0 0,93 0 31,-27-14 0,-66 14-15,1-26-1,12 26 157,-39 13-141,0 0-31,-1 14 16,14 145 0,-13 0-1,13-146-15,-26 80 16,13-27 0,13-39-16,0-13 15,0 39 16,-14-27-15,14-12 0,0-14-1,-13 14 1,-13-27 46,12 0-15,1 0-31,0 0-16,0 0 16,0 0-16,-27 0 31,27 0-16,-1 0 1,28 0 156,12 0-172,-13 0 16,27 0-16,79 0 15,-53 0 1,-39 0-1,-14 0 1</inkml:trace>
  <inkml:trace contextRef="#ctx0" brushRef="#br0" timeOffset="63867.41">29051 14486 0,'13'0'16,"1"0"-1,12 0 1,80 0 0,-66 0-16,39-27 15,0 27 1,-26 0-1,-13 0 1,-13 0 0,52 0-1,13 0 1,107 0 15,-120 0-31,-39 0 0,79 0 31,-13 0-15,0 0 0,-80 0-16,106 0 15,80 0 1,-80 0 0,-118 0-1,52 0 1,13 0-1,-26 0 1,13 0 0,-39 0-1,-1 0 17,1 0-17,-14 0 48,0-13 46,0 0-78,-13 0-15,0 0 0,0-1-1,0 1 1,0-13-1,0 12 48,0-12-63,0 13 16,0-40-1,0 0 1,0-13-1,0-40 1,0-40 0,0 120-16,0-106 15,0-80 1,0 186 0,0-133-16,-39 0 15,39 133 1,-40-107-16,0-25 31,40 105-15,-13 13-16,13-39 15,0 52 1,-13-26 15,13 40-15,-13 0 31,-14-1 78,14 1-110,0 13 1,-14 0 0,1 0-1,-54 0 1,1 0-1,13 0 1,39 0-16,-39 0 16,27 0-16,-1 0 15,-198 0 1,-40 0 0,-66 0 15,93 0-16,65 0 1,107 0 0,0 0-1,-54 0 1,-78 0 0,78 0-1,28 0 1,78 0-1,1 0 79,12 0 78,1 0-172,13 13 16,0 14-16,0 13 15,0 39 1,0-66-16,0 53 16,0 14-1,13-67 1,14 66-16,-14-39 15,0 26 1,14 40 0,-14 13-1,0-66 1,0-27-16,-13 54 16,0-54-1,14 14 1,-14-27-16,13 67 15,13-1 1,-26-53 0,0-12-16,0 12 0,14 14 15,-14 66 1,0-14 0,0-65-16,13 26 15,-13-14-15,0 1 31,0 26-15,0-39 0,0 12-1,0 1 17,0-14-1,0-12 31,0-1-62,0 0 16,0 0-16,0 27 16,0-27-1,0 14 32,13-14 125,0 0-156,14-13-1,-1 0-15,14 0 31,13 13-15,-13-13 0,26 0-1,26 0 1,-12 0 0,-27 0-1,-27 0 1,0 0-1,1 0 1,13 0 0,-14 0-1,1 0 1,-14 0 78</inkml:trace>
</inkml:ink>
</file>

<file path=ppt/ink/ink9.xml><?xml version="1.0" encoding="utf-8"?>
<inkml:ink xmlns:inkml="http://www.w3.org/2003/InkML">
  <inkml:definitions>
    <inkml:context xml:id="ctx0">
      <inkml:inkSource xml:id="inkSrc0">
        <inkml:traceFormat>
          <inkml:channel name="X" type="integer" max="2560" units="cm"/>
          <inkml:channel name="Y" type="integer" max="1440" units="cm"/>
          <inkml:channel name="T" type="integer" max="2.14748E9" units="dev"/>
        </inkml:traceFormat>
        <inkml:channelProperties>
          <inkml:channelProperty channel="X" name="resolution" value="82.84789" units="1/cm"/>
          <inkml:channelProperty channel="Y" name="resolution" value="82.75862" units="1/cm"/>
          <inkml:channelProperty channel="T" name="resolution" value="1" units="1/dev"/>
        </inkml:channelProperties>
      </inkml:inkSource>
      <inkml:timestamp xml:id="ts0" timeString="2022-05-06T00:30:47.354"/>
    </inkml:context>
    <inkml:brush xml:id="br0">
      <inkml:brushProperty name="width" value="0.05292" units="cm"/>
      <inkml:brushProperty name="height" value="0.05292" units="cm"/>
      <inkml:brushProperty name="color" value="#FF0000"/>
    </inkml:brush>
  </inkml:definitions>
  <inkml:trace contextRef="#ctx0" brushRef="#br0">22000 7805 0,'0'-26'32,"13"26"15,14 0-16,105 0-16,-92 0-15,158 0 16,-13 0 0,14-27-1,-54-39 1,-92 66-16,133-13 16,38 13-1,28 0 1,-27 0-1,-14-27 1,-25 1 15,-41 26-15,-66 0 0,-26 0-1,-13 0 1,-27 0-1,0-13 1</inkml:trace>
  <inkml:trace contextRef="#ctx0" brushRef="#br0" timeOffset="1631.91">13176 3757 0,'0'13'47,"0"1"-47,119-1 31,-66-13-31,794 66 32,-516-40-17,118 41 1,-330-67-16,173 26 15,65 0 1,-278-12-16,212-14 16,27 0-1,-239 0-15,119 0 16,-65 0 0,-94 0-1,-25 0-15,91 39 16,-38-39-16,184 53 15,93 13 1,-13-13 0,-252-53-1,239 0 1,-133 0 0,-13 0-1,53 0 1,172 0-1,-133 0 1,120 0 0,-212 0-1,53 0 1,79 0 0,40 0-1,-66 0 1,-53 0-1,-67 0 1,54 0 15,-80 0-15,53 0 0,1 0-1,-14 0 1,-14 0-1,-25 0 1,-27 0 0,52 0-1,-131 0-15,79 0 16,-40 0 0,-106 0 124</inkml:trace>
  <inkml:trace contextRef="#ctx0" brushRef="#br0" timeOffset="4742.68">16206 1005 0,'13'0'93,"0"0"-93,119 0 16,146 0 15,-225 0-31,93 0 16,-14 0-1,-53 0 1,-39 0 15,-27 0-15,1 0 0,-28 0 93,-12 14-109,13-14 16,-1 0-16,1 0 0,-27 0 15,-12 0 1,25 13-1,-13-13 1,27 0-16,-13 0 31,13 0-31,-1 0 16,1 13 0,-13 0 15,12 14-16,1-14 1,0 0-16,13 14 0,-40 52 16,40-26-1,-13 53 1,0 0 0,-27-27-1,14 53 1,26-39-1,0-80 95,13-39-63,13-1-47,1 14 15,-1-13 1,-13-14-16,1 27 16,25-27-1,-12 14 1,13 12-1,-1 1 1,1 13 31,-14 0-31,14 0-16,-14 0 15,-12 0 1,-1 0-16,13 0 15,1 0 95,-14-13-95,0-14 1,-13 14-16,0 0 47,0 0-31,0-14-1,0 1 63,-13 26-62,0 0 15,0 0-15,-1 0-1,-12 13 1,13-13 15,-14 26-15,14-12-16,-13 12 16,-1 14 15,14-27-16,13 0 17,0 14-32,0-1 31,0-13-31,0 27 16,13 26-1,14-39 1,-14-14-16,13-13 15,-13 13 1,14-13 0,-14 0 15,0 0-15,1 0-1,12 0 1,1 0 46,-14 0-46,0 0-16</inkml:trace>
  <inkml:trace contextRef="#ctx0" brushRef="#br0" timeOffset="5658.44">17396 1217 0,'-13'0'47,"40"0"-32,-14 0 1,79 0 15,-25 0-15,25 0-1,-65 0-15,65 0 16,1 0 0,-53 0-1</inkml:trace>
  <inkml:trace contextRef="#ctx0" brushRef="#br0" timeOffset="6362.18">17330 1574 0,'13'0'16,"27"0"-16,-13 0 0,12 0 16,-25 0-16,171 0 31,-172 0-31,27 0 15,-14 0 1,1 0-16,52 14 16,-66-1-16,93-13 15,-13 26 1,-80-26 0</inkml:trace>
  <inkml:trace contextRef="#ctx0" brushRef="#br0" timeOffset="7041.4">18428 1151 0,'0'13'31,"0"27"-31,0-14 0,0 133 32,-39 40-1,-1 25 0,40-184-31,-13 26 16,13 0-1,13-92 79,13-1-78,1-25-16,12 12 15</inkml:trace>
  <inkml:trace contextRef="#ctx0" brushRef="#br0" timeOffset="7916.24">18865 1191 0,'-27'0'16,"1"0"-16,-80 26 15,93-26-15,-27 27 16,14-1-16,-1-13 16,14 0-16,0 1 0,-120 65 31,120-52-31,-26-27 16,12 13-16,-39 13 15,26-13 1,40 14 124,40-27-124,0 0-16,65 26 16,1 14-1,-79-27 1,-1-13-16,1 14 16,-14-14 30,0 26-46,14-26 16,26 26 15</inkml:trace>
  <inkml:trace contextRef="#ctx0" brushRef="#br0" timeOffset="8579.83">18865 1508 0,'-13'-13'32,"13"0"-32,92 13 47,27 0-32,-92 0-15,26 0 16,-40 0-16,40 0 15,0 0 1,-27 0-16</inkml:trace>
  <inkml:trace contextRef="#ctx0" brushRef="#br0" timeOffset="9032.99">19090 1535 0,'0'66'32,"-14"-53"-32,14 0 15,0 0-15,0 14 0,0 13 16,0-14-16,0 93 31,0-92-15,0-14-1,0 0 95,14-13-95</inkml:trace>
  <inkml:trace contextRef="#ctx0" brushRef="#br0" timeOffset="11029.23">19553 1204 0,'0'-13'16,"13"-1"-16,0 14 15,27 0-15,-27 0 16,0 0-16,1 0 16,-1 0-16,0 0 31,13 0 125,-12 0-140,-14 14-1,0 25-15,0-25 0,-40 91 16,14-12 15,-14 0-15,40 12 0,-13-52-1,13-13 1,-27-27 31,14 0-32,0 1 1,-1-1 46,1 0-62,0 14 0,-27-27 16,27 0 0,0 0-1,0 0 32,-1 0-31,28 0 78,-1-14-94,40 14 15,-40 0-15,13 0 16,27 0-1,14 0 1,-41 0 0,0 0 15,-12 0 125,-1 14-140</inkml:trace>
  <inkml:trace contextRef="#ctx0" brushRef="#br0" timeOffset="12673.51">20174 1865 0,'14'-39'16,"-14"25"0,0 1-1,0 0 1,13-27-1,-13 1-15,26 25 16,-26 1 31,0 0 0,0 0-32,-13-1 17,0 14-32,-14 0 31,14 0-15,0 0-1,-13 0 1,12 0-16,1 0 15,0 0 1,0 0 0,-1 0-1,1 14 1,0-1 0,-13 0-16,12 0 15,1 40 1,13-40-16,0 40 15,0-39-15,0 12 16,0-13 0,0 14 15,0-14-15,0 13-1,0-12 1,0-1-16,27 0 15,-1-13 1,-13 0 0,14 0-1,52-13 1,-39-14 0,-14-12-1,-13 26 1,14-14-1,-27 14-15,40-27 16,-40 27 0,13 0 15,-13-1 47,0 1-78,0 0 78,-27 13 0,27 13-62,0 0 0,0 1-16,0 25 15,0 1 1,0-27-1,0 1 1,14-1 0,-1 13-1,0-13 1,0 1 0,0-1-1,1-13 1</inkml:trace>
  <inkml:trace contextRef="#ctx0" brushRef="#br0" timeOffset="17986.74">16656 1945 0,'39'-14'141,"-12"14"-141,-14 0 15,0 0-15,80 0 32,-54 0-17,-12 0 1,13 0 0,-1 0-1,-26 0 1,1 0 15</inkml:trace>
  <inkml:trace contextRef="#ctx0" brushRef="#br0" timeOffset="32554.18">2130 5715 0,'0'0'0,"-13"0"16,-1 0-16,1 0 0,0 0 15,0 0-15,0 0 0,-14 0 16,14 0 31,0 0-31,-14 0-1,-13 0-15,1 26 16,26-12-1,-1 12-15,14 14 16,0 39 0,-13-13-1,13-52 1,0 52 0,0-53-16,0 40 15,0 26 1,27-39-1,-27 39 1,26 1 0,-26-14-1,26 79 1,-26-118-16,0 65 16,0 1-1,-39-53 1,-14 39-1,-27-26 1,-25-40 0,52 0-1,-13-13 17,-1 0-17,1 0 1,80 0 124,-1 0-124,40 0 0,-14 0-1,1 0 1,13 14 15,-40-1-31,14 27 16,12-14-1,-25-13 1,12 53 0,-26-39-16,26 39 15,1 13 1,-27 14 0,0-27-1,0 14 1,0 78-1,0-65 1,0-14 0,0-39-1,0 26 17,0 27-17,0-1 1,0-52-1,0-27-15,0 27 16,0-14 0,0 14-1,13-13 1,0-1 0,1 14-1,25-14 1,-12 1-1,12-1 1,14-13 0,93 1-1,-14-1 1,40 26 15,-92-12-15,-54-27-1,-13 0 126</inkml:trace>
  <inkml:trace contextRef="#ctx0" brushRef="#br0" timeOffset="38609.26">3334 6496 0,'0'-14'31,"13"14"-15,133-26 15,-27-1-16,-80 27-15,80 0 16,-13 0 0,-79 0-16,158 0 15,40 0 1,39 0 0,-65 0-1,-67 0 1,27 0-1,0 0 1,26 0 0,79 0-1,-105 0 17,13 0-17,-13 0 1,26 0-1,-53 0 1,14 0 0,26 0-1,13 0 1,13 0 0,1 0-1,-54 14 1,-12-14-1,25 0 1,-25 0 0,39 0-1,-53 0 17,26 0-17,-26 0 1,14 0-1,-14 0 1,-13 0 0,-1 0-1,-12 0 1,-67 0-16,67 0 16,66 0-1,0 0 1,13 0-1,26 0 1,-105 0 0,105 0-1,0 0 17,-26 0-17,-105 0 1,-28 0-1,-12 0 1,92 0 0,-13 0-1,-1 0 1,81-14 0,-54 14-1,-26-26 1,26 26-1,-13 0 1,-13 0 0,26 0-1,-39 0 1,-27 0 15,80 0-15,12 0-1,67 0 1,-40 0 0,-52 0-1,-94 0 1,28 0 0,12-13-1,-26 13 1,-40 0-1,0 0 1,0-14 0,1 14 15,-1 0 0,27 0 125,-27 0-77,0 0-64,0-13 32,1 13 1469</inkml:trace>
  <inkml:trace contextRef="#ctx0" brushRef="#br0" timeOffset="45321.8">2950 7713 0,'0'13'78,"13"-13"-78,1 0 16,-1 0-16,66 0 15,-52 0 1,39 26-16,53-26 31,-79 0-31,198 14 31,-13-14-15,-186 0-16,94 0 16,-41 0-1,14 13 1,-40-13 0,93 39 15,26 1-16,40-40 1,40 13 0,26-13-1,-159 27 1,0-27 0,14 0-1,-14 0 1,0 0-1,-118 0-15,65 0 16,-53 0-16,27 0 16,40 0-1,52 0 1,27 0 0,66 40 15,-66-40-16,-39 0 1,-41 0 0,54 0-1,-27 0 1,26 0 0,-39 0-1,-13 0 1,-14 0-1,-52 0-15,26 0 16,-27 0-16,67 0 16,-40 0-1,13 0 17,-13 0-17,13 0 1,0 0-1,-40 0 1,27 0 0,-26 0-1,26 0 1,39 0 0,-12 0-1,39 0 1,26 0-1,-79 0 1,-13 0 0,14 0-1,38 0 17,-52 0-17,13 0 1,-26 0-1,39 0 1,-52 0-16,26 0 16,13 0-1,-13 0-15,26 0 16,-13 0 0,-39 0-1,13 0 16,-1 0-15,14 0 0</inkml:trace>
  <inkml:trace contextRef="#ctx0" brushRef="#br0" timeOffset="47916.64">15478 7699 0,'0'0'0,"40"0"0,-27 0 0,0 0 0,1 0 16,144 0-1,54 0 17,-80 0-1,1 0-16,-14 0 1,-53 0-16,132 0 16,27 0-1,-172 0-15,119 0 16,-27 0 0,27 0-1,67 14 1,-173-14-16,106 26 15,53 14 1,-40-1 0,-53-39-1,-92 0-15,52 14 16,80-1 0,-145-13-1,132 0 1,-14 26-1,-132-26-15,67 0 16,92 14 0,-119-14-1,-14 0-15,54 0 16,26 0 0,-26 13-1,39-13 1,0 26-1,0-26 1,-26 0 0,-13 0-1,39 0 1,186 0 15,-120 0-15,-39 0-1,-93 0 1,-26 0 0,26 0-1,-13 14 1,-40-1 15,0-13-15</inkml:trace>
  <inkml:trace contextRef="#ctx0" brushRef="#br0" timeOffset="-23787.93">18375 12607 0,'0'0'0,"14"0"0,25 0 0,-12 0 15,-14 0-15,27 0 0,-27 0 16,79 0-1,-52 0-15,-27-13 16,1 13-16,144 0 31,-118 0-31,158-13 47,-184 13-31</inkml:trace>
  <inkml:trace contextRef="#ctx0" brushRef="#br0" timeOffset="-21313.67">4961 11800 0,'13'0'16,"0"-13"0,14 13-1,-14-13 1,0 13-16,14 0 31,-14 0-15,146 0 15,-67 0-15,-39 0-16,159 0 15,-40 0 1,53 0-1,-80 0 1,-12 0 0,-14 0-1,-80 0 1</inkml:trace>
  <inkml:trace contextRef="#ctx0" brushRef="#br0" timeOffset="-20430.17">6257 11483 0,'0'0'0,"0"13"15,14 0 1,52 40-1,13 13 32,-66-66-47,27 40 16,39 13 0,-52-40-1,-14 1 157,-13-1-172,0 0 16,-13 0-16,-27 53 15,-52 27 1,52-53 0,27-14-16,-1-13 31</inkml:trace>
  <inkml:trace contextRef="#ctx0" brushRef="#br0" timeOffset="-18536.5">4723 10451 0,'13'0'16,"0"0"-16,1 0 16,25 0-16,-12 0 0,12 0 15,1 0-15,-14 0 0,14 0 16,-13 0-16,12 0 15,-25 0 17,-1 0 124,-26 13-125,-1-13-31,-12 27 16,-14-14-1,27 0 1,0 0 0,-1 27-1,14-27 1,0 1 0,0 12-1,0 40 1,14-26-1,-14 39 17,0-13-17,0 40 1,26-66-16,-26 0 16,0-27-16,0 27 15,0-27 126,0 0-126,-26 0 17,12-13-17,1 0-15,0 0 32,0 0-17,0 0 1,-27 0-1,27-13 1,-1 0-16,1 13 16,0 0-1,0 0-15,-27 0 32,27 0 46,26 13 31,14-13-109,-14 0 0,13 13 16,27-13-1,-26 13 1,12-13 0,-12 0-1,-1 0 1,1 0-16,-14 0 15,0 0 126,0 0-141,14 0 16,12 0-1</inkml:trace>
  <inkml:trace contextRef="#ctx0" brushRef="#br0" timeOffset="-16699.33">5331 10993 0,'0'-13'0,"0"0"31,0 0-31,0 0 16,0-1 47,-13-25-48,-13 25 16,12 14-15,1 0-16,0 0 16,0 0-1,0 0 1,-1 0 15,-12 0 0,13 0 1,-14 14-17,27 12 1,0-13 0,0 1-1,0 25 1,0-26-16,0 14 15,0-14 1,0 0 0,0 1 46,13-14-46,1 0 31,12 0-32,-13-40 1,1 27-16,-14-1 16,13-12-1,0 0 610,0 26-609,14 0-1,-27 13-15,39 93 47,-12-53-31,-1-27 0,-26-39 124,0 0-140,0-27 16,0 13-16,0-52 15</inkml:trace>
  <inkml:trace contextRef="#ctx0" brushRef="#br0" timeOffset="-16119.04">5252 10041 0,'0'0'0,"26"26"15,1 27 1,92 119 31,-93-92-16,-26-67 47,0 0-62,0-53 15</inkml:trace>
  <inkml:trace contextRef="#ctx0" brushRef="#br0" timeOffset="-15497.61">5450 9975 0,'-13'13'0,"0"0"16,0 40-16,-14-13 16,14 0-16,13-14 0,0-13 15,-13 27-15,-14-27 0,27 0 16,-13 40-1,0-39 17,0-1-17,-1 0 126</inkml:trace>
  <inkml:trace contextRef="#ctx0" brushRef="#br0" timeOffset="-14803.98">5146 10226 0,'13'0'78,"1"0"-62,25 0-16,-12 13 15,52-13 1,-26 14 0,13-14-1,-26 0 1,-27 0-16,0 0 31,1 0-15,-1 0-16,0 0 15,13 26 142,-12-13-157</inkml:trace>
  <inkml:trace contextRef="#ctx0" brushRef="#br0" timeOffset="-11820.68">7646 11404 0,'-13'-14'31,"-13"1"-15,13 0-16,-14 0 31,1 13-16,-1 0 32,14 0-47,0 0 16,-14 0 0,14 0-16,-13 0 15,-14 0 1,13 0-16,1 0 15,13 0 1,0 0 15,-14 0-31,-26 0 16,13 0 0,1 26-1,12 1 1,-12 25-1,-1-25 1,-39 39 0,52-39-1,-52 25 1,39 28 0,27-67-1,0 0 1,13 40-1,-14-26 17,14-14-17,0 13 1,0 1 0,0-14-1,0 40 1,0 13-1,14 0 1,12-53 0,-13 1 15,-13-1-31,13 27 16,14-14-1,39-26 1,-26 0-1,-14 0 17,1 0-17,65 0 1,-12 0 0,26 0-1,-27-26 1,-66 12 15,40-52-15,-27 27-16,14 25 15,-27-12-15,40-14 16,-39 0 0,12 27-1,-26 0-15,13-13 16,0-41 15,-13 54-31,14-26 0,-14 25 31,0 1-15,0-27 0,0 1-1,0-14 1,0 13-1,0-13 1,0 40 0,0-14-1,0 14 1,0-53 0,0 53-1,-14 0 1,1-1-1,-26 1 17,12-27-17,14 27 17,0 13-17,-1 0 1,-12 0-16,13 0 15</inkml:trace>
  <inkml:trace contextRef="#ctx0" brushRef="#br0" timeOffset="-10872.15">6892 11509 0,'14'0'15,"-1"0"16,0 14-15,14 25 15,-14-25-31,0-1 16,27 66 0,-1 40-1,-12-106-15,-1 67 16,27 26-1,-13-67-15,0 27 16,-14-52-16,-13-1 16,-13 13-1,0 1 1,27-1 0,-27-39 109</inkml:trace>
  <inkml:trace contextRef="#ctx0" brushRef="#br0" timeOffset="-10258.02">7250 11404 0,'0'13'0,"0"0"16,0 0-16,0 0 0,0 1 16,0 78-1,-14 14 1,-25 13-1,39-79 1,-40 52-16,27-25 31,0-1-15,-14-40 0</inkml:trace>
  <inkml:trace contextRef="#ctx0" brushRef="#br0" timeOffset="-9510.34">7144 12396 0,'13'26'62,"-13"-13"-46,0 14-16,0 92 31,0 0-15,0 0-1,0-79-15,0 66 16,0 132 0,0-27-1,0-12 1,0-120-1,0-13 1,0 0 15,0 40-15,0-79-16,0-1 16,0-65 109</inkml:trace>
  <inkml:trace contextRef="#ctx0" brushRef="#br0" timeOffset="-8438.02">7104 12462 0,'0'13'16,"0"14"-16,0 12 15,0-12 1,-13 12-16,0-12 16,-40 132 15,26-67 0,27-79 63,0-26-94,0 0 16,13-13-16,40-27 15,-26-40 1,26-13-1,-53 93 1</inkml:trace>
  <inkml:trace contextRef="#ctx0" brushRef="#br0" timeOffset="-7969.49">7183 12435 0,'0'0'0,"80"40"15,-54 0 1,14 39 31,-27-66-47,27 93 47,-14-66-47</inkml:trace>
  <inkml:trace contextRef="#ctx0" brushRef="#br0" timeOffset="-7096.53">7620 12528 0,'13'0'63,"0"0"-63,1 0 15,-1-13-15,13 13 0,-12 0 16,-1 0 0,0 0 15,14 0-31,25 0 16,28 0-1,92-40 1,-133 27-1</inkml:trace>
  <inkml:trace contextRef="#ctx0" brushRef="#br0" timeOffset="-6036.08">7805 11827 0,'27'0'16,"-14"0"-1,13 0 1,-12 0 0,-1 0-16,172 0 47,-66 0-32,-13 0 1,-27 0-1,40 0 1,93 0 0,13 0-1,-53 0 1,-132 0-16,52 0 16,-79 0 15,27 0-16,0 0 1,-27 0-16,13 0 0,-12 0 31,-1-13 94</inkml:trace>
  <inkml:trace contextRef="#ctx0" brushRef="#br0" timeOffset="-5171.27">9512 10557 0,'0'0'0,"0"40"0,0-14 0,13-13 16,-13 27-16,0 92 16,0 133 15,79 185 0,-79-384-31,14 79 16,-1-39-1,-13-79-15,0 92 32,0-27-17,0-26 1,0-39 0,13-14-1,-13 14 1,0-1 15,0 14-15,0-54 109,0 1-125</inkml:trace>
  <inkml:trace contextRef="#ctx0" brushRef="#br0" timeOffset="-2805.57">9657 10332 0,'0'0'0,"14"0"0,12 0 16,14 0-16,-14 0 0,133 0 31,26 0-15,-158 0-1,78 0-15,14 0 16,-66 0-16,80 0 31,-67 0-31,93 0 16,26 0 0,-26 0-1,-120 0-15,27 0 16,120 0-1,38 0 1,54 0 0,40 0-1,-93 0 1,-106 0 0,-40 0-1,-26 0 1,132 0-1,-132 0-15,225 0 16,66 0 15,-119 0-15,-186 0 0,1 0-1,-27 0 157,1 0-156,-14 13-1,0 0 1,0 54 0,0 25-1,0-52-15,0 119 16,0 26-1,0 13 1,0-39 0,0-53-1,0 53 1,0-80 0,0 14-1,0 26 1,0 119-1,0-132 1,0-1 15,0-91-15,0-1 0,-27 13-1,14 1 157,0-14-156,-1-13-1,1 0 1,-40 0 0,27 0-16,-133 0 15,-92 0 1,26 0-1,0 0 1,-13 0 0,53 0-1,-40 0 1,-27 0 0,-52 0-1,145 0 1,1 0-1,12 0 1,1 0 15,92 0-31,-146 0 16,-26 0 0,-26 0-1,66 0 1,66 0-1,0 0 1,-40 0 0,-13 0-1,106 0 1,-14 0 0,27 0-1,40 0 1,0 0 124,13-26-140,53-54 16,66-39 0</inkml:trace>
  <inkml:trace contextRef="#ctx0" brushRef="#br0" timeOffset="-902.26">10160 10980 0,'13'-13'0,"-13"26"31,13 0-31,1 27 16,-14 0-16,0-14 0,0 14 16,0-14-16,0 14 0,0-27 0,39 225 31,-39-132-16,0-26 1,0 26 0,14-27 15,-14-66-31,0 27 16,26-14-1,-26-39 141,0 0-156,0-14 16,0-12-16,0-41 31,0 41-15,0-41 0,0 54-1,0-54 1,0 67-1,0-40 1,0 27 0,0-1-1,0-12 63,0 25-62,13 1 0,1 13-1,-1 0-15,13 0 32,1 0-17,-14 13 1,0 1-1,0 12 1,-13-13-16,27 14 16,-27-14-1,0 27 1,0-27 0,0 0 30,0 14-46,0 12 16,-13-25 15,-1 25-15,1-26 0,-13-13-1,-1 0 1,14 0-16,0 0 15,-53 0 1,52 0-16,14 14 125,14-14-94,-1 0-31,13 0 16,1 13-16,65-13 16,-12 53-1,-54-53 1,1 0-1,-14 0 1,27 26 0,-14 1-1,0-1 1,-12-26 93</inkml:trace>
  <inkml:trace contextRef="#ctx0" brushRef="#br0" timeOffset="-222.43">10769 11576 0,'0'13'31,"0"13"-15,0 14-16,0 132 31,0-146-31,0 133 32,13-66-17,-13-80 1,0 0-1,0 14 1,0-41 109,0 1-109,0 0-16,0-53 15,0 53-15,0-27 16,0-66 0,0 27-1,0 52 1</inkml:trace>
  <inkml:trace contextRef="#ctx0" brushRef="#br0" timeOffset="446.39">10782 11642 0,'0'0'16,"13"0"-16,0 0 15,14 26 1,-1 1-1,-13-14 1,1 0 31,-14 0 0,0 1-47,0 25 15,0-12 1,0 12 0,0-12-1,-14 12 1,1-25 0,-13 12 15,12-13-16,1-13 48,13-26-1,13 13-46,40 13-16,14 0 0</inkml:trace>
  <inkml:trace contextRef="#ctx0" brushRef="#br0" timeOffset="1293.54">11165 11298 0,'14'0'94,"25"0"-78,-25 0-16,12 0 0,14 0 0,-14 0 15,173-14 17,-67 1-17,-26 13 1,-93 0-16,0-26 94,-13 13-63,0-1-16</inkml:trace>
  <inkml:trace contextRef="#ctx0" brushRef="#br0" timeOffset="1812.34">11509 10993 0,'0'0'0,"0"14"0,0-1 0,0 66 16,0 14 15,0 39-15,0-39-1,0-27-15,0-13 16,0 13-1,0 13 1,0-39 0,0-13-1,0-14 1,0 13 0,0-39 46,0 0-62</inkml:trace>
  <inkml:trace contextRef="#ctx0" brushRef="#br0" timeOffset="3621.37">12197 10663 0,'0'53'16,"0"145"0,0-158-1,0 79-15,0 13 32,0-26-17,0 53 1,0-80-1,0-52 1,0-41 109,0 1-125,0 0 0,0-40 31,0-66-15,27 39 0,-27 54-16,0-14 15,0-26 1,0 40-16,0 13 15,0-40 1,0 39-16,0-12 16,0-14-1,0 14 1,13 13 46,0-1-62,0-12 16,1 13 15,25 13-31,-12 0 32,-14 0-17,0 0 1,1 0 31,-14 26-47,0-13 0,0 14 15,0 39 1,0-26 0,0-27-1,0 27 16,0-14 1,0-13-17,-14 14-15,-39-27 32,27 0-17,13 0 48,-1 0 46,28 0-93,-1 0-1,13 0 1,-12 0 0,12 0-1,1 0-15,-14 0 16,26 0-1,-25 13-15,12 0 16,53 27 0,-52-27-1,13-13 32,-27 13-47,0-13 94</inkml:trace>
  <inkml:trace contextRef="#ctx0" brushRef="#br0" timeOffset="4237.7">12753 11033 0,'13'0'32,"-13"40"-17,0 66 16,0-80-15,0 14 0,0-27-1,0 0 1,0 14 0,-13-27 93,13-14-93</inkml:trace>
  <inkml:trace contextRef="#ctx0" brushRef="#br0" timeOffset="4739.92">12740 10729 0,'0'0'0,"13"0"16,0 13-16,0 0 15,1-13 1</inkml:trace>
  <inkml:trace contextRef="#ctx0" brushRef="#br0" timeOffset="5657.81">11919 11615 0,'40'-13'15,"-13"13"1,-14 0 0,106 0-1,-93 0-15,464 0 47,-358 0-31,14 0-1,-14 0 1,-66 0 0</inkml:trace>
  <inkml:trace contextRef="#ctx0" brushRef="#br0" timeOffset="6879.62">12726 11734 0,'-13'0'16,"0"0"31,-27 0-16,-26 0-16,40 0-15,12 14 16,-12-1 15,26 0-15,0 0 0,0 0-16,0 1 31,0-1-31,13 13 31,0 1-15,1-14-1,-1 0 1,0 0-16,0 14 16,27-1-1,-40-12 16,13-1-15,1-13 0,-1 0-1,0 13 1,-13 0 0,13 14-1,-13-14 48,0 0-48,0 0 1,-13 1 0,0-1-16,0 27 15,-1-27 16,-39-13-15,40 0-16,-13 0 16,-27 0-1,40 13 17,-1-13-1,-12 0-31,13 0 31,-1 0-15,1 0 15,0 0-15,13-40-16</inkml:trace>
  <inkml:trace contextRef="#ctx0" brushRef="#br0" timeOffset="9526.98">11311 9287 0,'-27'0'15,"-52"0"1,0 0 0,-1 0 31,41 0-47,-14 53 15,-27 53 1,80-67-16,-26-12 15,13 12-15,-1 28 16,-12 38 0,26-78-16,0 52 15,0 14 1,0-67-16,0 27 16,13-40-1,14 1 1,-1-1-1,80-13 1,-13 0 15,12 0-31,-78 0 32,39-53-17,-40 13 16,-12 14-15,-1-1 0,-13 1-16,0 13 15,0-14 1,0 14 0,0 0-16,0-14 15,0 14 1,-13-27-1,-14 27 1,14 13-16,-27-13 16,1 13-1,-14-13-15,40 13 32,-1 0-17,1 0 1,-13 0-1,12 0 1,-12 0 47,13 0-48,39 0 95,-13 0-110,14 0 15,105 0 1,-92 0-16,79-27 15,-53 27 1,-53 0 0,14 0-1,-14 0-15,27-13 16,26 13 0,-53-13 155,-26 13-124,-14 0-47,14 0 16,0 0-16,-53 0 16,0 0-1,52 0 1,1 0 109,0 0-110,0 0-15,13 40 16,0 12 0,0 1-1,0-26-15,0 26 16,0-14 0,0-25-1,0 25 1,0-25-1,0 12 1,0 0 93,0-12-30,13-14-64,0 0-15,27 0 16</inkml:trace>
  <inkml:trace contextRef="#ctx0" brushRef="#br0" timeOffset="10412.47">11933 9790 0,'-27'0'47,"14"0"-31,0 0 0,0 0-1,-1 0 1,1 0-16,0 0 15,-27 0 17,14 0-32,-1 13 15,14 13 1,-13 14 0,26-27-1,0 0 1,0 27-1,0-27 1,0 1 0,0 12-16,26 14 15,-13-27 1,1-13 0,25 0-1,-12 0 1,-14 0-1,40 0 1,-27 0-16,27 0 16,-13 0-1,-27 13 142,14-13-157,-14 0 31,0 0-31</inkml:trace>
  <inkml:trace contextRef="#ctx0" brushRef="#br0" timeOffset="11461.63">12674 9459 0,'0'-13'16,"-27"13"-1,14 0-15,-14 0 16,-52-14 15,53 14 1,12 0-17,1 0 1,-13 0 15,12 27-15,14 13-1,0-14 1,0-13 0,0 14-16,0-14 15,40 27 1,-27-27-1,1 13-15,25-12 16,14-1 0,-40-13 46,1 13-46,-1 0 15,0 0 0,-13 1-31,0 12 16,0 1 0,-13 12-1,0-12 1,-40 12-16,-66 41 15,13-67 1,79 0 0,14-13 46,0 0-46,-14 0-1,14 0 17,0 0-17</inkml:trace>
  <inkml:trace contextRef="#ctx0" brushRef="#br0" timeOffset="12129.93">12237 9538 0,'-13'0'47,"13"53"-16,0 13-15,0-39-16,0 39 16,0 0-1,0 0 1,0 0 0,0-52-16,0 12 109,39-26-93,-12 0-16</inkml:trace>
  <inkml:trace contextRef="#ctx0" brushRef="#br0" timeOffset="12927.28">12938 9432 0,'13'-13'16,"1"13"-16,25 0 31,1 13-15,-27 1-16,53 65 47,-66-39-32,0 39 1,0-13 0,0 0-1,0-52 1,-13-1-1,-13 27 17,12-27 46,1-13-63,0 13-15,0 0 16</inkml:trace>
  <inkml:trace contextRef="#ctx0" brushRef="#br0" timeOffset="15635.34">13970 11496 0,'13'0'62,"0"0"-62,1 0 16,65 0 0,-39 0-16,-14 0 15,14 0-15,-27 0 16,278 0 15,-26 0-15,39 13-1,-251-13-15,145 27 16,14-14 0,-14-13-1,27 0 1,27 0 0,-94 0-1,-38 0 1,-54 0-1,-40 0 1,-13 0 0,-26 0 281,0 0-282,0 0-15,-1 0 16,-12-13-1,13 13 1,-14-27 0,-79-39 15,54 53-15,65 13 202,0 0-202,0 0 0,0 13-16,1 0 15,52 14 1,26-1-1,-52-12-15,26-14 16,-39 13 0,-14 0-1,0-13 17,0 13-17,1-13-15,12 0 16,-13 0-1,1 14 142,-14 12-142,0-13 1,-14 0 0,-12 1-1,13-1 1,-1-13-1,1 13 1,-53 27 0,26 0-1</inkml:trace>
  <inkml:trace contextRef="#ctx0" brushRef="#br0" timeOffset="17333.62">14896 10372 0,'0'-14'0,"13"41"31,27 66 16,26 52-31,-26-26-1,-27-106-15,27 67 16,-27-41-16,-13-25 16,0 12-1,13-13 17,14-13 139,-14-13-155,-13 0 0,0 0-16,13-40 15,0-13 1,-13 52-16,27-25 16,-27 25-16,13-52 15,-13-26 1,0 26-1,26 13 1,14 26 0,-40-13-1,0 1 17,0 26-17,13-27 95,1 27-79,-1 13 0,0 0-31,66 0 16,-52 0-16,79 0 15,-80 0 17,-13 0-17,1 0 16</inkml:trace>
  <inkml:trace contextRef="#ctx0" brushRef="#br0" timeOffset="19359.79">15544 10967 0,'14'-13'16,"-1"0"0,0-1-16,0 1 0,-13 0 15,13 0-15,-13-14 47,0 1-31,0-1 31,0 1-32,0 13 1,-13-1-1,13 1 48,-13 0-63,0 0 16,0-1 77,-14 14-93,14 0 16,-14 0 31,14 14-32,0-1-15,-14 53 16,14-26 0,13-14 15,0-13-31,0 27 16,0 0-1,0-1 1,0 14-1,0-26 1,0-14 0,0 0 31,0 1-32,0 12 1,13-26 15,1 0-31,12 0 31,-13 0-31,1 0 16,25 0 15,-25 0-15,-1-13-1,26-40 1,-25 26 0,-14-12-1,13 25 1,-13-12 0,0-14-1,0 27 16,0 0-15,0 0 0,26-1 171,-12 14-171,-1 27-1,-13-14 1,13 27 0,27-27-1,-27 0 1,0 27 0,14 0-1,-14-27-15,0 0 16,0 0-1,1 1 17,-1-1-17,0 0 126</inkml:trace>
  <inkml:trace contextRef="#ctx0" brushRef="#br0" timeOffset="26224.5">16907 10345 0,'0'13'94,"0"1"-94,0 12 15,0 14 1,0-14-16,0 107 31,0-14 1,-13-27-17,13-79-15,0 120 16,-40 26-1,14-93-15,-1 39 16,27 107 0,-26-106-1,12 53 1,14-67 15,-26-52-31,-1 119 16,27-27-1,0-26 1,0-53 0,-26-13-1,13 12 17,13-25-17,0 13 1,0-27-1,0 0 1,0 0 0,-13 27-16,13-14 15,0-12-15,0 25 16,0-25 171,0 12-171,13-26-16,26 0 16,67 0-16,-13 0 15,-27 0 1,-13 0 15,26 0-15,1-13-1,-54 13-15,80 0 16,-13 0 0,-27 0-1,-27 0 1,1 0 0,13 0-1,106 0 1,-53 0-1,26 0 1,-66 0 0,0 0-1,-13 0 1,119 0 15,-66 0-15,-27 0-1,-13 13 1,-26-13 0,26 0-1,14 0 1,12 0 0,14 26-1,-13-26 1,-27 0-1,-26 0-15,-14 0 16,67 0 0,-1 0-1,40 0 17,-52 0-17,39 27 1,53-27-1,-53 0 1,119 0 0,-66 0-1,-132 0-15,119 0 16,-67 0 0,-52 0-1,66 0 1,52 0-1,41 0 1,12 0 0,-78 0-1,-14 0 17,-40 0-17,1 0 1,12 0-1,27 0 1,-79 0 0,-27-13-1,0 13 1,14 0 0,13-14 171,-27 1-171,0 0-1,0 0 1,-13 0 15,0-27-31,0 27 16,27-1-1,-14-39 1,-13 40 0,13 0-1,-13-13-15,0-14 16,13 0 15,-13 14-15,0-14-1,14 0-15,12 1 16,-26-14 0,0 13-16,0-26 15,0-13 1,0 26 0,0-66-1,0 39 1,0-39-1,0-13 1,0 92-16,0-52 16,0-67-1,0 40 17,0 39-17,0 14 1,0-13-1,0 26 1,0 13 0,0 14-1,0-14 1,0 0 0,0-13-1,-26 27 1,26-53-1,0 39 1,0 14-16,0-14 16,0 27 31,0-1-16,-14 1 125,1 0-140,0 13-1,0 0-15,-53 0 16,-54 0 15,-118 0-15,40 0-1,13 0 1,158 0-16,-118 0 16,-1 0-1,27-13 1,-40 13 0,1-27-1,-94 14 1,-26-13-1,80-14 1,105 27 0,1 13-1,-54-14 1,120 14 0,-120-13-1,-52 13 1,52-40-1,14 27 1,39 13 0,80 0-16,-93-26 15,67 26-15,-120 0 16,27-27 0,-1 27-1,54-26 1,-53 13-1,39 13 1,-39 0 0,-80 0-1,27 0 17,119 0-17,13 0 1,-26 0-1,39 0 1,-40 0 0,41 0-1,-54 0 1,40 0 0,40 0-1,0 0 1,-40 0-1,-40 0 1,54 0 0,25 0-1,14 13 110,14 13-109</inkml:trace>
  <inkml:trace contextRef="#ctx0" brushRef="#br0" timeOffset="28107.95">17899 11589 0,'-13'13'62,"13"13"-62,0-12 16,0 12-16,-13 120 31,-40-41 1,-13 94-17,26-80 1,13-66-1,14-27 1,13 14 0,-13-13-1,13-1 235,26-26-250,1 0 16,105 0 31,-119 0-47,67 0 31,-41 0-15,28 0-1,-28 0 1,-25 0 0,-1 0-1,13 0 16,-13 0-15,40 0 0,-26 0-1,-14 0 126</inkml:trace>
  <inkml:trace contextRef="#ctx0" brushRef="#br0" timeOffset="30042.42">18481 12409 0,'40'-26'15,"-27"12"1,-13 1-16,13-40 31,-13 40-31,0-14 78,0 14-62,0-13 15,0 13-31,0-1 47,0 1 0,-13 13 47,0 0-79,-14 0 63,14 13-62,0 1 0,0 12-1,-1-13 1,1 0-1,0 1-15,-13-1 16,26 27 0,-14-14-1,1-13 1,0 27 31,13-27-32,0 14 1,0 12 15,0-25 1,13-28 93,0 1-110,1-13-15,12 12 16,0 1-1,14-26 1,-27 25 15,1 1-15,-1 0 0,-13 0 46,0-1-31,13 14 141,14 0-172,-27 27 16,26 26-1,-13 13 32,40-13 0,-40-53-16,1 0 79,-1 0-110,0 0 0,40-13 15</inkml:trace>
  <inkml:trace contextRef="#ctx0" brushRef="#br0" timeOffset="31344.83">19209 11734 0,'0'-26'47,"0"13"-31,-13 13-1,-1 0 1,1 0-1,-13 0 1,-1 26 0,1-13-1,-1 14 1,14 12 15,0-25-15,13-1-1,-27 13 1,27 14 0,0-14-1,0 1 1,0-1 0,0 1-1,0 13 1,14-27-1,12 13 1,-13-13-16,14 1 16,-14-14-1,13 13-15,-12 13 32,-14 1 14,13-14-30,-13 0 0,0 1-1,0-1 17,0 13-17,0-13 16,0 14-15,0 13 15,0-27-31,0 0 47,0 0-31,-53 14-1,-79-27 1,118 26 0,1-26-1</inkml:trace>
  <inkml:trace contextRef="#ctx0" brushRef="#br0" timeOffset="32091.13">19487 12025 0,'13'0'78,"13"0"-78,67 0 31,66-26-15,-14 26-1,-79 0 1,-52-13 109,-1-1-125</inkml:trace>
  <inkml:trace contextRef="#ctx0" brushRef="#br0" timeOffset="32609.09">19831 11655 0,'0'26'15,"0"-12"-15,0-1 16,-14 66-1,-25 173 17,-14-54-1,53-185 0,0 0 47,13-13-62,0 0-16</inkml:trace>
  <inkml:trace contextRef="#ctx0" brushRef="#br0" timeOffset="34550.1">20730 11576 0,'0'13'47,"0"0"-47,0 106 15,0-92 1,-26 65-16,26-26 16,-53 93-1,40-66 1,-1-27-1,-12-40 1,26 40 0,-27-13-1,27-39 1,0-1 109,0-26-125,0-27 16,14 13-1,25-65 1,1-27-1,-14-14 1,-26 94-16,14-27 16,12 26-1,-26 0 1,0 14-16,13-14 16,14-13-1,-14 13 16,13 1-15,14-1 0,-27 27-16,14-27 15,-14 27 17,0 13-17,1 0 1,12 0-1,14 0-15,-1 0 16,-25 0 0,12 0-1,1 0 1,-1 26 0,-13-12-16,0-1 0,1 0 46,-1 14-14,-13-1-32,0 53 15,-66 1 1,39-67 0,-26 40-1,-52 13 1,78-53-1,-52 27 1,65-27 0,-25 0-1,-41 27 1,41-40 0,26 0 30,-1 0-30,1 0 0,-27-26-1,54 26 110,12 0-125,-13 13 16,1 0-16,-1 0 16,0 1-1,13 12 1,54 40-1,-67-53 1,13 1-16,54 52 16,-54-53-1,1 27 1,-14-27 0,13 0-1,1 14 1,-1-14-16,14-13 15,-27 13 1</inkml:trace>
  <inkml:trace contextRef="#ctx0" brushRef="#br0" timeOffset="36176.76">21471 12316 0,'0'0'16,"0"-26"15,0 13-31,0-27 16,0 27-16,0-14 15,0-12-15,0 12 32,0 14-17,0 0 17,0-1-1,-13-12-16,-1 26 1,1 0 15,0 0 1,0 0-17,0 0 1,-14 0-1,1 0 1,12 0-16,1 13 16,-26 0-1,25 1 1,-12 39 0,13-27-1,-14-13 1,27 27-16,-13 0 15,13-27 1,0 0 0,0 14 46,0-14-62,0 0 31,26-13-15,-12 0 15,-1 0-15,0 0-16,0 0 16,1 0-1,-1 0-15,40-26 16,-40 12-1,0 1 1,14-13 0,-14-14 15,0 0-15,-13 14 30,0 39 126,13 14-156,-13-14-16,27 40 31,-27-40-31,13 13 16,0-12-1,0 12 1,1-13 15,-1 1-15,0-1 0,14 0-1,-14-13 48,0 13-63,-13-26 78,0 0-78,-13 0 15,-27-27-15</inkml:trace>
  <inkml:trace contextRef="#ctx0" brushRef="#br0" timeOffset="37393.76">17383 11284 0,'0'27'31,"13"-27"-15,40 0-1,146 0 1,158 0-1,79 13 1,-52 40 0,-133-53-1,-171 13-15,105-13 16,-26 0 0,66 0-1,-27 0 1,-132 0-16,119 0 15,-145 0-15,79 0 16,-79 0 0,39 0-1,80 0 1,0 0 15,26 0-15,-79 0-1,-40 0 1,-13 0 0,-40 0-16,53 0 15,-13 0 1,-40 0 0,1 0-1,-54 0 79,14 0-94,-14 0 16,-106 0-16,67 0 15,0 0-15</inkml:trace>
  <inkml:trace contextRef="#ctx0" brushRef="#br0" timeOffset="38342.9">19394 10398 0,'0'27'47,"-13"-1"-31,13 1-1,0 12-15,0-12 0,0-14 16,0 27-16,-13-27 0,13 0 16,-14 133 15,14-133-31,0 66 15,-26-13 1,26-26 0,0-14-1,-13-12 17,13-1-17</inkml:trace>
  <inkml:trace contextRef="#ctx0" brushRef="#br0" timeOffset="41268.81">22251 11483 0,'0'-13'31,"14"13"-15,52 0-1,13 0 1,27 0-1,-79 0-15,118 0 16,-26-27 0,-26 27-1,-54 0-15,120 0 16,40 0 0,-41-13 15,41 13-16,-133 0 1,-40 0-16,27 0 16,27 0-1,52 0 1,0 0 0,-119 0-16,54 0 15,-41 0 1,27 0-1,-13 0 1,26 0 0,-26 0-1,-14-13 220,-13 0-235,-13-1 15,-26-25 1,13 25 15,-1 14-15,-12-26-1,13 13-15,-27-1 16,0-12 0,27 26 15,0 0-15,-14-26-1,1 12-15,13 14 16,-1-13-1,1 0 95,26 13-79,1 0-31,12 0 16,-13 0-1,40 26 1,-26-26-16,26 40 16,-40-40-16,53 26 15,-53-12-15,0-14 16,1 0-1,25 13 1,-25-13 0,38 0-1,-25 0 1,-14 0-16,0 13 156,-13 27-140,0-14-1,-66 54 1,-13-14 0,52-40-1,-12 27-15,26-40 16,-1 1 0</inkml:trace>
  <inkml:trace contextRef="#ctx0" brushRef="#br0" timeOffset="43193.02">23217 10134 0,'0'-14'15,"0"1"-15,13 0 78,1 13-78,-1 0 16,0 0 0,0 0-16,1 0 15,-1 0-15,26 0 16,1 0 31,-27 0-32,-13 13 157,0 53-156,-26-39-16,26 79 16,-40-1 15,40-52-31,0 13 15,-13-13 1,13-26 15,0-1 16,-13-13 16,-27 1-48,27-1-15,-14-13 16,1 0 15,13 0 0,-14 0-15,14 0 0,26 0 124,1 0-124,-1 0-16,26 0 16,41 0 15,-41 0-16,-25 0 1,-1 0 0,13 0-1,1 0-15,-1 0 16,14 0 0,-27 0-1,14 0 141,-14 13-156,0-13 16,14 0-16</inkml:trace>
  <inkml:trace contextRef="#ctx0" brushRef="#br0" timeOffset="44757.61">23786 10702 0,'13'-13'16,"1"0"0,-1-27-1,-13 27 1,0 0-16,0 0 31,0-1 0,0 1 1,0-27-32,0 27 15,0-26 1,0 25 31,-13 1-16,-1-13-15,-12 12-1,13 14 1,-1 0 0,1 0-1,0 0 1,0 0-1,-1 0 1,1 0-16,-13 0 16,-1 0-1,14 0 1,-27 53 0,27 27 15,13-1-16,0-66-15,0 14 16,0-14 0,0 0-1,0 0 1,0 54 0,40-54 15,-27-13 16,0 0-32,1 0 1,38 0-16,-38 0 16,12-13-1,-13-14 16,1 14-15,-1-14 0,13 14-1,-26 0-15,14 0 16,-1-27 15,-13 27 0,0 0-15,0 52 187,0-12-187,13-14-16,0 0 15,0 40 1,1-26 0,12-1-1,-13-13 1,1 0 0,-1 1 93,0-1-93</inkml:trace>
  <inkml:trace contextRef="#ctx0" brushRef="#br0" timeOffset="50254.33">23548 11470 0,'-13'-14'78,"13"28"-31,0 12-32,0-13 1,0 1-1,0-1 1,0 0-16,0 0 31,13 1 16,0-14-31,0 0-1,1 0-15,-1 0 16,13-14-16,-26 1 16,0-13-1,14-1 1,-1 14-16,-13 0 16,0-1-1,0 1 32,0 0-31,0-27 31,0 27 31,-13 13-63,-14 0 1,14 0-16,0 13 16,13 14 15,0-14-16,0 0 1,0 14 62,0-41 32,0 1-110,0 0 15,0 0 16,0-14-15,0 14 0,0 0-1,-14 0 142,1 13-142,13 13 1,0 0-1,-13 14 1,0-1 0,13 14-1,0-14-15,0 14 16,0 0 0,-14-27-16,14 53 15,-26-53 1,26 0-16,0 27 15,0 26 1,0-13 0,0 13-1,0-39 1,0 39-16,-13 66 16,13-119-1,-13 80-15,13-14 31,0-39-31,-27 66 16,27-27 0,0 40-1,-26-26 1,12 0 0,14-27-1,0 0 1,0-26-1,-26 92 1,26-93 0,0 28-1,0-14 1,-13-40 0,13 0-1,0 0 16,0 27-15,-14-27 125,1 0-94,0 1-47,0-1 31,-14-13-16,14 0 1,0 0-16,0 0 16,-53 13-1,-40 14 1,40-14 0,-27-13-1,0 0 1,1 0-1,52 0-15,-39 13 16,-107 40 0,147-53-16,-80 26 15,53-26-15,-93 40 16,-40-27 0,-12-13 15,25 27-16,134-27-15,-173 13 16,39 27 0,1-27-1,13-13 1,-119 26 0,66-26-1,-26 14 1,0 12-1,26-13 1,0-13 0,159 0-16,-80 27 15,120-27-15,-173 13 16,41-13 0,-107 0 15,93 0-16,-13 40 1,26-40 0,-66 0-1,13 0 1,54 0 0,-1 0-1,-26 0 1,-14 0-1,41 0 1,-41 0 0,40 0-1,1 0 1,25 0 0,-52 0-1,-27 0 16,40 0-15,-13 0 0,0 0-1,-13 0 1,12 0 0,54 0-1,0 0 1,0 0-1,-120 0 1,-26 0 0,14 0-1,12 0 1,28 0 0,-54 0-1,-93 0 16,80 0-15,-13 0 0,13 0-1,53 0 1,79 0 0,-66 0-1,-39 0 1,-14 0-1,-53 0 1,133 0 0,92 0-1,66 0 1,-66 0 0,-52 0 15,-54 0-16,53 0 1,27 0 0,79 0-1,40 0 1,-14 0 0,-52 0-1,-106 0 1,52 0-1,41 0 1,65 0 0,14 0 15,0 0-15,0 0-1,-1 0 1,1 0-1,-40 0 1,27 0 0,13 0-1,-14 0 1,-39 0 0,-53 0-1,53 0 1,26 13-1,27-13 1,0 0 0,-1 0-1,-25 0 1,12 0 15,14 13 0,0-13-31,-1 0 32,1 0-17,-26 0 1,25 0 0,1 0-1,-27 0 173,27 0-173,0 0 48,0 0-63,0 0 94,-1 0-94,1-13 15,-13 13 1,12 0-1,1-13 1,0 13-16,0 0 16,-27-14 281</inkml:trace>
  <inkml:trace contextRef="#ctx0" brushRef="#br0" timeOffset="55441.23">19764 9181 0,'-26'0'0,"13"-13"16,-1 13 15,1-13-31,-26 13 16,-1 0 0,13 0-1,14 0 16,0 0-31,-27 0 16,14 0 0,-27 13-1,26 27-15,-12-27 16,-67 106 0,66-80-16,1 1 15,-54 53 1,80-67-16,-40 40 15,40 27 1,13-53-16,-27 39 16,27-52-1,0 12 1,0-12 0,0 12-1,40 14 16,13-40-15,13-13 0,-53 0-1,66 0 1,80 0 0,-27 0-1,-92-39 1,-13 26-1,-1-14 1,27-13 0,-40 27-1,-13-13 1,0-40 0,0 52 15,0-25 0,0 12-15,0 14-1,-53-27 1,27 27 0,-14 0-16,27 0 31,0 13 0,-53 0-15,39-14-1,1 14 1,-1 0 0,1 0 15,39 0 94,0 0-125,53 0 15,0 0 1,-52 0-16,105 0 16,-66 0-1,26 0 1,-66 0 0,40 0 15,-26 0 0,-14 0 78,-13 14-46,-13-1-47,-40 53-16,26 53 31,-12-40-16,39-65-15,-14 52 16,14 66 0,0-26-1,-13 79 1,13-145 0,13-53 93,1-14-109,-1 14 0,93-53 16,0 0-1,-54-14 16,28 14-15,-41 40-16,-25 12 0</inkml:trace>
  <inkml:trace contextRef="#ctx0" brushRef="#br0" timeOffset="56290.45">20320 9882 0,'0'-13'94,"-13"13"-79,13 13-15,-13 0 16,13 1 0,-14 39-1,14-14 16,0-12-31,-39 105 16,39-13 0,-40 13-1,40-92 1,0-27 0,0 27 15,0-14-31,0 41 15,0-54 1,0-26 78,0-14-79,0-79 1,0 67 0,0-14-1,0-27 1,0 54-16,0 13 16,0-67-1,0 41 1,0 25-16</inkml:trace>
  <inkml:trace contextRef="#ctx0" brushRef="#br0" timeOffset="57007.75">20267 9988 0,'13'0'0,"1"0"15,-1 0 17,13 0-17,-13 0 17,1 0-32,12 0 31,-13 0 0,-13 26 0,0 1-15,0-14 0,0 40-1,-26 0 1,13-40-1,-1 0 1,-12 14 0,13-14 124,0-13-124,13-26 0</inkml:trace>
  <inkml:trace contextRef="#ctx0" brushRef="#br0" timeOffset="58090.52">20955 9366 0,'0'-13'15,"0"0"16,-13 13-15,-27 0 0,-26 0-1,26 13 1,14 0-16,-14 27 16,0-27-1,27 0 1,0 1-1,0-1 17,13 0-32,0 0 31,13 40-15,66-13-1,-26 0 16,-40-27 32,1 0-32,-1 0 63,-13 14-78,-40 12-16,40-25 15,-26-1 1,13-13-1,-1 13 1,-12 14 15,13-1-31,-14-39 110,27 0-110</inkml:trace>
  <inkml:trace contextRef="#ctx0" brushRef="#br0" timeOffset="58806.42">20571 9141 0,'-39'0'0,"12"0"15,14 14-15,-13 25 16,12-25-1,14 12-15,0 14 16,0 79 0,0-93-16,0 14 15,0 66 1,0-80 0,0 14-1,0-14 16,0 14-31,0-27 16,0 53 0,27-66 62,-14 0-78,27 0 15,-1-13 1</inkml:trace>
  <inkml:trace contextRef="#ctx0" brushRef="#br0" timeOffset="59626.84">21220 9128 0,'0'-13'0,"13"13"15,0 0-15,0 13 16,1 14-16,-14-14 15,0 0 1,0 53 0,0 27-1,0-14 1,0-52-16,0 39 16,0 0-1,-14-53 1,-25 67-1,25-28 1,1-38 0</inkml:trace>
  <inkml:trace contextRef="#ctx0" brushRef="#br0" timeOffset="121069.84">21656 11628 0,'0'0'0,"-40"-13"0,14 13 0,-14 0 0,-66-13 31,80 13-31,-14-13 0,27 13 0,-13 0 16,-1 0-16,-39-27 16,-212-26 31,80 53-32,-14-66 1,199 66-16,-27-13 15,-52 13 1,52-26-16,-79 26 16,0 0-1,79 0-15,-92-14 16,13-12 0,79 26-16,0-13 15,-52-1 1,-14 1-1,-26 0 1,39 13 0,-52-27 15,131 14-31,-39 13 16,-66 0-1,27-13 1,-80 13-1,26 0 1,54-13 0,39 13-1,-27 0 1,14 0 0,-13 0-1,-53 0 1,52 0-1,14 13 1,0 13 0,39-12-1,-65 39 17,12-27-17,27 14 1,1-14-1,25 14 1,-39 13 0,26 13-1,-13-13 1,14 0 0,-1 0-1,0 13 1,1 0-1,39-26 1,-40 52 0,-13 54 15,53-106-15,-26 26-1,26 40 1,0-27-1,0 0 1,0-13 0,13-13-1,40 0 1,13 0 0,66 13-1,80 14 1,52-27-1,146 13 1,146 40 0,158-14 15,-449-65-15,-80-14-1,27-13 1,-67 0-1,14 0 1,-13 0 0,12 0-1,-105 0 1,14-40 0,91-39-1,-12 39 1,-80-13-1,13 14 1,-39-14 0,0 26-1,-14 1 17,1-1-17,12-12 1,1 12-1,-14-13 1,14-13 0,-27 40-1,27-26 1,-40-14 0,27-27-1,-27 41 1,13 12-1,0-39 1,-13 0 0,0 13-1,0 26 17,0-25-17,0-15 1,0 14-1,0 14 1,0 12 0,0-65-1,0 12 1,0 27 0,0-26-1,0 53 1,0 12-1,-13 1 1,0-13 109</inkml:trace>
  <inkml:trace contextRef="#ctx0" brushRef="#br0" timeOffset="-60806.12">14539 10530 0,'0'0'0,"-13"14"0,13 12 0,0 14 0,-14 13 16,14-14-16,-26 133 31,26-158-31,0 263 31,0-171-15,0-66-1,0 66 1,0-67 0,0 41-1,0-27 1,0-14 0,0 28 15,0-1-16,0 26 1,0-26 0,0 1-1,0-54 1,0 13 15,0-12 110,0 12-126,13-26-15,0 0 16,27 0 0,106 0-1,-80 0 1,-27 0 0,94 0-1,-14 0 1,-93 0-16,159 0 15,-26 0 1,-26 0 0,-14 0-1,-40 0 1,-13 0 0,-13 0 15,-13 0-16,-27 0 17,0 0-17,0 0 1,27-13 78,-27 0-94,1-1 15,-1 1-15,26-53 16,-25 0 0,-1 39-1,13-65 1,-26 65-1,14-52 1,-14 52-16,0-25 16,26-41-1,1 0 1,-27 54-16,13-80 16,0 39-1,-13 54-15,26-67 16,-26-39-1,14 26 1,-14 13 0,0 67-16,0-1 15,0 1 1,0 13 140,0 0-140,-14 13-1,-12 0 1,-40 0 0,26 0-1,27-14-15,-40 1 16,40 13-16,-14 0 16,1 0-1,-80 0-15,0-40 31,53 27-31,-119-13 16,40 13 0,66-14-1,-14 14 1,-39 13 0,-26-27-1,-67-52 1,1 53-1,118 26 1,53-14 0,27 14-1,0 0 1,-14 0 0,1-13 15,13 13-16</inkml:trace>
  <inkml:trace contextRef="#ctx0" brushRef="#br0" timeOffset="-56512.27">14579 12713 0,'0'0'0,"0"13"0,0 27 0,0-27 0,0 40 16,0-26-16,0 158 31,0-172-31,-40 199 31,27-186-15,13-12-16,0-28 172,0 1-157,0-13-15,26-54 16,-13 14 0,1-13-1,-14 66-15,13-54 16,13-12-1,1 13 1,-14 0 0,13 13-1,-26 40 17,0-1-17,14-25 95,25 12-95,-25 1-15,-1 12 16,13 14-1,14 0 1,-27 0-16,14 0 16,-1 0-1,40 0 1,-26 27 0,-27-14-1,0 0-15,1 1 63,-14-1-48,-27 0 1,14 0-16,-106 53 16,0 14-1,92-67 1,14 14-1,0-27 126,26 0-125,40 0-1,0-14 1,-40 1-16,53-40 16,-26 13-1,66-52 1,-93 79-1,0-1-15,27 1 16,-14 0 0,-12 13 187,-1 0-203,-13 26 0,0 54 15,0-14 1,0-40-16,0 27 16,0 0-1,0-40-15,-27 40 16,14-26-16,0 65 16,-14 1-1,27-80 32,0-39 78,0 13-125,0-14 0,27-79 16,13-13-1,-14 27 1,-13 52-16,27-26 16,-40 26-1,13 27-15,-13 0 31,13-14-31,1 1 16,-1-1 0,27 1-1,-27 13 79,0 13-94,0 0 0,1 0 16,-1 0-1,0 0 1,-13 26 31,0-13-32,0 53 1,-13 40 0,-27-66-16,0 0 15,-39 65 1,53-91 0,12-14-1,-12 13 1,-27 13-1,40 1 1,39-27 62,-13 0-62,27 0-1,-27 0-15,53-27 16,1-39 0,-1 0-1,-13 13 1,13-13 0,-40 40-1,14-1 1,-27-13 15,14 14-15,12-27-1,-39 40 17,0 52 139,0-25-171,0-1 0,-13 0 16,13 0-16,-13 93 16,0-66-16,13-14 15,0 14 1,0-13 31,0-14-32,0 26 1,13-25 0,0-1-1,0-13 1,14 0-16,12 0 16,1 0-1,0 0 1,-27 0-1,14 0 1,12 0 0,27-53-1,-39 13 1,-14 27 31,0-27-32,-13 1-15,27-1 16,-14 0 0,0 27 109,-13-13-125,0-14 15,0 0-15,-26 14 16</inkml:trace>
  <inkml:trace contextRef="#ctx0" brushRef="#br0" timeOffset="-54712.47">15015 9194 0,'0'0'0,"0"40"15,-26 198 16,26-198-31,-27 238 32,27-265-17,0 0 1,0 14 62,13-27-62,14-27 15,13-52-15,-27 65-1,26-12-15,-12-40 31,-1 13-15,27 13 0,-39 27-1,-1-40 1,26 0 0,-25 40 46,-1 0-62,-26 13 141,-40 13-126,13 27 1,14-27-16,-1 13 16,1 1-1,-14-1 16,27-26-15,0 13 0,-1 1-1,1-1 79,0 13-94,13 1 16,0-14-1,0 27 1,26-1 0,40-25-1,14-14 1,-40 0-16,-14 13 15,-13-13 48,0 0-16</inkml:trace>
  <inkml:trace contextRef="#ctx0" brushRef="#br0" timeOffset="-53913.46">15584 9578 0,'0'13'15,"0"0"1,0 1-16,0 12 0,0 1 16,0 12-16,0-12 0,0 26 15,-13 66 1,-14 66 31,27-172-32,0-26 95,0-27-95,0 14-15,0-54 16,0 54-16,0-27 16,0 27-1,14-1 1,-14-26 15,0 27-15,0 12-16</inkml:trace>
  <inkml:trace contextRef="#ctx0" brushRef="#br0" timeOffset="-52014.85">15571 9618 0,'13'-14'16,"0"14"-16,14 0 16,12 0-1,-12 0 16,-14 0 48,0 0-64,0 27-15,1-14 31,12 0 32,-26 1-47,0-1-16,-13 13 15,26-26 141,0-13-156,1 0 16,-1 0 0,0-1-16,14-25 15,12 12 1,-26 14 0,1 0 46,-1-1-15,0 14 156,-13 14-187,0-1-1,0 0-15,0 27 16,0-14 15,0-12 16,13-1 0,1 0 31,12-13-62,-13 0-1,1-13 1,-1-27 0,0 14-1,13 12 32,-26-12-31,14 13-16,-1-1 78,0 14 0,0 14-78,-13 12 16,0-13-16,14 1 31,-1-1 78,13-13-93,-12 0-1,12-40 1,14 14 0,-14-1-1,-13 14 1,1-13 109,-1 12-125</inkml:trace>
  <inkml:trace contextRef="#ctx0" brushRef="#br0" timeOffset="-50962.85">16431 9432 0,'26'0'16,"-26"14"0,0 171 15,-13-66 0,39-132 94,-12-14-109,-1 14-1,0-13 1,0-14 0,14 0-1,-27 14-15,26-1 16,-26 1-16,13-14 16,1 27-16,12-27 15,14-13 1,-40 40 46,13 13-46,0 13-16,0 14 16,27-1-1,-27 67 1,14-14 15,-27-66-31,0 27 16,13-13-16,14-14 31,-27 0-15,13 13 77,0-26-46</inkml:trace>
  <inkml:trace contextRef="#ctx0" brushRef="#br0" timeOffset="-49113.9">16047 10213 0,'0'0'0,"13"0"0,40 0 16,-26 0-1,12 0-15,-12 0 16,12 13-16,1 0 0,-27 1 0,14-14 16,-14 13-16,27 13 0,-27-26 0,0 14 15,14-14 16,-1 13-15,-13 0 0,27 66-1,92 93 1,1 14 0,-107-147-16,40 54 15,-53-80 16,-13 0 1,0 1 61,0-1-77,0 26 15,-13-25 1,0-14-1,0 0-31,-14 0 15,14 0 1,0 0 15,-14 0 1,14 0-17,-13-14-15,12-12 16,-12 0 15,13 26 78,13 13-93,0 13-16,13-13 16,-13 1 15,0 12-15,26 14-1,-12-14-15,-1 27 16,0-40 78,0 1-94,1-1 31,25-13-16,41-66 1,-41 13 0,41-40-1,-54 80 1,-13-13-16,1-14 16,-14 27 109</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498C9CA-9ADE-400D-8517-21371BE963B8}" type="datetimeFigureOut">
              <a:rPr lang="zh-CN" altLang="en-US" smtClean="0"/>
              <a:t>2022/5/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F69D1B5-9988-48E7-AD3C-AB029AFBDF22}" type="slidenum">
              <a:rPr lang="zh-CN" altLang="en-US" smtClean="0"/>
              <a:t>‹#›</a:t>
            </a:fld>
            <a:endParaRPr lang="zh-CN" altLang="en-US"/>
          </a:p>
        </p:txBody>
      </p:sp>
    </p:spTree>
    <p:extLst>
      <p:ext uri="{BB962C8B-B14F-4D97-AF65-F5344CB8AC3E}">
        <p14:creationId xmlns:p14="http://schemas.microsoft.com/office/powerpoint/2010/main" val="4998376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FFEED85-0675-482D-932D-522ABC631FC3}" type="slidenum">
              <a:rPr lang="zh-CN" altLang="en-US" smtClean="0"/>
              <a:t>14</a:t>
            </a:fld>
            <a:endParaRPr lang="zh-CN" altLang="en-US"/>
          </a:p>
        </p:txBody>
      </p:sp>
    </p:spTree>
    <p:extLst>
      <p:ext uri="{BB962C8B-B14F-4D97-AF65-F5344CB8AC3E}">
        <p14:creationId xmlns:p14="http://schemas.microsoft.com/office/powerpoint/2010/main" val="22125604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06BCCB-9BE9-4805-A73C-656B344A5FD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B4410917-50C1-4FDE-99EA-0742841C178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A735B74E-82D6-441B-89B6-D53A94D2C53E}"/>
              </a:ext>
            </a:extLst>
          </p:cNvPr>
          <p:cNvSpPr>
            <a:spLocks noGrp="1"/>
          </p:cNvSpPr>
          <p:nvPr>
            <p:ph type="dt" sz="half" idx="10"/>
          </p:nvPr>
        </p:nvSpPr>
        <p:spPr/>
        <p:txBody>
          <a:bodyPr/>
          <a:lstStyle/>
          <a:p>
            <a:fld id="{14B106AB-A3EE-4B97-BB4C-CAF31C90F47C}" type="datetimeFigureOut">
              <a:rPr lang="zh-CN" altLang="en-US" smtClean="0"/>
              <a:t>2022/5/6</a:t>
            </a:fld>
            <a:endParaRPr lang="zh-CN" altLang="en-US"/>
          </a:p>
        </p:txBody>
      </p:sp>
      <p:sp>
        <p:nvSpPr>
          <p:cNvPr id="5" name="页脚占位符 4">
            <a:extLst>
              <a:ext uri="{FF2B5EF4-FFF2-40B4-BE49-F238E27FC236}">
                <a16:creationId xmlns:a16="http://schemas.microsoft.com/office/drawing/2014/main" id="{C98B4175-3222-403B-AC68-D56FBCDA2FB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ADDA31A-6259-4BFC-8AE4-463E1F5A8148}"/>
              </a:ext>
            </a:extLst>
          </p:cNvPr>
          <p:cNvSpPr>
            <a:spLocks noGrp="1"/>
          </p:cNvSpPr>
          <p:nvPr>
            <p:ph type="sldNum" sz="quarter" idx="12"/>
          </p:nvPr>
        </p:nvSpPr>
        <p:spPr/>
        <p:txBody>
          <a:bodyPr/>
          <a:lstStyle/>
          <a:p>
            <a:fld id="{831A8EB5-CCD7-4AD8-8D8E-D04BC901EB41}" type="slidenum">
              <a:rPr lang="zh-CN" altLang="en-US" smtClean="0"/>
              <a:t>‹#›</a:t>
            </a:fld>
            <a:endParaRPr lang="zh-CN" altLang="en-US"/>
          </a:p>
        </p:txBody>
      </p:sp>
    </p:spTree>
    <p:extLst>
      <p:ext uri="{BB962C8B-B14F-4D97-AF65-F5344CB8AC3E}">
        <p14:creationId xmlns:p14="http://schemas.microsoft.com/office/powerpoint/2010/main" val="23839464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535C33-F339-4C4B-B3C4-2803EB8B58BC}"/>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BD4C7E4E-7B07-478C-997D-25259D4EC795}"/>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D19B8EE-6F7D-4733-B003-59C9BD482F37}"/>
              </a:ext>
            </a:extLst>
          </p:cNvPr>
          <p:cNvSpPr>
            <a:spLocks noGrp="1"/>
          </p:cNvSpPr>
          <p:nvPr>
            <p:ph type="dt" sz="half" idx="10"/>
          </p:nvPr>
        </p:nvSpPr>
        <p:spPr/>
        <p:txBody>
          <a:bodyPr/>
          <a:lstStyle/>
          <a:p>
            <a:fld id="{14B106AB-A3EE-4B97-BB4C-CAF31C90F47C}" type="datetimeFigureOut">
              <a:rPr lang="zh-CN" altLang="en-US" smtClean="0"/>
              <a:t>2022/5/6</a:t>
            </a:fld>
            <a:endParaRPr lang="zh-CN" altLang="en-US"/>
          </a:p>
        </p:txBody>
      </p:sp>
      <p:sp>
        <p:nvSpPr>
          <p:cNvPr id="5" name="页脚占位符 4">
            <a:extLst>
              <a:ext uri="{FF2B5EF4-FFF2-40B4-BE49-F238E27FC236}">
                <a16:creationId xmlns:a16="http://schemas.microsoft.com/office/drawing/2014/main" id="{270CE990-F723-4462-BDEB-F5159314694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B1CED2E-830E-4D05-AA8D-A672317B86AC}"/>
              </a:ext>
            </a:extLst>
          </p:cNvPr>
          <p:cNvSpPr>
            <a:spLocks noGrp="1"/>
          </p:cNvSpPr>
          <p:nvPr>
            <p:ph type="sldNum" sz="quarter" idx="12"/>
          </p:nvPr>
        </p:nvSpPr>
        <p:spPr/>
        <p:txBody>
          <a:bodyPr/>
          <a:lstStyle/>
          <a:p>
            <a:fld id="{831A8EB5-CCD7-4AD8-8D8E-D04BC901EB41}" type="slidenum">
              <a:rPr lang="zh-CN" altLang="en-US" smtClean="0"/>
              <a:t>‹#›</a:t>
            </a:fld>
            <a:endParaRPr lang="zh-CN" altLang="en-US"/>
          </a:p>
        </p:txBody>
      </p:sp>
    </p:spTree>
    <p:extLst>
      <p:ext uri="{BB962C8B-B14F-4D97-AF65-F5344CB8AC3E}">
        <p14:creationId xmlns:p14="http://schemas.microsoft.com/office/powerpoint/2010/main" val="40198199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0AC1AA2A-3C0A-4EBA-A106-E316B0D2C48C}"/>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EAAD9425-BCCD-495A-88F8-AC226CDDE09F}"/>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D67DB50-A5B8-47DD-B641-9891455561CF}"/>
              </a:ext>
            </a:extLst>
          </p:cNvPr>
          <p:cNvSpPr>
            <a:spLocks noGrp="1"/>
          </p:cNvSpPr>
          <p:nvPr>
            <p:ph type="dt" sz="half" idx="10"/>
          </p:nvPr>
        </p:nvSpPr>
        <p:spPr/>
        <p:txBody>
          <a:bodyPr/>
          <a:lstStyle/>
          <a:p>
            <a:fld id="{14B106AB-A3EE-4B97-BB4C-CAF31C90F47C}" type="datetimeFigureOut">
              <a:rPr lang="zh-CN" altLang="en-US" smtClean="0"/>
              <a:t>2022/5/6</a:t>
            </a:fld>
            <a:endParaRPr lang="zh-CN" altLang="en-US"/>
          </a:p>
        </p:txBody>
      </p:sp>
      <p:sp>
        <p:nvSpPr>
          <p:cNvPr id="5" name="页脚占位符 4">
            <a:extLst>
              <a:ext uri="{FF2B5EF4-FFF2-40B4-BE49-F238E27FC236}">
                <a16:creationId xmlns:a16="http://schemas.microsoft.com/office/drawing/2014/main" id="{56C3DDB2-A49E-49D8-BB6C-DDAD02FE3B9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030F859-3674-47AD-A7BF-F582C836D0ED}"/>
              </a:ext>
            </a:extLst>
          </p:cNvPr>
          <p:cNvSpPr>
            <a:spLocks noGrp="1"/>
          </p:cNvSpPr>
          <p:nvPr>
            <p:ph type="sldNum" sz="quarter" idx="12"/>
          </p:nvPr>
        </p:nvSpPr>
        <p:spPr/>
        <p:txBody>
          <a:bodyPr/>
          <a:lstStyle/>
          <a:p>
            <a:fld id="{831A8EB5-CCD7-4AD8-8D8E-D04BC901EB41}" type="slidenum">
              <a:rPr lang="zh-CN" altLang="en-US" smtClean="0"/>
              <a:t>‹#›</a:t>
            </a:fld>
            <a:endParaRPr lang="zh-CN" altLang="en-US"/>
          </a:p>
        </p:txBody>
      </p:sp>
    </p:spTree>
    <p:extLst>
      <p:ext uri="{BB962C8B-B14F-4D97-AF65-F5344CB8AC3E}">
        <p14:creationId xmlns:p14="http://schemas.microsoft.com/office/powerpoint/2010/main" val="32640265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C697F1-0731-48F8-B3DD-2588C149AF1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46E7CA0-EFE1-4A52-97F8-6DC05E042CD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D15D1CF-3DE6-4B89-A799-28D8C377998E}"/>
              </a:ext>
            </a:extLst>
          </p:cNvPr>
          <p:cNvSpPr>
            <a:spLocks noGrp="1"/>
          </p:cNvSpPr>
          <p:nvPr>
            <p:ph type="dt" sz="half" idx="10"/>
          </p:nvPr>
        </p:nvSpPr>
        <p:spPr/>
        <p:txBody>
          <a:bodyPr/>
          <a:lstStyle/>
          <a:p>
            <a:fld id="{14B106AB-A3EE-4B97-BB4C-CAF31C90F47C}" type="datetimeFigureOut">
              <a:rPr lang="zh-CN" altLang="en-US" smtClean="0"/>
              <a:t>2022/5/6</a:t>
            </a:fld>
            <a:endParaRPr lang="zh-CN" altLang="en-US"/>
          </a:p>
        </p:txBody>
      </p:sp>
      <p:sp>
        <p:nvSpPr>
          <p:cNvPr id="5" name="页脚占位符 4">
            <a:extLst>
              <a:ext uri="{FF2B5EF4-FFF2-40B4-BE49-F238E27FC236}">
                <a16:creationId xmlns:a16="http://schemas.microsoft.com/office/drawing/2014/main" id="{CED09E98-CAFB-460F-934D-1B537D43F81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1B2C7CF-51C9-441F-925C-08D2B861BCE9}"/>
              </a:ext>
            </a:extLst>
          </p:cNvPr>
          <p:cNvSpPr>
            <a:spLocks noGrp="1"/>
          </p:cNvSpPr>
          <p:nvPr>
            <p:ph type="sldNum" sz="quarter" idx="12"/>
          </p:nvPr>
        </p:nvSpPr>
        <p:spPr/>
        <p:txBody>
          <a:bodyPr/>
          <a:lstStyle/>
          <a:p>
            <a:fld id="{831A8EB5-CCD7-4AD8-8D8E-D04BC901EB41}" type="slidenum">
              <a:rPr lang="zh-CN" altLang="en-US" smtClean="0"/>
              <a:t>‹#›</a:t>
            </a:fld>
            <a:endParaRPr lang="zh-CN" altLang="en-US"/>
          </a:p>
        </p:txBody>
      </p:sp>
    </p:spTree>
    <p:extLst>
      <p:ext uri="{BB962C8B-B14F-4D97-AF65-F5344CB8AC3E}">
        <p14:creationId xmlns:p14="http://schemas.microsoft.com/office/powerpoint/2010/main" val="31626574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E67138-A7B5-4DC0-8BD3-8C2BB14E301D}"/>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EB21BF45-AAD9-4921-8029-54226A8E470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118B2586-9BB9-45BA-8136-12C1143772EC}"/>
              </a:ext>
            </a:extLst>
          </p:cNvPr>
          <p:cNvSpPr>
            <a:spLocks noGrp="1"/>
          </p:cNvSpPr>
          <p:nvPr>
            <p:ph type="dt" sz="half" idx="10"/>
          </p:nvPr>
        </p:nvSpPr>
        <p:spPr/>
        <p:txBody>
          <a:bodyPr/>
          <a:lstStyle/>
          <a:p>
            <a:fld id="{14B106AB-A3EE-4B97-BB4C-CAF31C90F47C}" type="datetimeFigureOut">
              <a:rPr lang="zh-CN" altLang="en-US" smtClean="0"/>
              <a:t>2022/5/6</a:t>
            </a:fld>
            <a:endParaRPr lang="zh-CN" altLang="en-US"/>
          </a:p>
        </p:txBody>
      </p:sp>
      <p:sp>
        <p:nvSpPr>
          <p:cNvPr id="5" name="页脚占位符 4">
            <a:extLst>
              <a:ext uri="{FF2B5EF4-FFF2-40B4-BE49-F238E27FC236}">
                <a16:creationId xmlns:a16="http://schemas.microsoft.com/office/drawing/2014/main" id="{3579A526-FD91-4670-9726-A4F479BB757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3FE7F4C-CB91-441E-8119-B0F766E8CDB8}"/>
              </a:ext>
            </a:extLst>
          </p:cNvPr>
          <p:cNvSpPr>
            <a:spLocks noGrp="1"/>
          </p:cNvSpPr>
          <p:nvPr>
            <p:ph type="sldNum" sz="quarter" idx="12"/>
          </p:nvPr>
        </p:nvSpPr>
        <p:spPr/>
        <p:txBody>
          <a:bodyPr/>
          <a:lstStyle/>
          <a:p>
            <a:fld id="{831A8EB5-CCD7-4AD8-8D8E-D04BC901EB41}" type="slidenum">
              <a:rPr lang="zh-CN" altLang="en-US" smtClean="0"/>
              <a:t>‹#›</a:t>
            </a:fld>
            <a:endParaRPr lang="zh-CN" altLang="en-US"/>
          </a:p>
        </p:txBody>
      </p:sp>
    </p:spTree>
    <p:extLst>
      <p:ext uri="{BB962C8B-B14F-4D97-AF65-F5344CB8AC3E}">
        <p14:creationId xmlns:p14="http://schemas.microsoft.com/office/powerpoint/2010/main" val="28282257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B514D1-DE48-470D-82FD-98DEA9C12FA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429023B-86AA-47A4-9609-B6A8285774FA}"/>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0C41B5EF-207B-4ABF-BD02-537F7A8E31FD}"/>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6EC89907-52E1-4709-8DEF-7DA04453FA55}"/>
              </a:ext>
            </a:extLst>
          </p:cNvPr>
          <p:cNvSpPr>
            <a:spLocks noGrp="1"/>
          </p:cNvSpPr>
          <p:nvPr>
            <p:ph type="dt" sz="half" idx="10"/>
          </p:nvPr>
        </p:nvSpPr>
        <p:spPr/>
        <p:txBody>
          <a:bodyPr/>
          <a:lstStyle/>
          <a:p>
            <a:fld id="{14B106AB-A3EE-4B97-BB4C-CAF31C90F47C}" type="datetimeFigureOut">
              <a:rPr lang="zh-CN" altLang="en-US" smtClean="0"/>
              <a:t>2022/5/6</a:t>
            </a:fld>
            <a:endParaRPr lang="zh-CN" altLang="en-US"/>
          </a:p>
        </p:txBody>
      </p:sp>
      <p:sp>
        <p:nvSpPr>
          <p:cNvPr id="6" name="页脚占位符 5">
            <a:extLst>
              <a:ext uri="{FF2B5EF4-FFF2-40B4-BE49-F238E27FC236}">
                <a16:creationId xmlns:a16="http://schemas.microsoft.com/office/drawing/2014/main" id="{302D2705-D1D7-4545-A809-AFF8CFE1422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32C6EDC-2093-487E-889A-5EC251C392A1}"/>
              </a:ext>
            </a:extLst>
          </p:cNvPr>
          <p:cNvSpPr>
            <a:spLocks noGrp="1"/>
          </p:cNvSpPr>
          <p:nvPr>
            <p:ph type="sldNum" sz="quarter" idx="12"/>
          </p:nvPr>
        </p:nvSpPr>
        <p:spPr/>
        <p:txBody>
          <a:bodyPr/>
          <a:lstStyle/>
          <a:p>
            <a:fld id="{831A8EB5-CCD7-4AD8-8D8E-D04BC901EB41}" type="slidenum">
              <a:rPr lang="zh-CN" altLang="en-US" smtClean="0"/>
              <a:t>‹#›</a:t>
            </a:fld>
            <a:endParaRPr lang="zh-CN" altLang="en-US"/>
          </a:p>
        </p:txBody>
      </p:sp>
    </p:spTree>
    <p:extLst>
      <p:ext uri="{BB962C8B-B14F-4D97-AF65-F5344CB8AC3E}">
        <p14:creationId xmlns:p14="http://schemas.microsoft.com/office/powerpoint/2010/main" val="30826051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EC72A0-5BBB-4A7A-A02C-1CC5FB360706}"/>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B239BDD-9F02-45FC-8C66-9E9633A9462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0A4B9561-EF20-45BA-BF89-A2B910A73D7A}"/>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112E471B-361F-4E93-8B12-1D87E3FAC26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9ABEFF8C-4961-460E-804E-011753D0480D}"/>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04D0C468-A10A-45C9-A4AA-19D70317C91E}"/>
              </a:ext>
            </a:extLst>
          </p:cNvPr>
          <p:cNvSpPr>
            <a:spLocks noGrp="1"/>
          </p:cNvSpPr>
          <p:nvPr>
            <p:ph type="dt" sz="half" idx="10"/>
          </p:nvPr>
        </p:nvSpPr>
        <p:spPr/>
        <p:txBody>
          <a:bodyPr/>
          <a:lstStyle/>
          <a:p>
            <a:fld id="{14B106AB-A3EE-4B97-BB4C-CAF31C90F47C}" type="datetimeFigureOut">
              <a:rPr lang="zh-CN" altLang="en-US" smtClean="0"/>
              <a:t>2022/5/6</a:t>
            </a:fld>
            <a:endParaRPr lang="zh-CN" altLang="en-US"/>
          </a:p>
        </p:txBody>
      </p:sp>
      <p:sp>
        <p:nvSpPr>
          <p:cNvPr id="8" name="页脚占位符 7">
            <a:extLst>
              <a:ext uri="{FF2B5EF4-FFF2-40B4-BE49-F238E27FC236}">
                <a16:creationId xmlns:a16="http://schemas.microsoft.com/office/drawing/2014/main" id="{867B751F-B988-447F-A504-7E80D514C92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51A4604D-4659-4BFE-8154-1EA0F9D977D8}"/>
              </a:ext>
            </a:extLst>
          </p:cNvPr>
          <p:cNvSpPr>
            <a:spLocks noGrp="1"/>
          </p:cNvSpPr>
          <p:nvPr>
            <p:ph type="sldNum" sz="quarter" idx="12"/>
          </p:nvPr>
        </p:nvSpPr>
        <p:spPr/>
        <p:txBody>
          <a:bodyPr/>
          <a:lstStyle/>
          <a:p>
            <a:fld id="{831A8EB5-CCD7-4AD8-8D8E-D04BC901EB41}" type="slidenum">
              <a:rPr lang="zh-CN" altLang="en-US" smtClean="0"/>
              <a:t>‹#›</a:t>
            </a:fld>
            <a:endParaRPr lang="zh-CN" altLang="en-US"/>
          </a:p>
        </p:txBody>
      </p:sp>
    </p:spTree>
    <p:extLst>
      <p:ext uri="{BB962C8B-B14F-4D97-AF65-F5344CB8AC3E}">
        <p14:creationId xmlns:p14="http://schemas.microsoft.com/office/powerpoint/2010/main" val="5150868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667B00-43DE-42B1-BACA-EFA1A99C313C}"/>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E52B2E0D-28AF-43B0-8C65-B595928826A0}"/>
              </a:ext>
            </a:extLst>
          </p:cNvPr>
          <p:cNvSpPr>
            <a:spLocks noGrp="1"/>
          </p:cNvSpPr>
          <p:nvPr>
            <p:ph type="dt" sz="half" idx="10"/>
          </p:nvPr>
        </p:nvSpPr>
        <p:spPr/>
        <p:txBody>
          <a:bodyPr/>
          <a:lstStyle/>
          <a:p>
            <a:fld id="{14B106AB-A3EE-4B97-BB4C-CAF31C90F47C}" type="datetimeFigureOut">
              <a:rPr lang="zh-CN" altLang="en-US" smtClean="0"/>
              <a:t>2022/5/6</a:t>
            </a:fld>
            <a:endParaRPr lang="zh-CN" altLang="en-US"/>
          </a:p>
        </p:txBody>
      </p:sp>
      <p:sp>
        <p:nvSpPr>
          <p:cNvPr id="4" name="页脚占位符 3">
            <a:extLst>
              <a:ext uri="{FF2B5EF4-FFF2-40B4-BE49-F238E27FC236}">
                <a16:creationId xmlns:a16="http://schemas.microsoft.com/office/drawing/2014/main" id="{AA15B7F4-8267-4777-9EC8-89C252BF5BC1}"/>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931583C7-E03B-4FBB-A9DD-2B7A528BFB2A}"/>
              </a:ext>
            </a:extLst>
          </p:cNvPr>
          <p:cNvSpPr>
            <a:spLocks noGrp="1"/>
          </p:cNvSpPr>
          <p:nvPr>
            <p:ph type="sldNum" sz="quarter" idx="12"/>
          </p:nvPr>
        </p:nvSpPr>
        <p:spPr/>
        <p:txBody>
          <a:bodyPr/>
          <a:lstStyle/>
          <a:p>
            <a:fld id="{831A8EB5-CCD7-4AD8-8D8E-D04BC901EB41}" type="slidenum">
              <a:rPr lang="zh-CN" altLang="en-US" smtClean="0"/>
              <a:t>‹#›</a:t>
            </a:fld>
            <a:endParaRPr lang="zh-CN" altLang="en-US"/>
          </a:p>
        </p:txBody>
      </p:sp>
    </p:spTree>
    <p:extLst>
      <p:ext uri="{BB962C8B-B14F-4D97-AF65-F5344CB8AC3E}">
        <p14:creationId xmlns:p14="http://schemas.microsoft.com/office/powerpoint/2010/main" val="27879561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E66A806-3F20-4CB5-943F-2178DE523950}"/>
              </a:ext>
            </a:extLst>
          </p:cNvPr>
          <p:cNvSpPr>
            <a:spLocks noGrp="1"/>
          </p:cNvSpPr>
          <p:nvPr>
            <p:ph type="dt" sz="half" idx="10"/>
          </p:nvPr>
        </p:nvSpPr>
        <p:spPr/>
        <p:txBody>
          <a:bodyPr/>
          <a:lstStyle/>
          <a:p>
            <a:fld id="{14B106AB-A3EE-4B97-BB4C-CAF31C90F47C}" type="datetimeFigureOut">
              <a:rPr lang="zh-CN" altLang="en-US" smtClean="0"/>
              <a:t>2022/5/6</a:t>
            </a:fld>
            <a:endParaRPr lang="zh-CN" altLang="en-US"/>
          </a:p>
        </p:txBody>
      </p:sp>
      <p:sp>
        <p:nvSpPr>
          <p:cNvPr id="3" name="页脚占位符 2">
            <a:extLst>
              <a:ext uri="{FF2B5EF4-FFF2-40B4-BE49-F238E27FC236}">
                <a16:creationId xmlns:a16="http://schemas.microsoft.com/office/drawing/2014/main" id="{6A204EB5-5D98-4061-98CD-221549991B6C}"/>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EE2CC750-5855-4B40-935B-26BFCF3EBD19}"/>
              </a:ext>
            </a:extLst>
          </p:cNvPr>
          <p:cNvSpPr>
            <a:spLocks noGrp="1"/>
          </p:cNvSpPr>
          <p:nvPr>
            <p:ph type="sldNum" sz="quarter" idx="12"/>
          </p:nvPr>
        </p:nvSpPr>
        <p:spPr/>
        <p:txBody>
          <a:bodyPr/>
          <a:lstStyle/>
          <a:p>
            <a:fld id="{831A8EB5-CCD7-4AD8-8D8E-D04BC901EB41}" type="slidenum">
              <a:rPr lang="zh-CN" altLang="en-US" smtClean="0"/>
              <a:t>‹#›</a:t>
            </a:fld>
            <a:endParaRPr lang="zh-CN" altLang="en-US"/>
          </a:p>
        </p:txBody>
      </p:sp>
    </p:spTree>
    <p:extLst>
      <p:ext uri="{BB962C8B-B14F-4D97-AF65-F5344CB8AC3E}">
        <p14:creationId xmlns:p14="http://schemas.microsoft.com/office/powerpoint/2010/main" val="21025711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5652A9-2725-4890-A42A-1127319EC394}"/>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503C7238-DA04-4246-B6A9-91A627C5B13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257A538F-F91F-4C3C-9BE8-50AE9031148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588A8F3-BDD7-4981-B473-57DB93674571}"/>
              </a:ext>
            </a:extLst>
          </p:cNvPr>
          <p:cNvSpPr>
            <a:spLocks noGrp="1"/>
          </p:cNvSpPr>
          <p:nvPr>
            <p:ph type="dt" sz="half" idx="10"/>
          </p:nvPr>
        </p:nvSpPr>
        <p:spPr/>
        <p:txBody>
          <a:bodyPr/>
          <a:lstStyle/>
          <a:p>
            <a:fld id="{14B106AB-A3EE-4B97-BB4C-CAF31C90F47C}" type="datetimeFigureOut">
              <a:rPr lang="zh-CN" altLang="en-US" smtClean="0"/>
              <a:t>2022/5/6</a:t>
            </a:fld>
            <a:endParaRPr lang="zh-CN" altLang="en-US"/>
          </a:p>
        </p:txBody>
      </p:sp>
      <p:sp>
        <p:nvSpPr>
          <p:cNvPr id="6" name="页脚占位符 5">
            <a:extLst>
              <a:ext uri="{FF2B5EF4-FFF2-40B4-BE49-F238E27FC236}">
                <a16:creationId xmlns:a16="http://schemas.microsoft.com/office/drawing/2014/main" id="{91C12B87-DDDF-4CA9-9945-971640D6161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43D695A-42DB-4A28-A835-D980D5420D02}"/>
              </a:ext>
            </a:extLst>
          </p:cNvPr>
          <p:cNvSpPr>
            <a:spLocks noGrp="1"/>
          </p:cNvSpPr>
          <p:nvPr>
            <p:ph type="sldNum" sz="quarter" idx="12"/>
          </p:nvPr>
        </p:nvSpPr>
        <p:spPr/>
        <p:txBody>
          <a:bodyPr/>
          <a:lstStyle/>
          <a:p>
            <a:fld id="{831A8EB5-CCD7-4AD8-8D8E-D04BC901EB41}" type="slidenum">
              <a:rPr lang="zh-CN" altLang="en-US" smtClean="0"/>
              <a:t>‹#›</a:t>
            </a:fld>
            <a:endParaRPr lang="zh-CN" altLang="en-US"/>
          </a:p>
        </p:txBody>
      </p:sp>
    </p:spTree>
    <p:extLst>
      <p:ext uri="{BB962C8B-B14F-4D97-AF65-F5344CB8AC3E}">
        <p14:creationId xmlns:p14="http://schemas.microsoft.com/office/powerpoint/2010/main" val="21767258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5F84F2-5A5F-4AE6-B480-2A9BC5E37C7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76680F5-59F9-4B1F-AC51-91CD7E86198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DF28FEC0-D113-426B-9236-C3C8FC78340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716FD58-0EEB-4678-B257-933FC2F18332}"/>
              </a:ext>
            </a:extLst>
          </p:cNvPr>
          <p:cNvSpPr>
            <a:spLocks noGrp="1"/>
          </p:cNvSpPr>
          <p:nvPr>
            <p:ph type="dt" sz="half" idx="10"/>
          </p:nvPr>
        </p:nvSpPr>
        <p:spPr/>
        <p:txBody>
          <a:bodyPr/>
          <a:lstStyle/>
          <a:p>
            <a:fld id="{14B106AB-A3EE-4B97-BB4C-CAF31C90F47C}" type="datetimeFigureOut">
              <a:rPr lang="zh-CN" altLang="en-US" smtClean="0"/>
              <a:t>2022/5/6</a:t>
            </a:fld>
            <a:endParaRPr lang="zh-CN" altLang="en-US"/>
          </a:p>
        </p:txBody>
      </p:sp>
      <p:sp>
        <p:nvSpPr>
          <p:cNvPr id="6" name="页脚占位符 5">
            <a:extLst>
              <a:ext uri="{FF2B5EF4-FFF2-40B4-BE49-F238E27FC236}">
                <a16:creationId xmlns:a16="http://schemas.microsoft.com/office/drawing/2014/main" id="{F388979D-22C0-4299-A4CF-E8F029338BA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6EF56E0-67C8-4CD1-A92D-D9D7E29DF16B}"/>
              </a:ext>
            </a:extLst>
          </p:cNvPr>
          <p:cNvSpPr>
            <a:spLocks noGrp="1"/>
          </p:cNvSpPr>
          <p:nvPr>
            <p:ph type="sldNum" sz="quarter" idx="12"/>
          </p:nvPr>
        </p:nvSpPr>
        <p:spPr/>
        <p:txBody>
          <a:bodyPr/>
          <a:lstStyle/>
          <a:p>
            <a:fld id="{831A8EB5-CCD7-4AD8-8D8E-D04BC901EB41}" type="slidenum">
              <a:rPr lang="zh-CN" altLang="en-US" smtClean="0"/>
              <a:t>‹#›</a:t>
            </a:fld>
            <a:endParaRPr lang="zh-CN" altLang="en-US"/>
          </a:p>
        </p:txBody>
      </p:sp>
    </p:spTree>
    <p:extLst>
      <p:ext uri="{BB962C8B-B14F-4D97-AF65-F5344CB8AC3E}">
        <p14:creationId xmlns:p14="http://schemas.microsoft.com/office/powerpoint/2010/main" val="15125735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68544F8-0056-489D-B702-6C440430B4F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77427D33-DF8D-4B9A-B450-4A0325867A0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66C98B1-EB33-408C-8FB0-96F6F53FD6A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4B106AB-A3EE-4B97-BB4C-CAF31C90F47C}" type="datetimeFigureOut">
              <a:rPr lang="zh-CN" altLang="en-US" smtClean="0"/>
              <a:t>2022/5/6</a:t>
            </a:fld>
            <a:endParaRPr lang="zh-CN" altLang="en-US"/>
          </a:p>
        </p:txBody>
      </p:sp>
      <p:sp>
        <p:nvSpPr>
          <p:cNvPr id="5" name="页脚占位符 4">
            <a:extLst>
              <a:ext uri="{FF2B5EF4-FFF2-40B4-BE49-F238E27FC236}">
                <a16:creationId xmlns:a16="http://schemas.microsoft.com/office/drawing/2014/main" id="{A83AA4A8-488A-48DB-AB3B-135C4F97CC2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BEF17814-B241-42C2-A3B0-457CEF5C90D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1A8EB5-CCD7-4AD8-8D8E-D04BC901EB41}" type="slidenum">
              <a:rPr lang="zh-CN" altLang="en-US" smtClean="0"/>
              <a:t>‹#›</a:t>
            </a:fld>
            <a:endParaRPr lang="zh-CN" altLang="en-US"/>
          </a:p>
        </p:txBody>
      </p:sp>
    </p:spTree>
    <p:extLst>
      <p:ext uri="{BB962C8B-B14F-4D97-AF65-F5344CB8AC3E}">
        <p14:creationId xmlns:p14="http://schemas.microsoft.com/office/powerpoint/2010/main" val="28176541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31.wmf"/><Relationship Id="rId18" Type="http://schemas.openxmlformats.org/officeDocument/2006/relationships/oleObject" Target="../embeddings/oleObject20.bin"/><Relationship Id="rId3" Type="http://schemas.openxmlformats.org/officeDocument/2006/relationships/image" Target="../media/image36.png"/><Relationship Id="rId21" Type="http://schemas.openxmlformats.org/officeDocument/2006/relationships/image" Target="../media/image35.wmf"/><Relationship Id="rId7" Type="http://schemas.openxmlformats.org/officeDocument/2006/relationships/image" Target="../media/image28.wmf"/><Relationship Id="rId12" Type="http://schemas.openxmlformats.org/officeDocument/2006/relationships/oleObject" Target="../embeddings/oleObject17.bin"/><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23" Type="http://schemas.openxmlformats.org/officeDocument/2006/relationships/image" Target="../media/image37.png"/><Relationship Id="rId10" Type="http://schemas.openxmlformats.org/officeDocument/2006/relationships/oleObject" Target="../embeddings/oleObject16.bin"/><Relationship Id="rId19" Type="http://schemas.openxmlformats.org/officeDocument/2006/relationships/image" Target="../media/image34.wmf"/><Relationship Id="rId4" Type="http://schemas.openxmlformats.org/officeDocument/2006/relationships/oleObject" Target="../embeddings/oleObject13.bin"/><Relationship Id="rId9" Type="http://schemas.openxmlformats.org/officeDocument/2006/relationships/image" Target="../media/image29.wmf"/><Relationship Id="rId14" Type="http://schemas.openxmlformats.org/officeDocument/2006/relationships/oleObject" Target="../embeddings/oleObject18.bin"/><Relationship Id="rId22" Type="http://schemas.openxmlformats.org/officeDocument/2006/relationships/customXml" Target="../ink/ink6.xml"/></Relationships>
</file>

<file path=ppt/slides/_rels/slide11.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120.png"/><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customXml" Target="../ink/ink7.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wmf"/><Relationship Id="rId11" Type="http://schemas.openxmlformats.org/officeDocument/2006/relationships/image" Target="../media/image42.png"/><Relationship Id="rId5" Type="http://schemas.openxmlformats.org/officeDocument/2006/relationships/oleObject" Target="../embeddings/oleObject23.bin"/><Relationship Id="rId15" Type="http://schemas.openxmlformats.org/officeDocument/2006/relationships/image" Target="../media/image43.png"/><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5.bin"/><Relationship Id="rId14" Type="http://schemas.openxmlformats.org/officeDocument/2006/relationships/customXml" Target="../ink/ink8.xml"/></Relationships>
</file>

<file path=ppt/slides/_rels/slide1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customXml" Target="../ink/ink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48.wmf"/><Relationship Id="rId3" Type="http://schemas.openxmlformats.org/officeDocument/2006/relationships/image" Target="../media/image51.emf"/><Relationship Id="rId7" Type="http://schemas.openxmlformats.org/officeDocument/2006/relationships/image" Target="../media/image45.wmf"/><Relationship Id="rId12" Type="http://schemas.openxmlformats.org/officeDocument/2006/relationships/oleObject" Target="../embeddings/oleObject29.bin"/><Relationship Id="rId17" Type="http://schemas.openxmlformats.org/officeDocument/2006/relationships/image" Target="../media/image50.wmf"/><Relationship Id="rId2" Type="http://schemas.openxmlformats.org/officeDocument/2006/relationships/slideLayout" Target="../slideLayouts/slideLayout2.xml"/><Relationship Id="rId16" Type="http://schemas.openxmlformats.org/officeDocument/2006/relationships/oleObject" Target="../embeddings/oleObject31.bin"/><Relationship Id="rId1" Type="http://schemas.openxmlformats.org/officeDocument/2006/relationships/vmlDrawing" Target="../drawings/vmlDrawing6.vml"/><Relationship Id="rId6" Type="http://schemas.openxmlformats.org/officeDocument/2006/relationships/oleObject" Target="../embeddings/oleObject26.bin"/><Relationship Id="rId11" Type="http://schemas.openxmlformats.org/officeDocument/2006/relationships/image" Target="../media/image47.wmf"/><Relationship Id="rId5" Type="http://schemas.openxmlformats.org/officeDocument/2006/relationships/image" Target="../media/image53.emf"/><Relationship Id="rId15" Type="http://schemas.openxmlformats.org/officeDocument/2006/relationships/image" Target="../media/image49.wmf"/><Relationship Id="rId10" Type="http://schemas.openxmlformats.org/officeDocument/2006/relationships/oleObject" Target="../embeddings/oleObject28.bin"/><Relationship Id="rId4" Type="http://schemas.openxmlformats.org/officeDocument/2006/relationships/image" Target="../media/image52.emf"/><Relationship Id="rId9" Type="http://schemas.openxmlformats.org/officeDocument/2006/relationships/image" Target="../media/image46.wmf"/><Relationship Id="rId14" Type="http://schemas.openxmlformats.org/officeDocument/2006/relationships/oleObject" Target="../embeddings/oleObject30.bin"/></Relationships>
</file>

<file path=ppt/slides/_rels/slide14.xml.rels><?xml version="1.0" encoding="UTF-8" standalone="yes"?>
<Relationships xmlns="http://schemas.openxmlformats.org/package/2006/relationships"><Relationship Id="rId3" Type="http://schemas.openxmlformats.org/officeDocument/2006/relationships/image" Target="../media/image54.emf"/><Relationship Id="rId7" Type="http://schemas.openxmlformats.org/officeDocument/2006/relationships/image" Target="../media/image57.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customXml" Target="../ink/ink10.xml"/><Relationship Id="rId5" Type="http://schemas.openxmlformats.org/officeDocument/2006/relationships/image" Target="../media/image56.emf"/><Relationship Id="rId4" Type="http://schemas.openxmlformats.org/officeDocument/2006/relationships/image" Target="../media/image55.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9.wmf"/><Relationship Id="rId5" Type="http://schemas.openxmlformats.org/officeDocument/2006/relationships/oleObject" Target="../embeddings/oleObject33.bin"/><Relationship Id="rId4" Type="http://schemas.openxmlformats.org/officeDocument/2006/relationships/image" Target="../media/image58.wmf"/></Relationships>
</file>

<file path=ppt/slides/_rels/slide16.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customXml" Target="../ink/ink11.xml"/><Relationship Id="rId5" Type="http://schemas.openxmlformats.org/officeDocument/2006/relationships/image" Target="../media/image60.wmf"/><Relationship Id="rId4" Type="http://schemas.openxmlformats.org/officeDocument/2006/relationships/oleObject" Target="../embeddings/oleObject3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4.png"/><Relationship Id="rId5" Type="http://schemas.openxmlformats.org/officeDocument/2006/relationships/customXml" Target="../ink/ink12.xml"/><Relationship Id="rId4" Type="http://schemas.openxmlformats.org/officeDocument/2006/relationships/image" Target="../media/image63.wmf"/></Relationships>
</file>

<file path=ppt/slides/_rels/slide18.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68.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9.wmf"/><Relationship Id="rId11" Type="http://schemas.openxmlformats.org/officeDocument/2006/relationships/customXml" Target="../ink/ink13.xml"/><Relationship Id="rId5" Type="http://schemas.openxmlformats.org/officeDocument/2006/relationships/oleObject" Target="../embeddings/oleObject37.bin"/><Relationship Id="rId10" Type="http://schemas.openxmlformats.org/officeDocument/2006/relationships/image" Target="../media/image67.wmf"/><Relationship Id="rId4" Type="http://schemas.openxmlformats.org/officeDocument/2006/relationships/image" Target="../media/image65.wmf"/><Relationship Id="rId9" Type="http://schemas.openxmlformats.org/officeDocument/2006/relationships/oleObject" Target="../embeddings/oleObject39.bin"/></Relationships>
</file>

<file path=ppt/slides/_rels/slide19.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slideLayout" Target="../slideLayouts/slideLayout2.xml"/><Relationship Id="rId5" Type="http://schemas.openxmlformats.org/officeDocument/2006/relationships/image" Target="../media/image71.png"/><Relationship Id="rId4" Type="http://schemas.openxmlformats.org/officeDocument/2006/relationships/customXml" Target="../ink/ink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customXml" Target="../ink/ink15.xml"/></Relationships>
</file>

<file path=ppt/slides/_rels/slide21.xml.rels><?xml version="1.0" encoding="UTF-8" standalone="yes"?>
<Relationships xmlns="http://schemas.openxmlformats.org/package/2006/relationships"><Relationship Id="rId3" Type="http://schemas.openxmlformats.org/officeDocument/2006/relationships/customXml" Target="../ink/ink16.xml"/><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22.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8.wmf"/><Relationship Id="rId5" Type="http://schemas.openxmlformats.org/officeDocument/2006/relationships/oleObject" Target="../embeddings/oleObject41.bin"/><Relationship Id="rId10" Type="http://schemas.openxmlformats.org/officeDocument/2006/relationships/image" Target="../media/image80.png"/><Relationship Id="rId4" Type="http://schemas.openxmlformats.org/officeDocument/2006/relationships/image" Target="../media/image77.wmf"/><Relationship Id="rId9" Type="http://schemas.openxmlformats.org/officeDocument/2006/relationships/customXml" Target="../ink/ink17.xml"/></Relationships>
</file>

<file path=ppt/slides/_rels/slide2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customXml" Target="../ink/ink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customXml" Target="../ink/ink19.xml"/><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87.png"/><Relationship Id="rId7" Type="http://schemas.openxmlformats.org/officeDocument/2006/relationships/image" Target="../media/image85.wmf"/><Relationship Id="rId12" Type="http://schemas.openxmlformats.org/officeDocument/2006/relationships/image" Target="../media/image89.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4.bin"/><Relationship Id="rId11" Type="http://schemas.openxmlformats.org/officeDocument/2006/relationships/customXml" Target="../ink/ink20.xml"/><Relationship Id="rId5" Type="http://schemas.openxmlformats.org/officeDocument/2006/relationships/image" Target="../media/image84.wmf"/><Relationship Id="rId10" Type="http://schemas.openxmlformats.org/officeDocument/2006/relationships/image" Target="../media/image88.png"/><Relationship Id="rId4" Type="http://schemas.openxmlformats.org/officeDocument/2006/relationships/oleObject" Target="../embeddings/oleObject43.bin"/><Relationship Id="rId9" Type="http://schemas.openxmlformats.org/officeDocument/2006/relationships/image" Target="../media/image86.wmf"/></Relationships>
</file>

<file path=ppt/slides/_rels/slide26.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92.png"/><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90.wmf"/><Relationship Id="rId5" Type="http://schemas.openxmlformats.org/officeDocument/2006/relationships/oleObject" Target="../embeddings/oleObject46.bin"/><Relationship Id="rId10" Type="http://schemas.openxmlformats.org/officeDocument/2006/relationships/image" Target="../media/image94.png"/><Relationship Id="rId4" Type="http://schemas.openxmlformats.org/officeDocument/2006/relationships/image" Target="../media/image93.png"/><Relationship Id="rId9" Type="http://schemas.openxmlformats.org/officeDocument/2006/relationships/customXml" Target="../ink/ink21.xml"/></Relationships>
</file>

<file path=ppt/slides/_rels/slide27.xml.rels><?xml version="1.0" encoding="UTF-8" standalone="yes"?>
<Relationships xmlns="http://schemas.openxmlformats.org/package/2006/relationships"><Relationship Id="rId3" Type="http://schemas.openxmlformats.org/officeDocument/2006/relationships/customXml" Target="../ink/ink22.xml"/><Relationship Id="rId2" Type="http://schemas.openxmlformats.org/officeDocument/2006/relationships/image" Target="../media/image95.png"/><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28.xml.rels><?xml version="1.0" encoding="UTF-8" standalone="yes"?>
<Relationships xmlns="http://schemas.openxmlformats.org/package/2006/relationships"><Relationship Id="rId3" Type="http://schemas.openxmlformats.org/officeDocument/2006/relationships/image" Target="../media/image99.png"/><Relationship Id="rId7"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9.bin"/><Relationship Id="rId5" Type="http://schemas.openxmlformats.org/officeDocument/2006/relationships/image" Target="../media/image97.wmf"/><Relationship Id="rId4" Type="http://schemas.openxmlformats.org/officeDocument/2006/relationships/oleObject" Target="../embeddings/oleObject48.bin"/></Relationships>
</file>

<file path=ppt/slides/_rels/slide29.xml.rels><?xml version="1.0" encoding="UTF-8" standalone="yes"?>
<Relationships xmlns="http://schemas.openxmlformats.org/package/2006/relationships"><Relationship Id="rId3" Type="http://schemas.openxmlformats.org/officeDocument/2006/relationships/image" Target="../media/image102.png"/><Relationship Id="rId7"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1.bin"/><Relationship Id="rId5" Type="http://schemas.openxmlformats.org/officeDocument/2006/relationships/image" Target="../media/image100.wmf"/><Relationship Id="rId4" Type="http://schemas.openxmlformats.org/officeDocument/2006/relationships/oleObject" Target="../embeddings/oleObject5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57.bin"/><Relationship Id="rId18" Type="http://schemas.openxmlformats.org/officeDocument/2006/relationships/image" Target="../media/image110.wmf"/><Relationship Id="rId3" Type="http://schemas.openxmlformats.org/officeDocument/2006/relationships/oleObject" Target="../embeddings/oleObject52.bin"/><Relationship Id="rId21" Type="http://schemas.openxmlformats.org/officeDocument/2006/relationships/customXml" Target="../ink/ink23.xml"/><Relationship Id="rId7" Type="http://schemas.openxmlformats.org/officeDocument/2006/relationships/oleObject" Target="../embeddings/oleObject54.bin"/><Relationship Id="rId12" Type="http://schemas.openxmlformats.org/officeDocument/2006/relationships/image" Target="../media/image107.wmf"/><Relationship Id="rId17" Type="http://schemas.openxmlformats.org/officeDocument/2006/relationships/oleObject" Target="../embeddings/oleObject59.bin"/><Relationship Id="rId2" Type="http://schemas.openxmlformats.org/officeDocument/2006/relationships/slideLayout" Target="../slideLayouts/slideLayout2.xml"/><Relationship Id="rId16" Type="http://schemas.openxmlformats.org/officeDocument/2006/relationships/image" Target="../media/image109.wmf"/><Relationship Id="rId20" Type="http://schemas.openxmlformats.org/officeDocument/2006/relationships/image" Target="../media/image111.wmf"/><Relationship Id="rId1" Type="http://schemas.openxmlformats.org/officeDocument/2006/relationships/vmlDrawing" Target="../drawings/vmlDrawing16.vml"/><Relationship Id="rId6" Type="http://schemas.openxmlformats.org/officeDocument/2006/relationships/image" Target="../media/image104.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106.wmf"/><Relationship Id="rId19" Type="http://schemas.openxmlformats.org/officeDocument/2006/relationships/oleObject" Target="../embeddings/oleObject60.bin"/><Relationship Id="rId4" Type="http://schemas.openxmlformats.org/officeDocument/2006/relationships/image" Target="../media/image103.wmf"/><Relationship Id="rId9" Type="http://schemas.openxmlformats.org/officeDocument/2006/relationships/oleObject" Target="../embeddings/oleObject55.bin"/><Relationship Id="rId14" Type="http://schemas.openxmlformats.org/officeDocument/2006/relationships/image" Target="../media/image108.wmf"/><Relationship Id="rId22" Type="http://schemas.openxmlformats.org/officeDocument/2006/relationships/image" Target="../media/image112.png"/></Relationships>
</file>

<file path=ppt/slides/_rels/slide31.xml.rels><?xml version="1.0" encoding="UTF-8" standalone="yes"?>
<Relationships xmlns="http://schemas.openxmlformats.org/package/2006/relationships"><Relationship Id="rId3" Type="http://schemas.openxmlformats.org/officeDocument/2006/relationships/customXml" Target="../ink/ink24.xml"/><Relationship Id="rId2" Type="http://schemas.openxmlformats.org/officeDocument/2006/relationships/image" Target="../media/image113.emf"/><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customXml" Target="../ink/ink2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customXml" Target="../ink/ink2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customXml" Target="../ink/ink1.xml"/><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image" Target="../media/image8.png"/><Relationship Id="rId2" Type="http://schemas.openxmlformats.org/officeDocument/2006/relationships/slideLayout" Target="../slideLayouts/slideLayout2.xml"/><Relationship Id="rId16" Type="http://schemas.openxmlformats.org/officeDocument/2006/relationships/image" Target="../media/image7.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wmf"/><Relationship Id="rId19" Type="http://schemas.openxmlformats.org/officeDocument/2006/relationships/image" Target="../media/image9.png"/><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oleObject" Target="../embeddings/oleObject8.bin"/><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 Id="rId9"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customXml" Target="../ink/ink2.xml"/></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image" Target="../media/image19.emf"/><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24.png"/><Relationship Id="rId7" Type="http://schemas.openxmlformats.org/officeDocument/2006/relationships/oleObject" Target="../embeddings/oleObject11.bin"/><Relationship Id="rId12"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11" Type="http://schemas.openxmlformats.org/officeDocument/2006/relationships/customXml" Target="../ink/ink5.xml"/><Relationship Id="rId5" Type="http://schemas.openxmlformats.org/officeDocument/2006/relationships/oleObject" Target="../embeddings/oleObject10.bin"/><Relationship Id="rId10" Type="http://schemas.openxmlformats.org/officeDocument/2006/relationships/image" Target="../media/image23.wmf"/><Relationship Id="rId4" Type="http://schemas.openxmlformats.org/officeDocument/2006/relationships/image" Target="../media/image25.png"/><Relationship Id="rId9"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5A07A496-CA22-4BE0-943F-BD3B23669E43}"/>
              </a:ext>
            </a:extLst>
          </p:cNvPr>
          <p:cNvSpPr>
            <a:spLocks noGrp="1"/>
          </p:cNvSpPr>
          <p:nvPr>
            <p:ph idx="1"/>
          </p:nvPr>
        </p:nvSpPr>
        <p:spPr>
          <a:xfrm>
            <a:off x="838200" y="1825625"/>
            <a:ext cx="10515600" cy="3713026"/>
          </a:xfrm>
        </p:spPr>
        <p:txBody>
          <a:bodyPr>
            <a:normAutofit/>
          </a:bodyPr>
          <a:lstStyle/>
          <a:p>
            <a:pPr marL="0" indent="0" algn="ctr">
              <a:buNone/>
            </a:pPr>
            <a:r>
              <a:rPr lang="zh-CN" altLang="en-US" sz="4400" b="1" dirty="0"/>
              <a:t>第二章 永磁同步伺服系统</a:t>
            </a:r>
            <a:endParaRPr lang="en-US" altLang="zh-CN" sz="4400" b="1" dirty="0"/>
          </a:p>
          <a:p>
            <a:pPr marL="0" indent="0" algn="ctr">
              <a:buNone/>
            </a:pPr>
            <a:r>
              <a:rPr lang="zh-CN" altLang="en-US" sz="4400" b="1" dirty="0"/>
              <a:t>三环控制器设计</a:t>
            </a:r>
          </a:p>
        </p:txBody>
      </p:sp>
    </p:spTree>
    <p:extLst>
      <p:ext uri="{BB962C8B-B14F-4D97-AF65-F5344CB8AC3E}">
        <p14:creationId xmlns:p14="http://schemas.microsoft.com/office/powerpoint/2010/main" val="5672090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882445" y="395031"/>
            <a:ext cx="10515600" cy="652104"/>
          </a:xfrm>
        </p:spPr>
        <p:txBody>
          <a:bodyPr/>
          <a:lstStyle/>
          <a:p>
            <a:r>
              <a:rPr lang="en-US" altLang="zh-CN" dirty="0"/>
              <a:t>The Modeling of the DC Machine and the Mechanical Load</a:t>
            </a:r>
            <a:endParaRPr lang="zh-CN" altLang="en-US" dirty="0"/>
          </a:p>
        </p:txBody>
      </p:sp>
      <p:pic>
        <p:nvPicPr>
          <p:cNvPr id="5" name="图片 4"/>
          <p:cNvPicPr>
            <a:picLocks noChangeAspect="1"/>
          </p:cNvPicPr>
          <p:nvPr/>
        </p:nvPicPr>
        <p:blipFill>
          <a:blip r:embed="rId3"/>
          <a:stretch>
            <a:fillRect/>
          </a:stretch>
        </p:blipFill>
        <p:spPr>
          <a:xfrm>
            <a:off x="1268361" y="1066153"/>
            <a:ext cx="7327002" cy="3019755"/>
          </a:xfrm>
          <a:prstGeom prst="rect">
            <a:avLst/>
          </a:prstGeom>
        </p:spPr>
      </p:pic>
      <p:graphicFrame>
        <p:nvGraphicFramePr>
          <p:cNvPr id="6" name="对象 5"/>
          <p:cNvGraphicFramePr>
            <a:graphicFrameLocks noChangeAspect="1"/>
          </p:cNvGraphicFramePr>
          <p:nvPr/>
        </p:nvGraphicFramePr>
        <p:xfrm>
          <a:off x="677304" y="3976780"/>
          <a:ext cx="3451225" cy="800100"/>
        </p:xfrm>
        <a:graphic>
          <a:graphicData uri="http://schemas.openxmlformats.org/presentationml/2006/ole">
            <mc:AlternateContent xmlns:mc="http://schemas.openxmlformats.org/markup-compatibility/2006">
              <mc:Choice xmlns:v="urn:schemas-microsoft-com:vml" Requires="v">
                <p:oleObj spid="_x0000_s12407" name="Equation" r:id="rId4" imgW="1536480" imgH="355320" progId="Equation.DSMT4">
                  <p:embed/>
                </p:oleObj>
              </mc:Choice>
              <mc:Fallback>
                <p:oleObj name="Equation" r:id="rId4" imgW="1536480" imgH="355320" progId="Equation.DSMT4">
                  <p:embed/>
                  <p:pic>
                    <p:nvPicPr>
                      <p:cNvPr id="6" name="对象 5"/>
                      <p:cNvPicPr/>
                      <p:nvPr/>
                    </p:nvPicPr>
                    <p:blipFill>
                      <a:blip r:embed="rId5"/>
                      <a:stretch>
                        <a:fillRect/>
                      </a:stretch>
                    </p:blipFill>
                    <p:spPr>
                      <a:xfrm>
                        <a:off x="677304" y="3976780"/>
                        <a:ext cx="3451225" cy="8001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692889" y="4858420"/>
          <a:ext cx="2082800" cy="485775"/>
        </p:xfrm>
        <a:graphic>
          <a:graphicData uri="http://schemas.openxmlformats.org/presentationml/2006/ole">
            <mc:AlternateContent xmlns:mc="http://schemas.openxmlformats.org/markup-compatibility/2006">
              <mc:Choice xmlns:v="urn:schemas-microsoft-com:vml" Requires="v">
                <p:oleObj spid="_x0000_s12408" name="Equation" r:id="rId6" imgW="927000" imgH="215640" progId="Equation.DSMT4">
                  <p:embed/>
                </p:oleObj>
              </mc:Choice>
              <mc:Fallback>
                <p:oleObj name="Equation" r:id="rId6" imgW="927000" imgH="215640" progId="Equation.DSMT4">
                  <p:embed/>
                  <p:pic>
                    <p:nvPicPr>
                      <p:cNvPr id="7" name="对象 6"/>
                      <p:cNvPicPr/>
                      <p:nvPr/>
                    </p:nvPicPr>
                    <p:blipFill>
                      <a:blip r:embed="rId7"/>
                      <a:stretch>
                        <a:fillRect/>
                      </a:stretch>
                    </p:blipFill>
                    <p:spPr>
                      <a:xfrm>
                        <a:off x="692889" y="4858420"/>
                        <a:ext cx="2082800" cy="485775"/>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677304" y="5428147"/>
          <a:ext cx="2738437" cy="800100"/>
        </p:xfrm>
        <a:graphic>
          <a:graphicData uri="http://schemas.openxmlformats.org/presentationml/2006/ole">
            <mc:AlternateContent xmlns:mc="http://schemas.openxmlformats.org/markup-compatibility/2006">
              <mc:Choice xmlns:v="urn:schemas-microsoft-com:vml" Requires="v">
                <p:oleObj spid="_x0000_s12409" name="Equation" r:id="rId8" imgW="1218960" imgH="355320" progId="Equation.DSMT4">
                  <p:embed/>
                </p:oleObj>
              </mc:Choice>
              <mc:Fallback>
                <p:oleObj name="Equation" r:id="rId8" imgW="1218960" imgH="355320" progId="Equation.DSMT4">
                  <p:embed/>
                  <p:pic>
                    <p:nvPicPr>
                      <p:cNvPr id="8" name="对象 7"/>
                      <p:cNvPicPr/>
                      <p:nvPr/>
                    </p:nvPicPr>
                    <p:blipFill>
                      <a:blip r:embed="rId9"/>
                      <a:stretch>
                        <a:fillRect/>
                      </a:stretch>
                    </p:blipFill>
                    <p:spPr>
                      <a:xfrm>
                        <a:off x="677304" y="5428147"/>
                        <a:ext cx="2738437" cy="8001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677304" y="6327981"/>
          <a:ext cx="1711325" cy="485775"/>
        </p:xfrm>
        <a:graphic>
          <a:graphicData uri="http://schemas.openxmlformats.org/presentationml/2006/ole">
            <mc:AlternateContent xmlns:mc="http://schemas.openxmlformats.org/markup-compatibility/2006">
              <mc:Choice xmlns:v="urn:schemas-microsoft-com:vml" Requires="v">
                <p:oleObj spid="_x0000_s12410" name="Equation" r:id="rId10" imgW="761760" imgH="215640" progId="Equation.DSMT4">
                  <p:embed/>
                </p:oleObj>
              </mc:Choice>
              <mc:Fallback>
                <p:oleObj name="Equation" r:id="rId10" imgW="761760" imgH="215640" progId="Equation.DSMT4">
                  <p:embed/>
                  <p:pic>
                    <p:nvPicPr>
                      <p:cNvPr id="9" name="对象 8"/>
                      <p:cNvPicPr/>
                      <p:nvPr/>
                    </p:nvPicPr>
                    <p:blipFill>
                      <a:blip r:embed="rId11"/>
                      <a:stretch>
                        <a:fillRect/>
                      </a:stretch>
                    </p:blipFill>
                    <p:spPr>
                      <a:xfrm>
                        <a:off x="677304" y="6327981"/>
                        <a:ext cx="1711325" cy="485775"/>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5176404" y="4281422"/>
          <a:ext cx="3908425" cy="485775"/>
        </p:xfrm>
        <a:graphic>
          <a:graphicData uri="http://schemas.openxmlformats.org/presentationml/2006/ole">
            <mc:AlternateContent xmlns:mc="http://schemas.openxmlformats.org/markup-compatibility/2006">
              <mc:Choice xmlns:v="urn:schemas-microsoft-com:vml" Requires="v">
                <p:oleObj spid="_x0000_s12411" name="Equation" r:id="rId12" imgW="1739880" imgH="215640" progId="Equation.DSMT4">
                  <p:embed/>
                </p:oleObj>
              </mc:Choice>
              <mc:Fallback>
                <p:oleObj name="Equation" r:id="rId12" imgW="1739880" imgH="215640" progId="Equation.DSMT4">
                  <p:embed/>
                  <p:pic>
                    <p:nvPicPr>
                      <p:cNvPr id="10" name="对象 9"/>
                      <p:cNvPicPr/>
                      <p:nvPr/>
                    </p:nvPicPr>
                    <p:blipFill>
                      <a:blip r:embed="rId13"/>
                      <a:stretch>
                        <a:fillRect/>
                      </a:stretch>
                    </p:blipFill>
                    <p:spPr>
                      <a:xfrm>
                        <a:off x="5176404" y="4281422"/>
                        <a:ext cx="3908425" cy="485775"/>
                      </a:xfrm>
                      <a:prstGeom prst="rect">
                        <a:avLst/>
                      </a:prstGeom>
                    </p:spPr>
                  </p:pic>
                </p:oleObj>
              </mc:Fallback>
            </mc:AlternateContent>
          </a:graphicData>
        </a:graphic>
      </p:graphicFrame>
      <p:sp>
        <p:nvSpPr>
          <p:cNvPr id="11" name="矩形 10"/>
          <p:cNvSpPr/>
          <p:nvPr/>
        </p:nvSpPr>
        <p:spPr>
          <a:xfrm>
            <a:off x="9084829" y="4701197"/>
            <a:ext cx="2694071" cy="400110"/>
          </a:xfrm>
          <a:prstGeom prst="rect">
            <a:avLst/>
          </a:prstGeom>
        </p:spPr>
        <p:txBody>
          <a:bodyPr wrap="none">
            <a:spAutoFit/>
          </a:bodyPr>
          <a:lstStyle/>
          <a:p>
            <a:r>
              <a:rPr lang="en-US" altLang="zh-CN" sz="2000" dirty="0">
                <a:solidFill>
                  <a:srgbClr val="FF0000"/>
                </a:solidFill>
              </a:rPr>
              <a:t>Electrical Time Constant</a:t>
            </a:r>
            <a:endParaRPr lang="zh-CN" altLang="en-US" sz="2000" dirty="0">
              <a:solidFill>
                <a:srgbClr val="FF0000"/>
              </a:solidFill>
            </a:endParaRPr>
          </a:p>
        </p:txBody>
      </p:sp>
      <p:graphicFrame>
        <p:nvGraphicFramePr>
          <p:cNvPr id="12" name="对象 11"/>
          <p:cNvGraphicFramePr>
            <a:graphicFrameLocks noChangeAspect="1"/>
          </p:cNvGraphicFramePr>
          <p:nvPr/>
        </p:nvGraphicFramePr>
        <p:xfrm>
          <a:off x="9301937" y="5273861"/>
          <a:ext cx="998538" cy="857250"/>
        </p:xfrm>
        <a:graphic>
          <a:graphicData uri="http://schemas.openxmlformats.org/presentationml/2006/ole">
            <mc:AlternateContent xmlns:mc="http://schemas.openxmlformats.org/markup-compatibility/2006">
              <mc:Choice xmlns:v="urn:schemas-microsoft-com:vml" Requires="v">
                <p:oleObj spid="_x0000_s12412" name="Equation" r:id="rId14" imgW="444240" imgH="380880" progId="Equation.DSMT4">
                  <p:embed/>
                </p:oleObj>
              </mc:Choice>
              <mc:Fallback>
                <p:oleObj name="Equation" r:id="rId14" imgW="444240" imgH="380880" progId="Equation.DSMT4">
                  <p:embed/>
                  <p:pic>
                    <p:nvPicPr>
                      <p:cNvPr id="12" name="对象 11"/>
                      <p:cNvPicPr/>
                      <p:nvPr/>
                    </p:nvPicPr>
                    <p:blipFill>
                      <a:blip r:embed="rId15"/>
                      <a:stretch>
                        <a:fillRect/>
                      </a:stretch>
                    </p:blipFill>
                    <p:spPr>
                      <a:xfrm>
                        <a:off x="9301937" y="5273861"/>
                        <a:ext cx="998538" cy="85725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5176404" y="5447834"/>
          <a:ext cx="2481262" cy="914400"/>
        </p:xfrm>
        <a:graphic>
          <a:graphicData uri="http://schemas.openxmlformats.org/presentationml/2006/ole">
            <mc:AlternateContent xmlns:mc="http://schemas.openxmlformats.org/markup-compatibility/2006">
              <mc:Choice xmlns:v="urn:schemas-microsoft-com:vml" Requires="v">
                <p:oleObj spid="_x0000_s12413" name="Equation" r:id="rId16" imgW="1104840" imgH="406080" progId="Equation.DSMT4">
                  <p:embed/>
                </p:oleObj>
              </mc:Choice>
              <mc:Fallback>
                <p:oleObj name="Equation" r:id="rId16" imgW="1104840" imgH="406080" progId="Equation.DSMT4">
                  <p:embed/>
                  <p:pic>
                    <p:nvPicPr>
                      <p:cNvPr id="13" name="对象 12"/>
                      <p:cNvPicPr/>
                      <p:nvPr/>
                    </p:nvPicPr>
                    <p:blipFill>
                      <a:blip r:embed="rId17"/>
                      <a:stretch>
                        <a:fillRect/>
                      </a:stretch>
                    </p:blipFill>
                    <p:spPr>
                      <a:xfrm>
                        <a:off x="5176404" y="5447834"/>
                        <a:ext cx="2481262" cy="914400"/>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204978" y="6327981"/>
          <a:ext cx="2166937" cy="485775"/>
        </p:xfrm>
        <a:graphic>
          <a:graphicData uri="http://schemas.openxmlformats.org/presentationml/2006/ole">
            <mc:AlternateContent xmlns:mc="http://schemas.openxmlformats.org/markup-compatibility/2006">
              <mc:Choice xmlns:v="urn:schemas-microsoft-com:vml" Requires="v">
                <p:oleObj spid="_x0000_s12414" name="Equation" r:id="rId18" imgW="965160" imgH="215640" progId="Equation.DSMT4">
                  <p:embed/>
                </p:oleObj>
              </mc:Choice>
              <mc:Fallback>
                <p:oleObj name="Equation" r:id="rId18" imgW="965160" imgH="215640" progId="Equation.DSMT4">
                  <p:embed/>
                  <p:pic>
                    <p:nvPicPr>
                      <p:cNvPr id="14" name="对象 13"/>
                      <p:cNvPicPr/>
                      <p:nvPr/>
                    </p:nvPicPr>
                    <p:blipFill>
                      <a:blip r:embed="rId19"/>
                      <a:stretch>
                        <a:fillRect/>
                      </a:stretch>
                    </p:blipFill>
                    <p:spPr>
                      <a:xfrm>
                        <a:off x="5204978" y="6327981"/>
                        <a:ext cx="2166937" cy="485775"/>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5176404" y="4849880"/>
          <a:ext cx="2224087" cy="485775"/>
        </p:xfrm>
        <a:graphic>
          <a:graphicData uri="http://schemas.openxmlformats.org/presentationml/2006/ole">
            <mc:AlternateContent xmlns:mc="http://schemas.openxmlformats.org/markup-compatibility/2006">
              <mc:Choice xmlns:v="urn:schemas-microsoft-com:vml" Requires="v">
                <p:oleObj spid="_x0000_s12415" name="Equation" r:id="rId20" imgW="990360" imgH="215640" progId="Equation.DSMT4">
                  <p:embed/>
                </p:oleObj>
              </mc:Choice>
              <mc:Fallback>
                <p:oleObj name="Equation" r:id="rId20" imgW="990360" imgH="215640" progId="Equation.DSMT4">
                  <p:embed/>
                  <p:pic>
                    <p:nvPicPr>
                      <p:cNvPr id="15" name="对象 14"/>
                      <p:cNvPicPr/>
                      <p:nvPr/>
                    </p:nvPicPr>
                    <p:blipFill>
                      <a:blip r:embed="rId21"/>
                      <a:stretch>
                        <a:fillRect/>
                      </a:stretch>
                    </p:blipFill>
                    <p:spPr>
                      <a:xfrm>
                        <a:off x="5176404" y="4849880"/>
                        <a:ext cx="2224087" cy="485775"/>
                      </a:xfrm>
                      <a:prstGeom prst="rect">
                        <a:avLst/>
                      </a:prstGeom>
                    </p:spPr>
                  </p:pic>
                </p:oleObj>
              </mc:Fallback>
            </mc:AlternateContent>
          </a:graphicData>
        </a:graphic>
      </p:graphicFrame>
      <p:sp>
        <p:nvSpPr>
          <p:cNvPr id="2" name="左右箭头 1"/>
          <p:cNvSpPr/>
          <p:nvPr/>
        </p:nvSpPr>
        <p:spPr>
          <a:xfrm>
            <a:off x="4380271" y="4336026"/>
            <a:ext cx="604684" cy="283691"/>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左右箭头 15"/>
          <p:cNvSpPr/>
          <p:nvPr/>
        </p:nvSpPr>
        <p:spPr>
          <a:xfrm>
            <a:off x="4380271" y="4901252"/>
            <a:ext cx="604684" cy="283691"/>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左右箭头 16"/>
          <p:cNvSpPr/>
          <p:nvPr/>
        </p:nvSpPr>
        <p:spPr>
          <a:xfrm>
            <a:off x="4380271" y="5763188"/>
            <a:ext cx="604684" cy="283691"/>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左右箭头 17"/>
          <p:cNvSpPr/>
          <p:nvPr/>
        </p:nvSpPr>
        <p:spPr>
          <a:xfrm>
            <a:off x="4380271" y="6414133"/>
            <a:ext cx="604684" cy="283691"/>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mc:AlternateContent xmlns:mc="http://schemas.openxmlformats.org/markup-compatibility/2006">
        <mc:Choice xmlns:p14="http://schemas.microsoft.com/office/powerpoint/2010/main" Requires="p14">
          <p:contentPart p14:bwMode="auto" r:id="rId22">
            <p14:nvContentPartPr>
              <p14:cNvPr id="3" name="墨迹 2">
                <a:extLst>
                  <a:ext uri="{FF2B5EF4-FFF2-40B4-BE49-F238E27FC236}">
                    <a16:creationId xmlns:a16="http://schemas.microsoft.com/office/drawing/2014/main" id="{C90A79C9-9144-4316-9028-0C8CD1EAEE9A}"/>
                  </a:ext>
                </a:extLst>
              </p14:cNvPr>
              <p14:cNvContentPartPr/>
              <p14:nvPr/>
            </p14:nvContentPartPr>
            <p14:xfrm>
              <a:off x="2419200" y="619200"/>
              <a:ext cx="7658640" cy="3476880"/>
            </p14:xfrm>
          </p:contentPart>
        </mc:Choice>
        <mc:Fallback>
          <p:pic>
            <p:nvPicPr>
              <p:cNvPr id="3" name="墨迹 2">
                <a:extLst>
                  <a:ext uri="{FF2B5EF4-FFF2-40B4-BE49-F238E27FC236}">
                    <a16:creationId xmlns:a16="http://schemas.microsoft.com/office/drawing/2014/main" id="{C90A79C9-9144-4316-9028-0C8CD1EAEE9A}"/>
                  </a:ext>
                </a:extLst>
              </p:cNvPr>
              <p:cNvPicPr/>
              <p:nvPr/>
            </p:nvPicPr>
            <p:blipFill>
              <a:blip r:embed="rId23"/>
              <a:stretch>
                <a:fillRect/>
              </a:stretch>
            </p:blipFill>
            <p:spPr>
              <a:xfrm>
                <a:off x="2409840" y="609840"/>
                <a:ext cx="7677360" cy="3495600"/>
              </a:xfrm>
              <a:prstGeom prst="rect">
                <a:avLst/>
              </a:prstGeom>
            </p:spPr>
          </p:pic>
        </mc:Fallback>
      </mc:AlternateContent>
    </p:spTree>
    <p:extLst>
      <p:ext uri="{BB962C8B-B14F-4D97-AF65-F5344CB8AC3E}">
        <p14:creationId xmlns:p14="http://schemas.microsoft.com/office/powerpoint/2010/main" val="3267144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down)">
                                      <p:cBhvr>
                                        <p:cTn id="30" dur="500"/>
                                        <p:tgtEl>
                                          <p:spTgt spid="2"/>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down)">
                                      <p:cBhvr>
                                        <p:cTn id="33" dur="500"/>
                                        <p:tgtEl>
                                          <p:spTgt spid="16"/>
                                        </p:tgtEl>
                                      </p:cBhvr>
                                    </p:animEffect>
                                  </p:childTnLst>
                                </p:cTn>
                              </p:par>
                              <p:par>
                                <p:cTn id="34" presetID="22" presetClass="entr" presetSubtype="4"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down)">
                                      <p:cBhvr>
                                        <p:cTn id="36" dur="500"/>
                                        <p:tgtEl>
                                          <p:spTgt spid="15"/>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down)">
                                      <p:cBhvr>
                                        <p:cTn id="39" dur="500"/>
                                        <p:tgtEl>
                                          <p:spTgt spid="17"/>
                                        </p:tgtEl>
                                      </p:cBhvr>
                                    </p:animEffect>
                                  </p:childTnLst>
                                </p:cTn>
                              </p:par>
                              <p:par>
                                <p:cTn id="40" presetID="22" presetClass="entr" presetSubtype="4" fill="hold"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down)">
                                      <p:cBhvr>
                                        <p:cTn id="45" dur="500"/>
                                        <p:tgtEl>
                                          <p:spTgt spid="18"/>
                                        </p:tgtEl>
                                      </p:cBhvr>
                                    </p:animEffect>
                                  </p:childTnLst>
                                </p:cTn>
                              </p:par>
                              <p:par>
                                <p:cTn id="46" presetID="22" presetClass="entr" presetSubtype="4" fill="hold" nodeType="with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down)">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wipe(down)">
                                      <p:cBhvr>
                                        <p:cTn id="53" dur="500"/>
                                        <p:tgtEl>
                                          <p:spTgt spid="11"/>
                                        </p:tgtEl>
                                      </p:cBhvr>
                                    </p:animEffect>
                                  </p:childTnLst>
                                </p:cTn>
                              </p:par>
                              <p:par>
                                <p:cTn id="54" presetID="22" presetClass="entr" presetSubtype="4" fill="hold" nodeType="with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wipe(down)">
                                      <p:cBhvr>
                                        <p:cTn id="5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animBg="1"/>
      <p:bldP spid="16" grpId="0" animBg="1"/>
      <p:bldP spid="17" grpId="0" animBg="1"/>
      <p:bldP spid="1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a:xfrm>
            <a:off x="882445" y="395031"/>
            <a:ext cx="10515600" cy="65210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t>PI Controllers</a:t>
            </a:r>
            <a:endParaRPr lang="zh-CN" altLang="en-US" dirty="0"/>
          </a:p>
        </p:txBody>
      </p:sp>
      <p:graphicFrame>
        <p:nvGraphicFramePr>
          <p:cNvPr id="6" name="对象 5"/>
          <p:cNvGraphicFramePr>
            <a:graphicFrameLocks noChangeAspect="1"/>
          </p:cNvGraphicFramePr>
          <p:nvPr/>
        </p:nvGraphicFramePr>
        <p:xfrm>
          <a:off x="2344789" y="4947803"/>
          <a:ext cx="2634697" cy="641836"/>
        </p:xfrm>
        <a:graphic>
          <a:graphicData uri="http://schemas.openxmlformats.org/presentationml/2006/ole">
            <mc:AlternateContent xmlns:mc="http://schemas.openxmlformats.org/markup-compatibility/2006">
              <mc:Choice xmlns:v="urn:schemas-microsoft-com:vml" Requires="v">
                <p:oleObj spid="_x0000_s13366" name="Equation" r:id="rId3" imgW="939600" imgH="228600" progId="Equation.DSMT4">
                  <p:embed/>
                </p:oleObj>
              </mc:Choice>
              <mc:Fallback>
                <p:oleObj name="Equation" r:id="rId3" imgW="939600" imgH="228600" progId="Equation.DSMT4">
                  <p:embed/>
                  <p:pic>
                    <p:nvPicPr>
                      <p:cNvPr id="6" name="对象 5"/>
                      <p:cNvPicPr/>
                      <p:nvPr/>
                    </p:nvPicPr>
                    <p:blipFill>
                      <a:blip r:embed="rId4"/>
                      <a:stretch>
                        <a:fillRect/>
                      </a:stretch>
                    </p:blipFill>
                    <p:spPr>
                      <a:xfrm>
                        <a:off x="2344789" y="4947803"/>
                        <a:ext cx="2634697" cy="641836"/>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344789" y="5589639"/>
          <a:ext cx="2563812" cy="998537"/>
        </p:xfrm>
        <a:graphic>
          <a:graphicData uri="http://schemas.openxmlformats.org/presentationml/2006/ole">
            <mc:AlternateContent xmlns:mc="http://schemas.openxmlformats.org/markup-compatibility/2006">
              <mc:Choice xmlns:v="urn:schemas-microsoft-com:vml" Requires="v">
                <p:oleObj spid="_x0000_s13367" name="Equation" r:id="rId5" imgW="914400" imgH="355320" progId="Equation.DSMT4">
                  <p:embed/>
                </p:oleObj>
              </mc:Choice>
              <mc:Fallback>
                <p:oleObj name="Equation" r:id="rId5" imgW="914400" imgH="355320" progId="Equation.DSMT4">
                  <p:embed/>
                  <p:pic>
                    <p:nvPicPr>
                      <p:cNvPr id="7" name="对象 6"/>
                      <p:cNvPicPr/>
                      <p:nvPr/>
                    </p:nvPicPr>
                    <p:blipFill>
                      <a:blip r:embed="rId6"/>
                      <a:stretch>
                        <a:fillRect/>
                      </a:stretch>
                    </p:blipFill>
                    <p:spPr>
                      <a:xfrm>
                        <a:off x="2344789" y="5589639"/>
                        <a:ext cx="2563812" cy="998537"/>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9196798" y="5268721"/>
          <a:ext cx="2386012" cy="1141412"/>
        </p:xfrm>
        <a:graphic>
          <a:graphicData uri="http://schemas.openxmlformats.org/presentationml/2006/ole">
            <mc:AlternateContent xmlns:mc="http://schemas.openxmlformats.org/markup-compatibility/2006">
              <mc:Choice xmlns:v="urn:schemas-microsoft-com:vml" Requires="v">
                <p:oleObj spid="_x0000_s13368" name="Equation" r:id="rId7" imgW="850680" imgH="406080" progId="Equation.DSMT4">
                  <p:embed/>
                </p:oleObj>
              </mc:Choice>
              <mc:Fallback>
                <p:oleObj name="Equation" r:id="rId7" imgW="850680" imgH="406080" progId="Equation.DSMT4">
                  <p:embed/>
                  <p:pic>
                    <p:nvPicPr>
                      <p:cNvPr id="8" name="对象 7"/>
                      <p:cNvPicPr/>
                      <p:nvPr/>
                    </p:nvPicPr>
                    <p:blipFill>
                      <a:blip r:embed="rId8"/>
                      <a:stretch>
                        <a:fillRect/>
                      </a:stretch>
                    </p:blipFill>
                    <p:spPr>
                      <a:xfrm>
                        <a:off x="9196798" y="5268721"/>
                        <a:ext cx="2386012" cy="1141412"/>
                      </a:xfrm>
                      <a:prstGeom prst="rect">
                        <a:avLst/>
                      </a:prstGeom>
                    </p:spPr>
                  </p:pic>
                </p:oleObj>
              </mc:Fallback>
            </mc:AlternateContent>
          </a:graphicData>
        </a:graphic>
      </p:graphicFrame>
      <p:sp>
        <p:nvSpPr>
          <p:cNvPr id="9" name="右箭头 8"/>
          <p:cNvSpPr/>
          <p:nvPr/>
        </p:nvSpPr>
        <p:spPr>
          <a:xfrm>
            <a:off x="5642411" y="5748760"/>
            <a:ext cx="2820577" cy="3401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对象 9"/>
          <p:cNvGraphicFramePr>
            <a:graphicFrameLocks noChangeAspect="1"/>
          </p:cNvGraphicFramePr>
          <p:nvPr/>
        </p:nvGraphicFramePr>
        <p:xfrm>
          <a:off x="5642411" y="5192678"/>
          <a:ext cx="3141520" cy="556082"/>
        </p:xfrm>
        <a:graphic>
          <a:graphicData uri="http://schemas.openxmlformats.org/presentationml/2006/ole">
            <mc:AlternateContent xmlns:mc="http://schemas.openxmlformats.org/markup-compatibility/2006">
              <mc:Choice xmlns:v="urn:schemas-microsoft-com:vml" Requires="v">
                <p:oleObj spid="_x0000_s13369" name="Equation" r:id="rId9" imgW="1295280" imgH="228600" progId="Equation.DSMT4">
                  <p:embed/>
                </p:oleObj>
              </mc:Choice>
              <mc:Fallback>
                <p:oleObj name="Equation" r:id="rId9" imgW="1295280" imgH="228600" progId="Equation.DSMT4">
                  <p:embed/>
                  <p:pic>
                    <p:nvPicPr>
                      <p:cNvPr id="10" name="对象 9"/>
                      <p:cNvPicPr/>
                      <p:nvPr/>
                    </p:nvPicPr>
                    <p:blipFill>
                      <a:blip r:embed="rId10"/>
                      <a:stretch>
                        <a:fillRect/>
                      </a:stretch>
                    </p:blipFill>
                    <p:spPr>
                      <a:xfrm>
                        <a:off x="5642411" y="5192678"/>
                        <a:ext cx="3141520" cy="556082"/>
                      </a:xfrm>
                      <a:prstGeom prst="rect">
                        <a:avLst/>
                      </a:prstGeom>
                    </p:spPr>
                  </p:pic>
                </p:oleObj>
              </mc:Fallback>
            </mc:AlternateContent>
          </a:graphicData>
        </a:graphic>
      </p:graphicFrame>
      <p:pic>
        <p:nvPicPr>
          <p:cNvPr id="3" name="图片 2"/>
          <p:cNvPicPr>
            <a:picLocks noChangeAspect="1"/>
          </p:cNvPicPr>
          <p:nvPr/>
        </p:nvPicPr>
        <p:blipFill>
          <a:blip r:embed="rId11"/>
          <a:stretch>
            <a:fillRect/>
          </a:stretch>
        </p:blipFill>
        <p:spPr>
          <a:xfrm>
            <a:off x="2344789" y="1023576"/>
            <a:ext cx="8376470" cy="3558915"/>
          </a:xfrm>
          <a:prstGeom prst="rect">
            <a:avLst/>
          </a:prstGeom>
        </p:spPr>
      </p:pic>
      <mc:AlternateContent xmlns:mc="http://schemas.openxmlformats.org/markup-compatibility/2006" xmlns:p14="http://schemas.microsoft.com/office/powerpoint/2010/main">
        <mc:Choice Requires="p14">
          <p:contentPart p14:bwMode="auto" r:id="rId12">
            <p14:nvContentPartPr>
              <p14:cNvPr id="2" name="墨迹 1">
                <a:extLst>
                  <a:ext uri="{FF2B5EF4-FFF2-40B4-BE49-F238E27FC236}">
                    <a16:creationId xmlns:a16="http://schemas.microsoft.com/office/drawing/2014/main" id="{3BB465D7-EADE-4F99-B4B9-0DC3227E4BC8}"/>
                  </a:ext>
                </a:extLst>
              </p14:cNvPr>
              <p14:cNvContentPartPr/>
              <p14:nvPr/>
            </p14:nvContentPartPr>
            <p14:xfrm>
              <a:off x="295200" y="2657520"/>
              <a:ext cx="7067880" cy="4177080"/>
            </p14:xfrm>
          </p:contentPart>
        </mc:Choice>
        <mc:Fallback xmlns="">
          <p:pic>
            <p:nvPicPr>
              <p:cNvPr id="2" name="墨迹 1">
                <a:extLst>
                  <a:ext uri="{FF2B5EF4-FFF2-40B4-BE49-F238E27FC236}">
                    <a16:creationId xmlns:a16="http://schemas.microsoft.com/office/drawing/2014/main" id="{3BB465D7-EADE-4F99-B4B9-0DC3227E4BC8}"/>
                  </a:ext>
                </a:extLst>
              </p:cNvPr>
              <p:cNvPicPr/>
              <p:nvPr/>
            </p:nvPicPr>
            <p:blipFill>
              <a:blip r:embed="rId13"/>
              <a:stretch>
                <a:fillRect/>
              </a:stretch>
            </p:blipFill>
            <p:spPr>
              <a:xfrm>
                <a:off x="285840" y="2648160"/>
                <a:ext cx="7086600" cy="419580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5" name="墨迹 4">
                <a:extLst>
                  <a:ext uri="{FF2B5EF4-FFF2-40B4-BE49-F238E27FC236}">
                    <a16:creationId xmlns:a16="http://schemas.microsoft.com/office/drawing/2014/main" id="{689555B2-6ECF-4E7F-AF31-8EF2FB3704FE}"/>
                  </a:ext>
                </a:extLst>
              </p14:cNvPr>
              <p14:cNvContentPartPr/>
              <p14:nvPr/>
            </p14:nvContentPartPr>
            <p14:xfrm>
              <a:off x="2376360" y="1052640"/>
              <a:ext cx="8872920" cy="4619880"/>
            </p14:xfrm>
          </p:contentPart>
        </mc:Choice>
        <mc:Fallback>
          <p:pic>
            <p:nvPicPr>
              <p:cNvPr id="5" name="墨迹 4">
                <a:extLst>
                  <a:ext uri="{FF2B5EF4-FFF2-40B4-BE49-F238E27FC236}">
                    <a16:creationId xmlns:a16="http://schemas.microsoft.com/office/drawing/2014/main" id="{689555B2-6ECF-4E7F-AF31-8EF2FB3704FE}"/>
                  </a:ext>
                </a:extLst>
              </p:cNvPr>
              <p:cNvPicPr/>
              <p:nvPr/>
            </p:nvPicPr>
            <p:blipFill>
              <a:blip r:embed="rId15"/>
              <a:stretch>
                <a:fillRect/>
              </a:stretch>
            </p:blipFill>
            <p:spPr>
              <a:xfrm>
                <a:off x="2367000" y="1043280"/>
                <a:ext cx="8891640" cy="4638600"/>
              </a:xfrm>
              <a:prstGeom prst="rect">
                <a:avLst/>
              </a:prstGeom>
            </p:spPr>
          </p:pic>
        </mc:Fallback>
      </mc:AlternateContent>
    </p:spTree>
    <p:extLst>
      <p:ext uri="{BB962C8B-B14F-4D97-AF65-F5344CB8AC3E}">
        <p14:creationId xmlns:p14="http://schemas.microsoft.com/office/powerpoint/2010/main" val="3697919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Design of the Torque (Current) Loop</a:t>
            </a:r>
            <a:endParaRPr lang="zh-CN" altLang="en-US" dirty="0"/>
          </a:p>
        </p:txBody>
      </p:sp>
      <p:sp>
        <p:nvSpPr>
          <p:cNvPr id="3" name="内容占位符 2"/>
          <p:cNvSpPr>
            <a:spLocks noGrp="1"/>
          </p:cNvSpPr>
          <p:nvPr>
            <p:ph idx="1"/>
          </p:nvPr>
        </p:nvSpPr>
        <p:spPr/>
        <p:txBody>
          <a:bodyPr/>
          <a:lstStyle/>
          <a:p>
            <a:r>
              <a:rPr lang="en-US" altLang="zh-CN" dirty="0"/>
              <a:t>Simplifying assumptions</a:t>
            </a:r>
          </a:p>
          <a:p>
            <a:r>
              <a:rPr lang="en-US" altLang="zh-CN" dirty="0"/>
              <a:t>Interleaved loops redrawn as nested loops</a:t>
            </a:r>
          </a:p>
          <a:p>
            <a:r>
              <a:rPr lang="en-US" altLang="zh-CN" dirty="0"/>
              <a:t>Assuming </a:t>
            </a:r>
            <a:r>
              <a:rPr lang="en-US" altLang="zh-CN" i="1" dirty="0" err="1">
                <a:latin typeface="Times New Roman" panose="02020603050405020304" pitchFamily="18" charset="0"/>
                <a:cs typeface="Times New Roman" panose="02020603050405020304" pitchFamily="18" charset="0"/>
              </a:rPr>
              <a:t>J</a:t>
            </a:r>
            <a:r>
              <a:rPr lang="en-US" altLang="zh-CN" i="1" baseline="-25000" dirty="0" err="1">
                <a:latin typeface="Times New Roman" panose="02020603050405020304" pitchFamily="18" charset="0"/>
                <a:cs typeface="Times New Roman" panose="02020603050405020304" pitchFamily="18" charset="0"/>
              </a:rPr>
              <a:t>eq</a:t>
            </a:r>
            <a:r>
              <a:rPr lang="en-US" altLang="zh-CN" dirty="0"/>
              <a:t> high enough, inner loop can ignored</a:t>
            </a:r>
            <a:endParaRPr lang="zh-CN" altLang="en-US" dirty="0"/>
          </a:p>
        </p:txBody>
      </p:sp>
      <mc:AlternateContent xmlns:mc="http://schemas.openxmlformats.org/markup-compatibility/2006">
        <mc:Choice xmlns:p14="http://schemas.microsoft.com/office/powerpoint/2010/main" Requires="p14">
          <p:contentPart p14:bwMode="auto" r:id="rId2">
            <p14:nvContentPartPr>
              <p14:cNvPr id="4" name="墨迹 3">
                <a:extLst>
                  <a:ext uri="{FF2B5EF4-FFF2-40B4-BE49-F238E27FC236}">
                    <a16:creationId xmlns:a16="http://schemas.microsoft.com/office/drawing/2014/main" id="{1C69A243-AC5F-4539-A826-43598FC57508}"/>
                  </a:ext>
                </a:extLst>
              </p14:cNvPr>
              <p14:cNvContentPartPr/>
              <p14:nvPr/>
            </p14:nvContentPartPr>
            <p14:xfrm>
              <a:off x="504720" y="361800"/>
              <a:ext cx="8377560" cy="4672440"/>
            </p14:xfrm>
          </p:contentPart>
        </mc:Choice>
        <mc:Fallback>
          <p:pic>
            <p:nvPicPr>
              <p:cNvPr id="4" name="墨迹 3">
                <a:extLst>
                  <a:ext uri="{FF2B5EF4-FFF2-40B4-BE49-F238E27FC236}">
                    <a16:creationId xmlns:a16="http://schemas.microsoft.com/office/drawing/2014/main" id="{1C69A243-AC5F-4539-A826-43598FC57508}"/>
                  </a:ext>
                </a:extLst>
              </p:cNvPr>
              <p:cNvPicPr/>
              <p:nvPr/>
            </p:nvPicPr>
            <p:blipFill>
              <a:blip r:embed="rId3"/>
              <a:stretch>
                <a:fillRect/>
              </a:stretch>
            </p:blipFill>
            <p:spPr>
              <a:xfrm>
                <a:off x="495360" y="352440"/>
                <a:ext cx="8396280" cy="4691160"/>
              </a:xfrm>
              <a:prstGeom prst="rect">
                <a:avLst/>
              </a:prstGeom>
            </p:spPr>
          </p:pic>
        </mc:Fallback>
      </mc:AlternateContent>
    </p:spTree>
    <p:extLst>
      <p:ext uri="{BB962C8B-B14F-4D97-AF65-F5344CB8AC3E}">
        <p14:creationId xmlns:p14="http://schemas.microsoft.com/office/powerpoint/2010/main" val="9140684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 Design of the Torque (Current) Loop</a:t>
            </a:r>
            <a:endParaRPr lang="zh-CN" altLang="en-US" dirty="0"/>
          </a:p>
        </p:txBody>
      </p:sp>
      <p:sp>
        <p:nvSpPr>
          <p:cNvPr id="3" name="内容占位符 2"/>
          <p:cNvSpPr>
            <a:spLocks noGrp="1"/>
          </p:cNvSpPr>
          <p:nvPr>
            <p:ph idx="1"/>
          </p:nvPr>
        </p:nvSpPr>
        <p:spPr>
          <a:xfrm>
            <a:off x="838200" y="1825625"/>
            <a:ext cx="10515600" cy="1135794"/>
          </a:xfrm>
        </p:spPr>
        <p:txBody>
          <a:bodyPr/>
          <a:lstStyle/>
          <a:p>
            <a:r>
              <a:rPr lang="en-US" altLang="zh-CN" dirty="0"/>
              <a:t>Selecting Parameters;</a:t>
            </a:r>
          </a:p>
          <a:p>
            <a:r>
              <a:rPr lang="en-US" altLang="zh-CN" dirty="0"/>
              <a:t>Select zero of PI to cancel motor pole;</a:t>
            </a:r>
          </a:p>
          <a:p>
            <a:pPr marL="0" indent="0">
              <a:buNone/>
            </a:pPr>
            <a:endParaRPr lang="en-US" altLang="zh-CN" dirty="0"/>
          </a:p>
        </p:txBody>
      </p:sp>
      <p:pic>
        <p:nvPicPr>
          <p:cNvPr id="5" name="图片 4"/>
          <p:cNvPicPr>
            <a:picLocks noChangeAspect="1"/>
          </p:cNvPicPr>
          <p:nvPr/>
        </p:nvPicPr>
        <p:blipFill>
          <a:blip r:embed="rId3"/>
          <a:stretch>
            <a:fillRect/>
          </a:stretch>
        </p:blipFill>
        <p:spPr>
          <a:xfrm>
            <a:off x="2854978" y="4450186"/>
            <a:ext cx="458768" cy="566730"/>
          </a:xfrm>
          <a:prstGeom prst="rect">
            <a:avLst/>
          </a:prstGeom>
        </p:spPr>
      </p:pic>
      <p:pic>
        <p:nvPicPr>
          <p:cNvPr id="8" name="图片 7"/>
          <p:cNvPicPr>
            <a:picLocks noChangeAspect="1"/>
          </p:cNvPicPr>
          <p:nvPr/>
        </p:nvPicPr>
        <p:blipFill>
          <a:blip r:embed="rId4"/>
          <a:stretch>
            <a:fillRect/>
          </a:stretch>
        </p:blipFill>
        <p:spPr>
          <a:xfrm>
            <a:off x="9492238" y="4450186"/>
            <a:ext cx="1521287" cy="603286"/>
          </a:xfrm>
          <a:prstGeom prst="rect">
            <a:avLst/>
          </a:prstGeom>
        </p:spPr>
      </p:pic>
      <p:pic>
        <p:nvPicPr>
          <p:cNvPr id="10" name="图片 9"/>
          <p:cNvPicPr>
            <a:picLocks noChangeAspect="1"/>
          </p:cNvPicPr>
          <p:nvPr/>
        </p:nvPicPr>
        <p:blipFill>
          <a:blip r:embed="rId5"/>
          <a:stretch>
            <a:fillRect/>
          </a:stretch>
        </p:blipFill>
        <p:spPr>
          <a:xfrm>
            <a:off x="1544124" y="5337660"/>
            <a:ext cx="2410756" cy="1095828"/>
          </a:xfrm>
          <a:prstGeom prst="rect">
            <a:avLst/>
          </a:prstGeom>
        </p:spPr>
      </p:pic>
      <p:graphicFrame>
        <p:nvGraphicFramePr>
          <p:cNvPr id="7" name="对象 6"/>
          <p:cNvGraphicFramePr>
            <a:graphicFrameLocks noChangeAspect="1"/>
          </p:cNvGraphicFramePr>
          <p:nvPr/>
        </p:nvGraphicFramePr>
        <p:xfrm>
          <a:off x="1501872" y="3019232"/>
          <a:ext cx="6197600" cy="1168400"/>
        </p:xfrm>
        <a:graphic>
          <a:graphicData uri="http://schemas.openxmlformats.org/presentationml/2006/ole">
            <mc:AlternateContent xmlns:mc="http://schemas.openxmlformats.org/markup-compatibility/2006">
              <mc:Choice xmlns:v="urn:schemas-microsoft-com:vml" Requires="v">
                <p:oleObj spid="_x0000_s14416" name="Equation" r:id="rId6" imgW="2361960" imgH="444240" progId="Equation.DSMT4">
                  <p:embed/>
                </p:oleObj>
              </mc:Choice>
              <mc:Fallback>
                <p:oleObj name="Equation" r:id="rId6" imgW="2361960" imgH="444240" progId="Equation.DSMT4">
                  <p:embed/>
                  <p:pic>
                    <p:nvPicPr>
                      <p:cNvPr id="7" name="对象 6"/>
                      <p:cNvPicPr/>
                      <p:nvPr/>
                    </p:nvPicPr>
                    <p:blipFill>
                      <a:blip r:embed="rId7"/>
                      <a:stretch>
                        <a:fillRect/>
                      </a:stretch>
                    </p:blipFill>
                    <p:spPr>
                      <a:xfrm>
                        <a:off x="1501872" y="3019232"/>
                        <a:ext cx="6197600" cy="11684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8226830" y="3085907"/>
          <a:ext cx="1298575" cy="1035050"/>
        </p:xfrm>
        <a:graphic>
          <a:graphicData uri="http://schemas.openxmlformats.org/presentationml/2006/ole">
            <mc:AlternateContent xmlns:mc="http://schemas.openxmlformats.org/markup-compatibility/2006">
              <mc:Choice xmlns:v="urn:schemas-microsoft-com:vml" Requires="v">
                <p:oleObj spid="_x0000_s14417" name="Equation" r:id="rId8" imgW="495000" imgH="393480" progId="Equation.DSMT4">
                  <p:embed/>
                </p:oleObj>
              </mc:Choice>
              <mc:Fallback>
                <p:oleObj name="Equation" r:id="rId8" imgW="495000" imgH="393480" progId="Equation.DSMT4">
                  <p:embed/>
                  <p:pic>
                    <p:nvPicPr>
                      <p:cNvPr id="9" name="对象 8"/>
                      <p:cNvPicPr/>
                      <p:nvPr/>
                    </p:nvPicPr>
                    <p:blipFill>
                      <a:blip r:embed="rId9"/>
                      <a:stretch>
                        <a:fillRect/>
                      </a:stretch>
                    </p:blipFill>
                    <p:spPr>
                      <a:xfrm>
                        <a:off x="8226830" y="3085907"/>
                        <a:ext cx="1298575" cy="103505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0200247" y="3333904"/>
          <a:ext cx="1498600" cy="566737"/>
        </p:xfrm>
        <a:graphic>
          <a:graphicData uri="http://schemas.openxmlformats.org/presentationml/2006/ole">
            <mc:AlternateContent xmlns:mc="http://schemas.openxmlformats.org/markup-compatibility/2006">
              <mc:Choice xmlns:v="urn:schemas-microsoft-com:vml" Requires="v">
                <p:oleObj spid="_x0000_s14418" name="Equation" r:id="rId10" imgW="571320" imgH="215640" progId="Equation.DSMT4">
                  <p:embed/>
                </p:oleObj>
              </mc:Choice>
              <mc:Fallback>
                <p:oleObj name="Equation" r:id="rId10" imgW="571320" imgH="215640" progId="Equation.DSMT4">
                  <p:embed/>
                  <p:pic>
                    <p:nvPicPr>
                      <p:cNvPr id="11" name="对象 10"/>
                      <p:cNvPicPr/>
                      <p:nvPr/>
                    </p:nvPicPr>
                    <p:blipFill>
                      <a:blip r:embed="rId11"/>
                      <a:stretch>
                        <a:fillRect/>
                      </a:stretch>
                    </p:blipFill>
                    <p:spPr>
                      <a:xfrm>
                        <a:off x="10200247" y="3333904"/>
                        <a:ext cx="1498600" cy="566737"/>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5502941" y="5427268"/>
          <a:ext cx="1698625" cy="1000125"/>
        </p:xfrm>
        <a:graphic>
          <a:graphicData uri="http://schemas.openxmlformats.org/presentationml/2006/ole">
            <mc:AlternateContent xmlns:mc="http://schemas.openxmlformats.org/markup-compatibility/2006">
              <mc:Choice xmlns:v="urn:schemas-microsoft-com:vml" Requires="v">
                <p:oleObj spid="_x0000_s14419" name="Equation" r:id="rId12" imgW="647640" imgH="380880" progId="Equation.DSMT4">
                  <p:embed/>
                </p:oleObj>
              </mc:Choice>
              <mc:Fallback>
                <p:oleObj name="Equation" r:id="rId12" imgW="647640" imgH="380880" progId="Equation.DSMT4">
                  <p:embed/>
                  <p:pic>
                    <p:nvPicPr>
                      <p:cNvPr id="13" name="对象 12"/>
                      <p:cNvPicPr/>
                      <p:nvPr/>
                    </p:nvPicPr>
                    <p:blipFill>
                      <a:blip r:embed="rId13"/>
                      <a:stretch>
                        <a:fillRect/>
                      </a:stretch>
                    </p:blipFill>
                    <p:spPr>
                      <a:xfrm>
                        <a:off x="5502941" y="5427268"/>
                        <a:ext cx="1698625" cy="1000125"/>
                      </a:xfrm>
                      <a:prstGeom prst="rect">
                        <a:avLst/>
                      </a:prstGeom>
                    </p:spPr>
                  </p:pic>
                </p:oleObj>
              </mc:Fallback>
            </mc:AlternateContent>
          </a:graphicData>
        </a:graphic>
      </p:graphicFrame>
      <p:sp>
        <p:nvSpPr>
          <p:cNvPr id="4" name="右箭头 3"/>
          <p:cNvSpPr/>
          <p:nvPr/>
        </p:nvSpPr>
        <p:spPr>
          <a:xfrm>
            <a:off x="4247535" y="5633884"/>
            <a:ext cx="840659" cy="41295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右箭头 5"/>
          <p:cNvSpPr/>
          <p:nvPr/>
        </p:nvSpPr>
        <p:spPr>
          <a:xfrm>
            <a:off x="7743716" y="3425331"/>
            <a:ext cx="453618" cy="3562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右箭头 13"/>
          <p:cNvSpPr/>
          <p:nvPr/>
        </p:nvSpPr>
        <p:spPr>
          <a:xfrm>
            <a:off x="9637957" y="3425331"/>
            <a:ext cx="453618" cy="3562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838200" y="4405942"/>
            <a:ext cx="9453717" cy="523220"/>
          </a:xfrm>
          <a:prstGeom prst="rect">
            <a:avLst/>
          </a:prstGeom>
          <a:noFill/>
        </p:spPr>
        <p:txBody>
          <a:bodyPr wrap="square" rtlCol="0">
            <a:spAutoFit/>
          </a:bodyPr>
          <a:lstStyle/>
          <a:p>
            <a:pPr marL="457200" indent="-457200">
              <a:buFont typeface="Arial" panose="020B0604020202020204" pitchFamily="34" charset="0"/>
              <a:buChar char="•"/>
            </a:pPr>
            <a:r>
              <a:rPr lang="en-US" altLang="zh-CN" sz="2800" dirty="0"/>
              <a:t>Choose         to achieve desired crossover frequency </a:t>
            </a:r>
            <a:endParaRPr lang="zh-CN" altLang="en-US" sz="2800" dirty="0"/>
          </a:p>
        </p:txBody>
      </p:sp>
      <p:graphicFrame>
        <p:nvGraphicFramePr>
          <p:cNvPr id="15" name="对象 14"/>
          <p:cNvGraphicFramePr>
            <a:graphicFrameLocks noChangeAspect="1"/>
          </p:cNvGraphicFramePr>
          <p:nvPr/>
        </p:nvGraphicFramePr>
        <p:xfrm>
          <a:off x="7583488" y="5408613"/>
          <a:ext cx="1765300" cy="1000125"/>
        </p:xfrm>
        <a:graphic>
          <a:graphicData uri="http://schemas.openxmlformats.org/presentationml/2006/ole">
            <mc:AlternateContent xmlns:mc="http://schemas.openxmlformats.org/markup-compatibility/2006">
              <mc:Choice xmlns:v="urn:schemas-microsoft-com:vml" Requires="v">
                <p:oleObj spid="_x0000_s14420" name="Equation" r:id="rId14" imgW="672840" imgH="380880" progId="Equation.DSMT4">
                  <p:embed/>
                </p:oleObj>
              </mc:Choice>
              <mc:Fallback>
                <p:oleObj name="Equation" r:id="rId14" imgW="672840" imgH="380880" progId="Equation.DSMT4">
                  <p:embed/>
                  <p:pic>
                    <p:nvPicPr>
                      <p:cNvPr id="15" name="对象 14"/>
                      <p:cNvPicPr/>
                      <p:nvPr/>
                    </p:nvPicPr>
                    <p:blipFill>
                      <a:blip r:embed="rId15"/>
                      <a:stretch>
                        <a:fillRect/>
                      </a:stretch>
                    </p:blipFill>
                    <p:spPr>
                      <a:xfrm>
                        <a:off x="7583488" y="5408613"/>
                        <a:ext cx="1765300" cy="100012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07171D0D-E416-41E5-A0E9-258A40F21EF2}"/>
              </a:ext>
            </a:extLst>
          </p:cNvPr>
          <p:cNvGraphicFramePr>
            <a:graphicFrameLocks noChangeAspect="1"/>
          </p:cNvGraphicFramePr>
          <p:nvPr>
            <p:extLst>
              <p:ext uri="{D42A27DB-BD31-4B8C-83A1-F6EECF244321}">
                <p14:modId xmlns:p14="http://schemas.microsoft.com/office/powerpoint/2010/main" val="3182456872"/>
              </p:ext>
            </p:extLst>
          </p:nvPr>
        </p:nvGraphicFramePr>
        <p:xfrm>
          <a:off x="10063163" y="5427663"/>
          <a:ext cx="1166812" cy="1000125"/>
        </p:xfrm>
        <a:graphic>
          <a:graphicData uri="http://schemas.openxmlformats.org/presentationml/2006/ole">
            <mc:AlternateContent xmlns:mc="http://schemas.openxmlformats.org/markup-compatibility/2006">
              <mc:Choice xmlns:v="urn:schemas-microsoft-com:vml" Requires="v">
                <p:oleObj spid="_x0000_s14421" name="Equation" r:id="rId16" imgW="444240" imgH="380880" progId="Equation.DSMT4">
                  <p:embed/>
                </p:oleObj>
              </mc:Choice>
              <mc:Fallback>
                <p:oleObj name="Equation" r:id="rId16" imgW="444240" imgH="380880" progId="Equation.DSMT4">
                  <p:embed/>
                  <p:pic>
                    <p:nvPicPr>
                      <p:cNvPr id="11" name="对象 10"/>
                      <p:cNvPicPr/>
                      <p:nvPr/>
                    </p:nvPicPr>
                    <p:blipFill>
                      <a:blip r:embed="rId17"/>
                      <a:stretch>
                        <a:fillRect/>
                      </a:stretch>
                    </p:blipFill>
                    <p:spPr>
                      <a:xfrm>
                        <a:off x="10063163" y="5427663"/>
                        <a:ext cx="1166812" cy="1000125"/>
                      </a:xfrm>
                      <a:prstGeom prst="rect">
                        <a:avLst/>
                      </a:prstGeom>
                    </p:spPr>
                  </p:pic>
                </p:oleObj>
              </mc:Fallback>
            </mc:AlternateContent>
          </a:graphicData>
        </a:graphic>
      </p:graphicFrame>
    </p:spTree>
    <p:extLst>
      <p:ext uri="{BB962C8B-B14F-4D97-AF65-F5344CB8AC3E}">
        <p14:creationId xmlns:p14="http://schemas.microsoft.com/office/powerpoint/2010/main" val="2618095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par>
                                <p:cTn id="23" presetID="22" presetClass="entr" presetSubtype="4"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down)">
                                      <p:cBhvr>
                                        <p:cTn id="30" dur="500"/>
                                        <p:tgtEl>
                                          <p:spTgt spid="14"/>
                                        </p:tgtEl>
                                      </p:cBhvr>
                                    </p:animEffect>
                                  </p:childTnLst>
                                </p:cTn>
                              </p:par>
                              <p:par>
                                <p:cTn id="31" presetID="22" presetClass="entr" presetSubtype="4"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down)">
                                      <p:cBhvr>
                                        <p:cTn id="33" dur="500"/>
                                        <p:tgtEl>
                                          <p:spTgt spid="11"/>
                                        </p:tgtEl>
                                      </p:cBhvr>
                                    </p:animEffect>
                                  </p:childTnLst>
                                </p:cTn>
                              </p:par>
                              <p:par>
                                <p:cTn id="34" presetID="22" presetClass="entr" presetSubtype="4"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down)">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down)">
                                      <p:cBhvr>
                                        <p:cTn id="41" dur="500"/>
                                        <p:tgtEl>
                                          <p:spTgt spid="5"/>
                                        </p:tgtEl>
                                      </p:cBhvr>
                                    </p:animEffect>
                                  </p:childTnLst>
                                </p:cTn>
                              </p:par>
                              <p:par>
                                <p:cTn id="42" presetID="22" presetClass="entr" presetSubtype="4" fill="hold" nodeType="with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down)">
                                      <p:cBhvr>
                                        <p:cTn id="44" dur="500"/>
                                        <p:tgtEl>
                                          <p:spTgt spid="8"/>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down)">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arn(inVertical)">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barn(inVertical)">
                                      <p:cBhvr>
                                        <p:cTn id="57" dur="500"/>
                                        <p:tgtEl>
                                          <p:spTgt spid="4"/>
                                        </p:tgtEl>
                                      </p:cBhvr>
                                    </p:animEffect>
                                  </p:childTnLst>
                                </p:cTn>
                              </p:par>
                              <p:par>
                                <p:cTn id="58" presetID="16" presetClass="entr" presetSubtype="21" fill="hold" nodeType="with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barn(inVertical)">
                                      <p:cBhvr>
                                        <p:cTn id="60" dur="500"/>
                                        <p:tgtEl>
                                          <p:spTgt spid="13"/>
                                        </p:tgtEl>
                                      </p:cBhvr>
                                    </p:animEffect>
                                  </p:childTnLst>
                                </p:cTn>
                              </p:par>
                              <p:par>
                                <p:cTn id="61" presetID="16" presetClass="entr" presetSubtype="21" fill="hold" nodeType="with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barn(inVertical)">
                                      <p:cBhvr>
                                        <p:cTn id="6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6" grpId="0" animBg="1"/>
      <p:bldP spid="14" grpId="0" animBg="1"/>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stretch>
            <a:fillRect/>
          </a:stretch>
        </p:blipFill>
        <p:spPr>
          <a:xfrm>
            <a:off x="360974" y="260117"/>
            <a:ext cx="8904651" cy="1892766"/>
          </a:xfrm>
          <a:prstGeom prst="rect">
            <a:avLst/>
          </a:prstGeom>
        </p:spPr>
      </p:pic>
      <p:pic>
        <p:nvPicPr>
          <p:cNvPr id="6" name="图片 5"/>
          <p:cNvPicPr>
            <a:picLocks noChangeAspect="1"/>
          </p:cNvPicPr>
          <p:nvPr/>
        </p:nvPicPr>
        <p:blipFill>
          <a:blip r:embed="rId4"/>
          <a:stretch>
            <a:fillRect/>
          </a:stretch>
        </p:blipFill>
        <p:spPr>
          <a:xfrm>
            <a:off x="424474" y="2234953"/>
            <a:ext cx="9095193" cy="2007094"/>
          </a:xfrm>
          <a:prstGeom prst="rect">
            <a:avLst/>
          </a:prstGeom>
        </p:spPr>
      </p:pic>
      <p:pic>
        <p:nvPicPr>
          <p:cNvPr id="7" name="图片 6"/>
          <p:cNvPicPr>
            <a:picLocks noChangeAspect="1"/>
          </p:cNvPicPr>
          <p:nvPr/>
        </p:nvPicPr>
        <p:blipFill>
          <a:blip r:embed="rId5"/>
          <a:stretch>
            <a:fillRect/>
          </a:stretch>
        </p:blipFill>
        <p:spPr>
          <a:xfrm>
            <a:off x="360974" y="4450227"/>
            <a:ext cx="7313855" cy="1737680"/>
          </a:xfrm>
          <a:prstGeom prst="rect">
            <a:avLst/>
          </a:prstGeom>
        </p:spPr>
      </p:pic>
      <p:sp>
        <p:nvSpPr>
          <p:cNvPr id="8" name="文本框 7"/>
          <p:cNvSpPr txBox="1"/>
          <p:nvPr/>
        </p:nvSpPr>
        <p:spPr>
          <a:xfrm>
            <a:off x="9519667" y="927100"/>
            <a:ext cx="2481833" cy="461665"/>
          </a:xfrm>
          <a:prstGeom prst="rect">
            <a:avLst/>
          </a:prstGeom>
          <a:noFill/>
        </p:spPr>
        <p:txBody>
          <a:bodyPr wrap="square" rtlCol="0">
            <a:spAutoFit/>
          </a:bodyPr>
          <a:lstStyle/>
          <a:p>
            <a:r>
              <a:rPr lang="en-US" altLang="zh-CN" sz="2400" dirty="0">
                <a:solidFill>
                  <a:srgbClr val="00B0F0"/>
                </a:solidFill>
                <a:latin typeface="Times New Roman" panose="02020603050405020304" pitchFamily="18" charset="0"/>
                <a:cs typeface="Times New Roman" panose="02020603050405020304" pitchFamily="18" charset="0"/>
              </a:rPr>
              <a:t>No reduction</a:t>
            </a:r>
            <a:endParaRPr lang="zh-CN" altLang="en-US" sz="2400" dirty="0">
              <a:solidFill>
                <a:srgbClr val="00B0F0"/>
              </a:solidFill>
              <a:latin typeface="Times New Roman" panose="02020603050405020304" pitchFamily="18" charset="0"/>
              <a:cs typeface="Times New Roman" panose="02020603050405020304" pitchFamily="18" charset="0"/>
            </a:endParaRPr>
          </a:p>
        </p:txBody>
      </p:sp>
      <p:sp>
        <p:nvSpPr>
          <p:cNvPr id="10" name="文本框 9"/>
          <p:cNvSpPr txBox="1"/>
          <p:nvPr/>
        </p:nvSpPr>
        <p:spPr>
          <a:xfrm>
            <a:off x="9173084" y="3009864"/>
            <a:ext cx="2481833" cy="461665"/>
          </a:xfrm>
          <a:prstGeom prst="rect">
            <a:avLst/>
          </a:prstGeom>
          <a:noFill/>
        </p:spPr>
        <p:txBody>
          <a:bodyPr wrap="square" rtlCol="0">
            <a:spAutoFit/>
          </a:bodyPr>
          <a:lstStyle/>
          <a:p>
            <a:pPr algn="ctr"/>
            <a:r>
              <a:rPr lang="en-US" altLang="zh-CN" sz="2400" dirty="0">
                <a:solidFill>
                  <a:srgbClr val="00B0F0"/>
                </a:solidFill>
                <a:latin typeface="Times New Roman" panose="02020603050405020304" pitchFamily="18" charset="0"/>
                <a:cs typeface="Times New Roman" panose="02020603050405020304" pitchFamily="18" charset="0"/>
              </a:rPr>
              <a:t>Redrawn</a:t>
            </a:r>
          </a:p>
        </p:txBody>
      </p:sp>
      <p:sp>
        <p:nvSpPr>
          <p:cNvPr id="11" name="文本框 10"/>
          <p:cNvSpPr txBox="1"/>
          <p:nvPr/>
        </p:nvSpPr>
        <p:spPr>
          <a:xfrm>
            <a:off x="9173084" y="5088235"/>
            <a:ext cx="2481833" cy="461665"/>
          </a:xfrm>
          <a:prstGeom prst="rect">
            <a:avLst/>
          </a:prstGeom>
          <a:noFill/>
        </p:spPr>
        <p:txBody>
          <a:bodyPr wrap="square" rtlCol="0">
            <a:spAutoFit/>
          </a:bodyPr>
          <a:lstStyle/>
          <a:p>
            <a:pPr algn="ctr"/>
            <a:r>
              <a:rPr lang="en-US" altLang="zh-CN" sz="2400" dirty="0">
                <a:solidFill>
                  <a:srgbClr val="00B0F0"/>
                </a:solidFill>
                <a:latin typeface="Times New Roman" panose="02020603050405020304" pitchFamily="18" charset="0"/>
                <a:cs typeface="Times New Roman" panose="02020603050405020304" pitchFamily="18" charset="0"/>
              </a:rPr>
              <a:t>Simplify</a:t>
            </a:r>
            <a:endParaRPr lang="zh-CN" altLang="en-US" sz="2400" dirty="0">
              <a:solidFill>
                <a:srgbClr val="00B0F0"/>
              </a:solidFill>
              <a:latin typeface="Times New Roman" panose="02020603050405020304" pitchFamily="18" charset="0"/>
              <a:cs typeface="Times New Roman" panose="02020603050405020304" pitchFamily="18" charset="0"/>
            </a:endParaRPr>
          </a:p>
        </p:txBody>
      </p:sp>
      <p:sp>
        <p:nvSpPr>
          <p:cNvPr id="12" name="下箭头 11"/>
          <p:cNvSpPr/>
          <p:nvPr/>
        </p:nvSpPr>
        <p:spPr>
          <a:xfrm>
            <a:off x="10240710" y="1436379"/>
            <a:ext cx="346582" cy="154253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下箭头 12"/>
          <p:cNvSpPr/>
          <p:nvPr/>
        </p:nvSpPr>
        <p:spPr>
          <a:xfrm>
            <a:off x="10240710" y="3601213"/>
            <a:ext cx="346582" cy="154253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p14="http://schemas.microsoft.com/office/powerpoint/2010/main" Requires="p14">
          <p:contentPart p14:bwMode="auto" r:id="rId6">
            <p14:nvContentPartPr>
              <p14:cNvPr id="2" name="墨迹 1">
                <a:extLst>
                  <a:ext uri="{FF2B5EF4-FFF2-40B4-BE49-F238E27FC236}">
                    <a16:creationId xmlns:a16="http://schemas.microsoft.com/office/drawing/2014/main" id="{B631A9EE-4001-453A-8202-133C4DF4B5AE}"/>
                  </a:ext>
                </a:extLst>
              </p14:cNvPr>
              <p14:cNvContentPartPr/>
              <p14:nvPr/>
            </p14:nvContentPartPr>
            <p14:xfrm>
              <a:off x="0" y="4233960"/>
              <a:ext cx="7353720" cy="2271960"/>
            </p14:xfrm>
          </p:contentPart>
        </mc:Choice>
        <mc:Fallback>
          <p:pic>
            <p:nvPicPr>
              <p:cNvPr id="2" name="墨迹 1">
                <a:extLst>
                  <a:ext uri="{FF2B5EF4-FFF2-40B4-BE49-F238E27FC236}">
                    <a16:creationId xmlns:a16="http://schemas.microsoft.com/office/drawing/2014/main" id="{B631A9EE-4001-453A-8202-133C4DF4B5AE}"/>
                  </a:ext>
                </a:extLst>
              </p:cNvPr>
              <p:cNvPicPr/>
              <p:nvPr/>
            </p:nvPicPr>
            <p:blipFill>
              <a:blip r:embed="rId7"/>
              <a:stretch>
                <a:fillRect/>
              </a:stretch>
            </p:blipFill>
            <p:spPr>
              <a:xfrm>
                <a:off x="-9360" y="4224600"/>
                <a:ext cx="7372440" cy="2290680"/>
              </a:xfrm>
              <a:prstGeom prst="rect">
                <a:avLst/>
              </a:prstGeom>
            </p:spPr>
          </p:pic>
        </mc:Fallback>
      </mc:AlternateContent>
    </p:spTree>
    <p:extLst>
      <p:ext uri="{BB962C8B-B14F-4D97-AF65-F5344CB8AC3E}">
        <p14:creationId xmlns:p14="http://schemas.microsoft.com/office/powerpoint/2010/main" val="3996759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1+#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1+#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1+#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1+#ppt_w/2"/>
                                          </p:val>
                                        </p:tav>
                                        <p:tav tm="100000">
                                          <p:val>
                                            <p:strVal val="#ppt_x"/>
                                          </p:val>
                                        </p:tav>
                                      </p:tavLst>
                                    </p:anim>
                                    <p:anim calcmode="lin" valueType="num">
                                      <p:cBhvr additive="base">
                                        <p:cTn id="26" dur="500" fill="hold"/>
                                        <p:tgtEl>
                                          <p:spTgt spid="13"/>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1+#ppt_w/2"/>
                                          </p:val>
                                        </p:tav>
                                        <p:tav tm="100000">
                                          <p:val>
                                            <p:strVal val="#ppt_x"/>
                                          </p:val>
                                        </p:tav>
                                      </p:tavLst>
                                    </p:anim>
                                    <p:anim calcmode="lin" valueType="num">
                                      <p:cBhvr additive="base">
                                        <p:cTn id="30"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animBg="1"/>
      <p:bldP spid="1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nvGraphicFramePr>
        <p:xfrm>
          <a:off x="3672115" y="1542197"/>
          <a:ext cx="6330757" cy="1290738"/>
        </p:xfrm>
        <a:graphic>
          <a:graphicData uri="http://schemas.openxmlformats.org/presentationml/2006/ole">
            <mc:AlternateContent xmlns:mc="http://schemas.openxmlformats.org/markup-compatibility/2006">
              <mc:Choice xmlns:v="urn:schemas-microsoft-com:vml" Requires="v">
                <p:oleObj spid="_x0000_s15388" name="Equation" r:id="rId3" imgW="2616120" imgH="533160" progId="Equation.DSMT4">
                  <p:embed/>
                </p:oleObj>
              </mc:Choice>
              <mc:Fallback>
                <p:oleObj name="Equation" r:id="rId3" imgW="2616120" imgH="533160" progId="Equation.DSMT4">
                  <p:embed/>
                  <p:pic>
                    <p:nvPicPr>
                      <p:cNvPr id="5" name="对象 4"/>
                      <p:cNvPicPr/>
                      <p:nvPr/>
                    </p:nvPicPr>
                    <p:blipFill>
                      <a:blip r:embed="rId4"/>
                      <a:stretch>
                        <a:fillRect/>
                      </a:stretch>
                    </p:blipFill>
                    <p:spPr>
                      <a:xfrm>
                        <a:off x="3672115" y="1542197"/>
                        <a:ext cx="6330757" cy="1290738"/>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4486341" y="3195772"/>
          <a:ext cx="4486271" cy="1308496"/>
        </p:xfrm>
        <a:graphic>
          <a:graphicData uri="http://schemas.openxmlformats.org/presentationml/2006/ole">
            <mc:AlternateContent xmlns:mc="http://schemas.openxmlformats.org/markup-compatibility/2006">
              <mc:Choice xmlns:v="urn:schemas-microsoft-com:vml" Requires="v">
                <p:oleObj spid="_x0000_s15389" name="Equation" r:id="rId5" imgW="1828800" imgH="533160" progId="Equation.DSMT4">
                  <p:embed/>
                </p:oleObj>
              </mc:Choice>
              <mc:Fallback>
                <p:oleObj name="Equation" r:id="rId5" imgW="1828800" imgH="533160" progId="Equation.DSMT4">
                  <p:embed/>
                  <p:pic>
                    <p:nvPicPr>
                      <p:cNvPr id="6" name="对象 5"/>
                      <p:cNvPicPr/>
                      <p:nvPr/>
                    </p:nvPicPr>
                    <p:blipFill>
                      <a:blip r:embed="rId6"/>
                      <a:stretch>
                        <a:fillRect/>
                      </a:stretch>
                    </p:blipFill>
                    <p:spPr>
                      <a:xfrm>
                        <a:off x="4486341" y="3195772"/>
                        <a:ext cx="4486271" cy="1308496"/>
                      </a:xfrm>
                      <a:prstGeom prst="rect">
                        <a:avLst/>
                      </a:prstGeom>
                    </p:spPr>
                  </p:pic>
                </p:oleObj>
              </mc:Fallback>
            </mc:AlternateContent>
          </a:graphicData>
        </a:graphic>
      </p:graphicFrame>
      <p:sp>
        <p:nvSpPr>
          <p:cNvPr id="2" name="文本框 1"/>
          <p:cNvSpPr txBox="1"/>
          <p:nvPr/>
        </p:nvSpPr>
        <p:spPr>
          <a:xfrm>
            <a:off x="468441" y="1956734"/>
            <a:ext cx="2293257" cy="461665"/>
          </a:xfrm>
          <a:prstGeom prst="rect">
            <a:avLst/>
          </a:prstGeom>
          <a:noFill/>
        </p:spPr>
        <p:txBody>
          <a:bodyPr wrap="square" rtlCol="0">
            <a:spAutoFit/>
          </a:bodyPr>
          <a:lstStyle/>
          <a:p>
            <a:r>
              <a:rPr lang="en-US" altLang="zh-CN" sz="2400" dirty="0"/>
              <a:t>Phase margin:</a:t>
            </a:r>
            <a:endParaRPr lang="zh-CN" altLang="en-US" sz="2400" dirty="0"/>
          </a:p>
        </p:txBody>
      </p:sp>
      <p:sp>
        <p:nvSpPr>
          <p:cNvPr id="7" name="标题 1"/>
          <p:cNvSpPr>
            <a:spLocks noGrp="1"/>
          </p:cNvSpPr>
          <p:nvPr>
            <p:ph type="title"/>
          </p:nvPr>
        </p:nvSpPr>
        <p:spPr>
          <a:xfrm>
            <a:off x="838200" y="365125"/>
            <a:ext cx="10515600" cy="1325563"/>
          </a:xfrm>
        </p:spPr>
        <p:txBody>
          <a:bodyPr/>
          <a:lstStyle/>
          <a:p>
            <a:r>
              <a:rPr lang="en-US" altLang="zh-CN" dirty="0"/>
              <a:t>Solutions</a:t>
            </a:r>
            <a:endParaRPr lang="zh-CN" altLang="en-US" dirty="0"/>
          </a:p>
        </p:txBody>
      </p:sp>
      <p:sp>
        <p:nvSpPr>
          <p:cNvPr id="9" name="文本框 8"/>
          <p:cNvSpPr txBox="1"/>
          <p:nvPr/>
        </p:nvSpPr>
        <p:spPr>
          <a:xfrm>
            <a:off x="468441" y="3619187"/>
            <a:ext cx="3203674" cy="461665"/>
          </a:xfrm>
          <a:prstGeom prst="rect">
            <a:avLst/>
          </a:prstGeom>
          <a:noFill/>
        </p:spPr>
        <p:txBody>
          <a:bodyPr wrap="square" rtlCol="0">
            <a:spAutoFit/>
          </a:bodyPr>
          <a:lstStyle/>
          <a:p>
            <a:r>
              <a:rPr lang="en-US" altLang="zh-CN" sz="2400" dirty="0"/>
              <a:t>Crossover frequency:</a:t>
            </a:r>
            <a:endParaRPr lang="zh-CN" altLang="en-US" sz="2400" dirty="0"/>
          </a:p>
        </p:txBody>
      </p:sp>
    </p:spTree>
    <p:extLst>
      <p:ext uri="{BB962C8B-B14F-4D97-AF65-F5344CB8AC3E}">
        <p14:creationId xmlns:p14="http://schemas.microsoft.com/office/powerpoint/2010/main" val="4148383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par>
                                <p:cTn id="16" presetID="16" presetClass="entr" presetSubtype="21"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5. Design of the Speed Loop</a:t>
            </a:r>
            <a:endParaRPr lang="zh-CN" altLang="en-US" dirty="0"/>
          </a:p>
        </p:txBody>
      </p:sp>
      <p:sp>
        <p:nvSpPr>
          <p:cNvPr id="3" name="内容占位符 2"/>
          <p:cNvSpPr>
            <a:spLocks noGrp="1"/>
          </p:cNvSpPr>
          <p:nvPr>
            <p:ph idx="1"/>
          </p:nvPr>
        </p:nvSpPr>
        <p:spPr>
          <a:xfrm>
            <a:off x="782831" y="1690688"/>
            <a:ext cx="10930198" cy="4351338"/>
          </a:xfrm>
        </p:spPr>
        <p:txBody>
          <a:bodyPr/>
          <a:lstStyle/>
          <a:p>
            <a:r>
              <a:rPr lang="en-US" altLang="zh-CN" dirty="0"/>
              <a:t>Assume current loop to be ideal, represent by unity;</a:t>
            </a:r>
          </a:p>
          <a:p>
            <a:r>
              <a:rPr lang="en-US" altLang="zh-CN" dirty="0"/>
              <a:t>Choose crossover frequency </a:t>
            </a:r>
            <a:r>
              <a:rPr lang="en-US" altLang="zh-CN" i="1" dirty="0" err="1">
                <a:latin typeface="Symbol" panose="05050102010706020507" pitchFamily="18" charset="2"/>
              </a:rPr>
              <a:t>w</a:t>
            </a:r>
            <a:r>
              <a:rPr lang="en-US" altLang="zh-CN" i="1" baseline="-25000" dirty="0" err="1">
                <a:latin typeface="Times New Roman" panose="02020603050405020304" pitchFamily="18" charset="0"/>
                <a:cs typeface="Times New Roman" panose="02020603050405020304" pitchFamily="18" charset="0"/>
              </a:rPr>
              <a:t>CW</a:t>
            </a:r>
            <a:r>
              <a:rPr lang="en-US" altLang="zh-CN" i="1" dirty="0">
                <a:latin typeface="Times New Roman" panose="02020603050405020304" pitchFamily="18" charset="0"/>
                <a:cs typeface="Times New Roman" panose="02020603050405020304" pitchFamily="18" charset="0"/>
              </a:rPr>
              <a:t> </a:t>
            </a:r>
            <a:r>
              <a:rPr lang="en-US" altLang="zh-CN" dirty="0"/>
              <a:t>an order of magnitude lower than </a:t>
            </a:r>
            <a:r>
              <a:rPr lang="en-US" altLang="zh-CN" i="1" dirty="0" err="1">
                <a:latin typeface="Symbol" panose="05050102010706020507" pitchFamily="18" charset="2"/>
              </a:rPr>
              <a:t>w</a:t>
            </a:r>
            <a:r>
              <a:rPr lang="en-US" altLang="zh-CN" i="1" baseline="-25000" dirty="0" err="1">
                <a:latin typeface="Times New Roman" panose="02020603050405020304" pitchFamily="18" charset="0"/>
                <a:cs typeface="Times New Roman" panose="02020603050405020304" pitchFamily="18" charset="0"/>
              </a:rPr>
              <a:t>CI</a:t>
            </a:r>
            <a:r>
              <a:rPr lang="en-US" altLang="zh-CN" dirty="0">
                <a:latin typeface="Times New Roman" panose="02020603050405020304" pitchFamily="18" charset="0"/>
                <a:cs typeface="Times New Roman" panose="02020603050405020304" pitchFamily="18" charset="0"/>
              </a:rPr>
              <a:t>;</a:t>
            </a:r>
            <a:r>
              <a:rPr lang="en-US" altLang="zh-CN" dirty="0"/>
              <a:t> </a:t>
            </a:r>
          </a:p>
          <a:p>
            <a:r>
              <a:rPr lang="en-US" altLang="zh-CN" dirty="0"/>
              <a:t>Choose a reasonable phase margin, 60 degrees is recommended.</a:t>
            </a:r>
            <a:endParaRPr lang="zh-CN" altLang="en-US" dirty="0"/>
          </a:p>
        </p:txBody>
      </p:sp>
      <p:pic>
        <p:nvPicPr>
          <p:cNvPr id="5" name="图片 4"/>
          <p:cNvPicPr>
            <a:picLocks noChangeAspect="1"/>
          </p:cNvPicPr>
          <p:nvPr/>
        </p:nvPicPr>
        <p:blipFill>
          <a:blip r:embed="rId3"/>
          <a:stretch>
            <a:fillRect/>
          </a:stretch>
        </p:blipFill>
        <p:spPr>
          <a:xfrm>
            <a:off x="2777752" y="3734687"/>
            <a:ext cx="6845220" cy="2057206"/>
          </a:xfrm>
          <a:prstGeom prst="rect">
            <a:avLst/>
          </a:prstGeom>
        </p:spPr>
      </p:pic>
      <p:graphicFrame>
        <p:nvGraphicFramePr>
          <p:cNvPr id="4" name="对象 3"/>
          <p:cNvGraphicFramePr>
            <a:graphicFrameLocks noChangeAspect="1"/>
          </p:cNvGraphicFramePr>
          <p:nvPr/>
        </p:nvGraphicFramePr>
        <p:xfrm>
          <a:off x="5351032" y="5536478"/>
          <a:ext cx="5656263" cy="979487"/>
        </p:xfrm>
        <a:graphic>
          <a:graphicData uri="http://schemas.openxmlformats.org/presentationml/2006/ole">
            <mc:AlternateContent xmlns:mc="http://schemas.openxmlformats.org/markup-compatibility/2006">
              <mc:Choice xmlns:v="urn:schemas-microsoft-com:vml" Requires="v">
                <p:oleObj spid="_x0000_s16399" name="Equation" r:id="rId4" imgW="2933640" imgH="507960" progId="Equation.DSMT4">
                  <p:embed/>
                </p:oleObj>
              </mc:Choice>
              <mc:Fallback>
                <p:oleObj name="Equation" r:id="rId4" imgW="2933640" imgH="507960" progId="Equation.DSMT4">
                  <p:embed/>
                  <p:pic>
                    <p:nvPicPr>
                      <p:cNvPr id="4" name="对象 3"/>
                      <p:cNvPicPr/>
                      <p:nvPr/>
                    </p:nvPicPr>
                    <p:blipFill>
                      <a:blip r:embed="rId5"/>
                      <a:stretch>
                        <a:fillRect/>
                      </a:stretch>
                    </p:blipFill>
                    <p:spPr>
                      <a:xfrm>
                        <a:off x="5351032" y="5536478"/>
                        <a:ext cx="5656263" cy="979487"/>
                      </a:xfrm>
                      <a:prstGeom prst="rect">
                        <a:avLst/>
                      </a:prstGeom>
                    </p:spPr>
                  </p:pic>
                </p:oleObj>
              </mc:Fallback>
            </mc:AlternateContent>
          </a:graphicData>
        </a:graphic>
      </p:graphicFrame>
      <p:sp>
        <p:nvSpPr>
          <p:cNvPr id="6" name="文本框 5"/>
          <p:cNvSpPr txBox="1"/>
          <p:nvPr/>
        </p:nvSpPr>
        <p:spPr>
          <a:xfrm>
            <a:off x="838200" y="5806875"/>
            <a:ext cx="4932218" cy="461665"/>
          </a:xfrm>
          <a:prstGeom prst="rect">
            <a:avLst/>
          </a:prstGeom>
          <a:noFill/>
        </p:spPr>
        <p:txBody>
          <a:bodyPr wrap="square" rtlCol="0">
            <a:spAutoFit/>
          </a:bodyPr>
          <a:lstStyle/>
          <a:p>
            <a:r>
              <a:rPr lang="en-US" altLang="zh-CN" sz="2400" b="1" dirty="0">
                <a:solidFill>
                  <a:srgbClr val="0070C0"/>
                </a:solidFill>
                <a:latin typeface="微软雅黑" panose="020B0503020204020204" pitchFamily="34" charset="-122"/>
                <a:ea typeface="微软雅黑" panose="020B0503020204020204" pitchFamily="34" charset="-122"/>
              </a:rPr>
              <a:t>Open-loop transfer function</a:t>
            </a:r>
            <a:endParaRPr lang="zh-CN" altLang="en-US" sz="2400" b="1" dirty="0">
              <a:solidFill>
                <a:srgbClr val="0070C0"/>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p14="http://schemas.microsoft.com/office/powerpoint/2010/main" Requires="p14">
          <p:contentPart p14:bwMode="auto" r:id="rId6">
            <p14:nvContentPartPr>
              <p14:cNvPr id="7" name="墨迹 6">
                <a:extLst>
                  <a:ext uri="{FF2B5EF4-FFF2-40B4-BE49-F238E27FC236}">
                    <a16:creationId xmlns:a16="http://schemas.microsoft.com/office/drawing/2014/main" id="{D941DA51-7992-4B57-8919-5B7BF6991793}"/>
                  </a:ext>
                </a:extLst>
              </p14:cNvPr>
              <p14:cNvContentPartPr/>
              <p14:nvPr/>
            </p14:nvContentPartPr>
            <p14:xfrm>
              <a:off x="1081080" y="328680"/>
              <a:ext cx="10187280" cy="6172560"/>
            </p14:xfrm>
          </p:contentPart>
        </mc:Choice>
        <mc:Fallback>
          <p:pic>
            <p:nvPicPr>
              <p:cNvPr id="7" name="墨迹 6">
                <a:extLst>
                  <a:ext uri="{FF2B5EF4-FFF2-40B4-BE49-F238E27FC236}">
                    <a16:creationId xmlns:a16="http://schemas.microsoft.com/office/drawing/2014/main" id="{D941DA51-7992-4B57-8919-5B7BF6991793}"/>
                  </a:ext>
                </a:extLst>
              </p:cNvPr>
              <p:cNvPicPr/>
              <p:nvPr/>
            </p:nvPicPr>
            <p:blipFill>
              <a:blip r:embed="rId7"/>
              <a:stretch>
                <a:fillRect/>
              </a:stretch>
            </p:blipFill>
            <p:spPr>
              <a:xfrm>
                <a:off x="1071720" y="319320"/>
                <a:ext cx="10206000" cy="6191280"/>
              </a:xfrm>
              <a:prstGeom prst="rect">
                <a:avLst/>
              </a:prstGeom>
            </p:spPr>
          </p:pic>
        </mc:Fallback>
      </mc:AlternateContent>
    </p:spTree>
    <p:extLst>
      <p:ext uri="{BB962C8B-B14F-4D97-AF65-F5344CB8AC3E}">
        <p14:creationId xmlns:p14="http://schemas.microsoft.com/office/powerpoint/2010/main" val="50774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8151" y="3598366"/>
            <a:ext cx="10515600" cy="864452"/>
          </a:xfrm>
        </p:spPr>
        <p:txBody>
          <a:bodyPr>
            <a:normAutofit/>
          </a:bodyPr>
          <a:lstStyle/>
          <a:p>
            <a:r>
              <a:rPr lang="en-US" altLang="zh-CN" sz="3200" b="1" dirty="0">
                <a:solidFill>
                  <a:srgbClr val="00B0F0"/>
                </a:solidFill>
              </a:rPr>
              <a:t>Two criteria</a:t>
            </a:r>
            <a:r>
              <a:rPr lang="zh-CN" altLang="en-US" sz="3200" b="1" dirty="0">
                <a:solidFill>
                  <a:srgbClr val="00B0F0"/>
                </a:solidFill>
              </a:rPr>
              <a:t> </a:t>
            </a:r>
            <a:r>
              <a:rPr lang="en-US" altLang="zh-CN" sz="3200" b="1" dirty="0">
                <a:solidFill>
                  <a:srgbClr val="00B0F0"/>
                </a:solidFill>
              </a:rPr>
              <a:t>for speed controller</a:t>
            </a:r>
            <a:endParaRPr lang="zh-CN" altLang="en-US" sz="3200" b="1" dirty="0">
              <a:solidFill>
                <a:srgbClr val="00B0F0"/>
              </a:solidFill>
            </a:endParaRPr>
          </a:p>
        </p:txBody>
      </p:sp>
      <p:sp>
        <p:nvSpPr>
          <p:cNvPr id="3" name="内容占位符 2"/>
          <p:cNvSpPr>
            <a:spLocks noGrp="1"/>
          </p:cNvSpPr>
          <p:nvPr>
            <p:ph idx="1"/>
          </p:nvPr>
        </p:nvSpPr>
        <p:spPr>
          <a:xfrm>
            <a:off x="797257" y="4462818"/>
            <a:ext cx="10980761" cy="1920402"/>
          </a:xfrm>
        </p:spPr>
        <p:txBody>
          <a:bodyPr/>
          <a:lstStyle/>
          <a:p>
            <a:pPr>
              <a:buFont typeface="Wingdings" panose="05000000000000000000" pitchFamily="2" charset="2"/>
              <a:buChar char="ü"/>
            </a:pPr>
            <a:r>
              <a:rPr lang="en-US" altLang="zh-CN" dirty="0"/>
              <a:t>Choose crossover frequency </a:t>
            </a:r>
            <a:r>
              <a:rPr lang="en-US" altLang="zh-CN" i="1" dirty="0" err="1">
                <a:latin typeface="Symbol" panose="05050102010706020507" pitchFamily="18" charset="2"/>
              </a:rPr>
              <a:t>w</a:t>
            </a:r>
            <a:r>
              <a:rPr lang="en-US" altLang="zh-CN" i="1" baseline="-25000" dirty="0" err="1">
                <a:latin typeface="Times New Roman" panose="02020603050405020304" pitchFamily="18" charset="0"/>
                <a:cs typeface="Times New Roman" panose="02020603050405020304" pitchFamily="18" charset="0"/>
              </a:rPr>
              <a:t>CW</a:t>
            </a:r>
            <a:r>
              <a:rPr lang="en-US" altLang="zh-CN" i="1" dirty="0">
                <a:latin typeface="Times New Roman" panose="02020603050405020304" pitchFamily="18" charset="0"/>
                <a:cs typeface="Times New Roman" panose="02020603050405020304" pitchFamily="18" charset="0"/>
              </a:rPr>
              <a:t> </a:t>
            </a:r>
            <a:r>
              <a:rPr lang="en-US" altLang="zh-CN" dirty="0"/>
              <a:t>an order of magnitude lower than </a:t>
            </a:r>
            <a:r>
              <a:rPr lang="en-US" altLang="zh-CN" i="1" dirty="0" err="1">
                <a:latin typeface="Symbol" panose="05050102010706020507" pitchFamily="18" charset="2"/>
              </a:rPr>
              <a:t>w</a:t>
            </a:r>
            <a:r>
              <a:rPr lang="en-US" altLang="zh-CN" i="1" baseline="-25000" dirty="0" err="1">
                <a:latin typeface="Times New Roman" panose="02020603050405020304" pitchFamily="18" charset="0"/>
                <a:cs typeface="Times New Roman" panose="02020603050405020304" pitchFamily="18" charset="0"/>
              </a:rPr>
              <a:t>CI</a:t>
            </a:r>
            <a:r>
              <a:rPr lang="en-US" altLang="zh-CN" dirty="0"/>
              <a:t> </a:t>
            </a:r>
          </a:p>
          <a:p>
            <a:pPr>
              <a:buFont typeface="Wingdings" panose="05000000000000000000" pitchFamily="2" charset="2"/>
              <a:buChar char="ü"/>
            </a:pPr>
            <a:r>
              <a:rPr lang="en-US" altLang="zh-CN" dirty="0"/>
              <a:t>Choose a reasonable phase margin, 60 degrees is recommended</a:t>
            </a:r>
            <a:endParaRPr lang="zh-CN" altLang="en-US" dirty="0"/>
          </a:p>
          <a:p>
            <a:endParaRPr lang="zh-CN" altLang="en-US" dirty="0"/>
          </a:p>
        </p:txBody>
      </p:sp>
      <p:sp>
        <p:nvSpPr>
          <p:cNvPr id="6" name="矩形 5"/>
          <p:cNvSpPr/>
          <p:nvPr/>
        </p:nvSpPr>
        <p:spPr>
          <a:xfrm>
            <a:off x="758413" y="609310"/>
            <a:ext cx="9780896" cy="701731"/>
          </a:xfrm>
          <a:prstGeom prst="rect">
            <a:avLst/>
          </a:prstGeom>
        </p:spPr>
        <p:txBody>
          <a:bodyPr wrap="square">
            <a:spAutoFit/>
          </a:bodyPr>
          <a:lstStyle/>
          <a:p>
            <a:pPr lvl="0">
              <a:lnSpc>
                <a:spcPct val="90000"/>
              </a:lnSpc>
              <a:spcBef>
                <a:spcPct val="0"/>
              </a:spcBef>
            </a:pPr>
            <a:r>
              <a:rPr lang="en-US" altLang="zh-CN" sz="4400" b="1" dirty="0">
                <a:solidFill>
                  <a:srgbClr val="00B0F0"/>
                </a:solidFill>
                <a:latin typeface="Calibri Light" panose="020F0302020204030204"/>
                <a:cs typeface="+mj-cs"/>
              </a:rPr>
              <a:t>Speed Controller Method </a:t>
            </a:r>
            <a:r>
              <a:rPr lang="zh-CN" altLang="en-US" sz="4400" b="1" dirty="0">
                <a:solidFill>
                  <a:srgbClr val="00B0F0"/>
                </a:solidFill>
                <a:latin typeface="Calibri Light" panose="020F0302020204030204"/>
                <a:cs typeface="+mj-cs"/>
              </a:rPr>
              <a:t>：</a:t>
            </a:r>
            <a:r>
              <a:rPr lang="en-US" altLang="zh-CN" sz="4400" b="1" i="1" dirty="0">
                <a:solidFill>
                  <a:srgbClr val="00B0F0"/>
                </a:solidFill>
                <a:latin typeface="Calibri Light" panose="020F0302020204030204"/>
                <a:cs typeface="+mj-cs"/>
              </a:rPr>
              <a:t>s</a:t>
            </a:r>
            <a:r>
              <a:rPr lang="en-US" altLang="zh-CN" sz="4400" b="1" dirty="0">
                <a:solidFill>
                  <a:srgbClr val="00B0F0"/>
                </a:solidFill>
                <a:latin typeface="Calibri Light" panose="020F0302020204030204"/>
                <a:cs typeface="+mj-cs"/>
              </a:rPr>
              <a:t> domain</a:t>
            </a:r>
            <a:endParaRPr lang="zh-CN" altLang="en-US" sz="4400" b="1" dirty="0">
              <a:solidFill>
                <a:srgbClr val="00B0F0"/>
              </a:solidFill>
              <a:latin typeface="Calibri Light" panose="020F0302020204030204"/>
              <a:cs typeface="+mj-cs"/>
            </a:endParaRPr>
          </a:p>
        </p:txBody>
      </p:sp>
      <p:graphicFrame>
        <p:nvGraphicFramePr>
          <p:cNvPr id="7" name="对象 6"/>
          <p:cNvGraphicFramePr>
            <a:graphicFrameLocks noChangeAspect="1"/>
          </p:cNvGraphicFramePr>
          <p:nvPr/>
        </p:nvGraphicFramePr>
        <p:xfrm>
          <a:off x="2966490" y="2272803"/>
          <a:ext cx="5656263" cy="979487"/>
        </p:xfrm>
        <a:graphic>
          <a:graphicData uri="http://schemas.openxmlformats.org/presentationml/2006/ole">
            <mc:AlternateContent xmlns:mc="http://schemas.openxmlformats.org/markup-compatibility/2006">
              <mc:Choice xmlns:v="urn:schemas-microsoft-com:vml" Requires="v">
                <p:oleObj spid="_x0000_s17423" name="Equation" r:id="rId3" imgW="2933640" imgH="507960" progId="Equation.DSMT4">
                  <p:embed/>
                </p:oleObj>
              </mc:Choice>
              <mc:Fallback>
                <p:oleObj name="Equation" r:id="rId3" imgW="2933640" imgH="507960" progId="Equation.DSMT4">
                  <p:embed/>
                  <p:pic>
                    <p:nvPicPr>
                      <p:cNvPr id="7" name="对象 6"/>
                      <p:cNvPicPr/>
                      <p:nvPr/>
                    </p:nvPicPr>
                    <p:blipFill>
                      <a:blip r:embed="rId4"/>
                      <a:stretch>
                        <a:fillRect/>
                      </a:stretch>
                    </p:blipFill>
                    <p:spPr>
                      <a:xfrm>
                        <a:off x="2966490" y="2272803"/>
                        <a:ext cx="5656263" cy="979487"/>
                      </a:xfrm>
                      <a:prstGeom prst="rect">
                        <a:avLst/>
                      </a:prstGeom>
                    </p:spPr>
                  </p:pic>
                </p:oleObj>
              </mc:Fallback>
            </mc:AlternateContent>
          </a:graphicData>
        </a:graphic>
      </p:graphicFrame>
      <p:sp>
        <p:nvSpPr>
          <p:cNvPr id="8" name="文本框 7"/>
          <p:cNvSpPr txBox="1"/>
          <p:nvPr/>
        </p:nvSpPr>
        <p:spPr>
          <a:xfrm>
            <a:off x="797256" y="1465062"/>
            <a:ext cx="8065389"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Open-loop transfer function of speed loop</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mc:Choice xmlns:p14="http://schemas.microsoft.com/office/powerpoint/2010/main" Requires="p14">
          <p:contentPart p14:bwMode="auto" r:id="rId5">
            <p14:nvContentPartPr>
              <p14:cNvPr id="4" name="墨迹 3">
                <a:extLst>
                  <a:ext uri="{FF2B5EF4-FFF2-40B4-BE49-F238E27FC236}">
                    <a16:creationId xmlns:a16="http://schemas.microsoft.com/office/drawing/2014/main" id="{CAF4974B-9D11-4EBE-8CFF-4B4E3507A1F1}"/>
                  </a:ext>
                </a:extLst>
              </p14:cNvPr>
              <p14:cNvContentPartPr/>
              <p14:nvPr/>
            </p14:nvContentPartPr>
            <p14:xfrm>
              <a:off x="414360" y="2305080"/>
              <a:ext cx="10863720" cy="3596040"/>
            </p14:xfrm>
          </p:contentPart>
        </mc:Choice>
        <mc:Fallback>
          <p:pic>
            <p:nvPicPr>
              <p:cNvPr id="4" name="墨迹 3">
                <a:extLst>
                  <a:ext uri="{FF2B5EF4-FFF2-40B4-BE49-F238E27FC236}">
                    <a16:creationId xmlns:a16="http://schemas.microsoft.com/office/drawing/2014/main" id="{CAF4974B-9D11-4EBE-8CFF-4B4E3507A1F1}"/>
                  </a:ext>
                </a:extLst>
              </p:cNvPr>
              <p:cNvPicPr/>
              <p:nvPr/>
            </p:nvPicPr>
            <p:blipFill>
              <a:blip r:embed="rId6"/>
              <a:stretch>
                <a:fillRect/>
              </a:stretch>
            </p:blipFill>
            <p:spPr>
              <a:xfrm>
                <a:off x="405000" y="2295720"/>
                <a:ext cx="10882440" cy="3614760"/>
              </a:xfrm>
              <a:prstGeom prst="rect">
                <a:avLst/>
              </a:prstGeom>
            </p:spPr>
          </p:pic>
        </mc:Fallback>
      </mc:AlternateContent>
    </p:spTree>
    <p:extLst>
      <p:ext uri="{BB962C8B-B14F-4D97-AF65-F5344CB8AC3E}">
        <p14:creationId xmlns:p14="http://schemas.microsoft.com/office/powerpoint/2010/main" val="2070574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wipe(down)">
                                      <p:cBhvr>
                                        <p:cTn id="22" dur="500"/>
                                        <p:tgtEl>
                                          <p:spTgt spid="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animEffect transition="in" filter="wipe(down)">
                                      <p:cBhvr>
                                        <p:cTn id="2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41829" y="1532930"/>
            <a:ext cx="2293257" cy="461665"/>
          </a:xfrm>
          <a:prstGeom prst="rect">
            <a:avLst/>
          </a:prstGeom>
          <a:noFill/>
        </p:spPr>
        <p:txBody>
          <a:bodyPr wrap="square" rtlCol="0">
            <a:spAutoFit/>
          </a:bodyPr>
          <a:lstStyle/>
          <a:p>
            <a:r>
              <a:rPr lang="en-US" altLang="zh-CN" sz="2400" dirty="0">
                <a:solidFill>
                  <a:srgbClr val="0070C0"/>
                </a:solidFill>
              </a:rPr>
              <a:t>Phase margin:</a:t>
            </a:r>
            <a:endParaRPr lang="zh-CN" altLang="en-US" sz="2400" dirty="0">
              <a:solidFill>
                <a:srgbClr val="0070C0"/>
              </a:solidFill>
            </a:endParaRPr>
          </a:p>
        </p:txBody>
      </p:sp>
      <p:sp>
        <p:nvSpPr>
          <p:cNvPr id="7" name="文本框 6"/>
          <p:cNvSpPr txBox="1"/>
          <p:nvPr/>
        </p:nvSpPr>
        <p:spPr>
          <a:xfrm>
            <a:off x="841829" y="2732893"/>
            <a:ext cx="3203674" cy="461665"/>
          </a:xfrm>
          <a:prstGeom prst="rect">
            <a:avLst/>
          </a:prstGeom>
          <a:noFill/>
        </p:spPr>
        <p:txBody>
          <a:bodyPr wrap="square" rtlCol="0">
            <a:spAutoFit/>
          </a:bodyPr>
          <a:lstStyle/>
          <a:p>
            <a:r>
              <a:rPr lang="en-US" altLang="zh-CN" sz="2400" dirty="0">
                <a:solidFill>
                  <a:srgbClr val="0070C0"/>
                </a:solidFill>
              </a:rPr>
              <a:t>Crossover frequency:</a:t>
            </a:r>
            <a:endParaRPr lang="zh-CN" altLang="en-US" sz="2400" dirty="0">
              <a:solidFill>
                <a:srgbClr val="0070C0"/>
              </a:solidFill>
            </a:endParaRPr>
          </a:p>
        </p:txBody>
      </p:sp>
      <p:sp>
        <p:nvSpPr>
          <p:cNvPr id="2" name="文本框 1"/>
          <p:cNvSpPr txBox="1"/>
          <p:nvPr/>
        </p:nvSpPr>
        <p:spPr>
          <a:xfrm>
            <a:off x="841828" y="343084"/>
            <a:ext cx="9653299" cy="701731"/>
          </a:xfrm>
          <a:prstGeom prst="rect">
            <a:avLst/>
          </a:prstGeom>
          <a:noFill/>
        </p:spPr>
        <p:txBody>
          <a:bodyPr wrap="square" rtlCol="0">
            <a:spAutoFit/>
          </a:bodyPr>
          <a:lstStyle/>
          <a:p>
            <a:pPr>
              <a:lnSpc>
                <a:spcPct val="90000"/>
              </a:lnSpc>
              <a:spcBef>
                <a:spcPct val="0"/>
              </a:spcBef>
            </a:pPr>
            <a:r>
              <a:rPr lang="en-US" altLang="zh-CN" sz="4400" b="1" dirty="0">
                <a:solidFill>
                  <a:srgbClr val="00B0F0"/>
                </a:solidFill>
                <a:latin typeface="+mj-lt"/>
                <a:ea typeface="+mj-ea"/>
                <a:cs typeface="+mj-cs"/>
              </a:rPr>
              <a:t>Speed Controller Method 1</a:t>
            </a:r>
            <a:r>
              <a:rPr lang="zh-CN" altLang="en-US" sz="4400" b="1" dirty="0">
                <a:solidFill>
                  <a:srgbClr val="00B0F0"/>
                </a:solidFill>
                <a:latin typeface="+mj-lt"/>
                <a:ea typeface="+mj-ea"/>
                <a:cs typeface="+mj-cs"/>
              </a:rPr>
              <a:t>：</a:t>
            </a:r>
            <a:r>
              <a:rPr lang="en-US" altLang="zh-CN" sz="4400" b="1" i="1" dirty="0">
                <a:solidFill>
                  <a:srgbClr val="00B0F0"/>
                </a:solidFill>
                <a:latin typeface="+mj-lt"/>
                <a:ea typeface="+mj-ea"/>
                <a:cs typeface="+mj-cs"/>
              </a:rPr>
              <a:t>s</a:t>
            </a:r>
            <a:r>
              <a:rPr lang="en-US" altLang="zh-CN" sz="4400" b="1" dirty="0">
                <a:solidFill>
                  <a:srgbClr val="00B0F0"/>
                </a:solidFill>
                <a:latin typeface="+mj-lt"/>
                <a:ea typeface="+mj-ea"/>
                <a:cs typeface="+mj-cs"/>
              </a:rPr>
              <a:t> domain</a:t>
            </a:r>
            <a:endParaRPr lang="zh-CN" altLang="en-US" sz="4400" b="1" dirty="0">
              <a:solidFill>
                <a:srgbClr val="00B0F0"/>
              </a:solidFill>
              <a:latin typeface="+mj-lt"/>
              <a:ea typeface="+mj-ea"/>
              <a:cs typeface="+mj-cs"/>
            </a:endParaRPr>
          </a:p>
        </p:txBody>
      </p:sp>
      <p:graphicFrame>
        <p:nvGraphicFramePr>
          <p:cNvPr id="8" name="对象 7"/>
          <p:cNvGraphicFramePr>
            <a:graphicFrameLocks noChangeAspect="1"/>
          </p:cNvGraphicFramePr>
          <p:nvPr/>
        </p:nvGraphicFramePr>
        <p:xfrm>
          <a:off x="3409550" y="1044815"/>
          <a:ext cx="6330757" cy="1290738"/>
        </p:xfrm>
        <a:graphic>
          <a:graphicData uri="http://schemas.openxmlformats.org/presentationml/2006/ole">
            <mc:AlternateContent xmlns:mc="http://schemas.openxmlformats.org/markup-compatibility/2006">
              <mc:Choice xmlns:v="urn:schemas-microsoft-com:vml" Requires="v">
                <p:oleObj spid="_x0000_s18486" name="Equation" r:id="rId3" imgW="2616120" imgH="533160" progId="Equation.DSMT4">
                  <p:embed/>
                </p:oleObj>
              </mc:Choice>
              <mc:Fallback>
                <p:oleObj name="Equation" r:id="rId3" imgW="2616120" imgH="533160" progId="Equation.DSMT4">
                  <p:embed/>
                  <p:pic>
                    <p:nvPicPr>
                      <p:cNvPr id="8" name="对象 7"/>
                      <p:cNvPicPr/>
                      <p:nvPr/>
                    </p:nvPicPr>
                    <p:blipFill>
                      <a:blip r:embed="rId4"/>
                      <a:stretch>
                        <a:fillRect/>
                      </a:stretch>
                    </p:blipFill>
                    <p:spPr>
                      <a:xfrm>
                        <a:off x="3409550" y="1044815"/>
                        <a:ext cx="6330757" cy="1290738"/>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719710" y="2400703"/>
          <a:ext cx="4486271" cy="1308496"/>
        </p:xfrm>
        <a:graphic>
          <a:graphicData uri="http://schemas.openxmlformats.org/presentationml/2006/ole">
            <mc:AlternateContent xmlns:mc="http://schemas.openxmlformats.org/markup-compatibility/2006">
              <mc:Choice xmlns:v="urn:schemas-microsoft-com:vml" Requires="v">
                <p:oleObj spid="_x0000_s18487" name="Equation" r:id="rId5" imgW="1828800" imgH="533160" progId="Equation.DSMT4">
                  <p:embed/>
                </p:oleObj>
              </mc:Choice>
              <mc:Fallback>
                <p:oleObj name="Equation" r:id="rId5" imgW="1828800" imgH="533160" progId="Equation.DSMT4">
                  <p:embed/>
                  <p:pic>
                    <p:nvPicPr>
                      <p:cNvPr id="9" name="对象 8"/>
                      <p:cNvPicPr/>
                      <p:nvPr/>
                    </p:nvPicPr>
                    <p:blipFill>
                      <a:blip r:embed="rId6"/>
                      <a:stretch>
                        <a:fillRect/>
                      </a:stretch>
                    </p:blipFill>
                    <p:spPr>
                      <a:xfrm>
                        <a:off x="3719710" y="2400703"/>
                        <a:ext cx="4486271" cy="1308496"/>
                      </a:xfrm>
                      <a:prstGeom prst="rect">
                        <a:avLst/>
                      </a:prstGeom>
                    </p:spPr>
                  </p:pic>
                </p:oleObj>
              </mc:Fallback>
            </mc:AlternateContent>
          </a:graphicData>
        </a:graphic>
      </p:graphicFrame>
      <p:sp>
        <p:nvSpPr>
          <p:cNvPr id="12" name="文本框 11"/>
          <p:cNvSpPr txBox="1"/>
          <p:nvPr/>
        </p:nvSpPr>
        <p:spPr>
          <a:xfrm>
            <a:off x="885371" y="3932856"/>
            <a:ext cx="11071102" cy="523220"/>
          </a:xfrm>
          <a:prstGeom prst="rect">
            <a:avLst/>
          </a:prstGeom>
          <a:noFill/>
        </p:spPr>
        <p:txBody>
          <a:bodyPr wrap="square" rtlCol="0">
            <a:spAutoFit/>
          </a:bodyPr>
          <a:lstStyle/>
          <a:p>
            <a:r>
              <a:rPr lang="en-US" altLang="zh-CN" sz="2800" dirty="0">
                <a:solidFill>
                  <a:srgbClr val="0070C0"/>
                </a:solidFill>
              </a:rPr>
              <a:t>Let </a:t>
            </a:r>
            <a:r>
              <a:rPr lang="en-US" altLang="zh-CN" sz="2800" i="1" dirty="0" err="1">
                <a:solidFill>
                  <a:srgbClr val="0070C0"/>
                </a:solidFill>
                <a:latin typeface="Symbol" panose="05050102010706020507" pitchFamily="18" charset="2"/>
              </a:rPr>
              <a:t>j</a:t>
            </a:r>
            <a:r>
              <a:rPr lang="en-US" altLang="zh-CN" sz="2800" i="1" baseline="-25000" dirty="0" err="1">
                <a:solidFill>
                  <a:srgbClr val="0070C0"/>
                </a:solidFill>
                <a:latin typeface="Times New Roman" panose="02020603050405020304" pitchFamily="18" charset="0"/>
                <a:cs typeface="Times New Roman" panose="02020603050405020304" pitchFamily="18" charset="0"/>
              </a:rPr>
              <a:t>phm</a:t>
            </a:r>
            <a:r>
              <a:rPr lang="en-US" altLang="zh-CN" sz="2800" dirty="0">
                <a:solidFill>
                  <a:srgbClr val="0070C0"/>
                </a:solidFill>
              </a:rPr>
              <a:t> = 60 degrees and choose a reasonable crossover frequency </a:t>
            </a:r>
            <a:r>
              <a:rPr lang="en-US" altLang="zh-CN" sz="2800" i="1" dirty="0" err="1">
                <a:solidFill>
                  <a:srgbClr val="0070C0"/>
                </a:solidFill>
                <a:latin typeface="Symbol" panose="05050102010706020507" pitchFamily="18" charset="2"/>
              </a:rPr>
              <a:t>w</a:t>
            </a:r>
            <a:r>
              <a:rPr lang="en-US" altLang="zh-CN" sz="2800" i="1" baseline="-25000" dirty="0" err="1">
                <a:solidFill>
                  <a:srgbClr val="0070C0"/>
                </a:solidFill>
                <a:latin typeface="Times New Roman" panose="02020603050405020304" pitchFamily="18" charset="0"/>
                <a:cs typeface="Times New Roman" panose="02020603050405020304" pitchFamily="18" charset="0"/>
              </a:rPr>
              <a:t>C</a:t>
            </a:r>
            <a:r>
              <a:rPr lang="el-GR" altLang="zh-CN" sz="2800" i="1" baseline="-25000" dirty="0">
                <a:solidFill>
                  <a:srgbClr val="0070C0"/>
                </a:solidFill>
                <a:latin typeface="Times New Roman" panose="02020603050405020304" pitchFamily="18" charset="0"/>
                <a:cs typeface="Times New Roman" panose="02020603050405020304" pitchFamily="18" charset="0"/>
              </a:rPr>
              <a:t>Ω</a:t>
            </a:r>
            <a:endParaRPr lang="zh-CN" altLang="en-US" sz="2800" dirty="0">
              <a:solidFill>
                <a:srgbClr val="0070C0"/>
              </a:solidFill>
            </a:endParaRPr>
          </a:p>
        </p:txBody>
      </p:sp>
      <p:graphicFrame>
        <p:nvGraphicFramePr>
          <p:cNvPr id="15" name="对象 14"/>
          <p:cNvGraphicFramePr>
            <a:graphicFrameLocks noChangeAspect="1"/>
          </p:cNvGraphicFramePr>
          <p:nvPr/>
        </p:nvGraphicFramePr>
        <p:xfrm>
          <a:off x="3424238" y="5018088"/>
          <a:ext cx="2198687" cy="1073150"/>
        </p:xfrm>
        <a:graphic>
          <a:graphicData uri="http://schemas.openxmlformats.org/presentationml/2006/ole">
            <mc:AlternateContent xmlns:mc="http://schemas.openxmlformats.org/markup-compatibility/2006">
              <mc:Choice xmlns:v="urn:schemas-microsoft-com:vml" Requires="v">
                <p:oleObj spid="_x0000_s18488" name="Equation" r:id="rId7" imgW="990360" imgH="482400" progId="Equation.DSMT4">
                  <p:embed/>
                </p:oleObj>
              </mc:Choice>
              <mc:Fallback>
                <p:oleObj name="Equation" r:id="rId7" imgW="990360" imgH="482400" progId="Equation.DSMT4">
                  <p:embed/>
                  <p:pic>
                    <p:nvPicPr>
                      <p:cNvPr id="15" name="对象 14"/>
                      <p:cNvPicPr/>
                      <p:nvPr/>
                    </p:nvPicPr>
                    <p:blipFill>
                      <a:blip r:embed="rId8"/>
                      <a:stretch>
                        <a:fillRect/>
                      </a:stretch>
                    </p:blipFill>
                    <p:spPr>
                      <a:xfrm>
                        <a:off x="3424238" y="5018088"/>
                        <a:ext cx="2198687" cy="1073150"/>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6270625" y="5018088"/>
          <a:ext cx="1751013" cy="1044575"/>
        </p:xfrm>
        <a:graphic>
          <a:graphicData uri="http://schemas.openxmlformats.org/presentationml/2006/ole">
            <mc:AlternateContent xmlns:mc="http://schemas.openxmlformats.org/markup-compatibility/2006">
              <mc:Choice xmlns:v="urn:schemas-microsoft-com:vml" Requires="v">
                <p:oleObj spid="_x0000_s18489" name="Equation" r:id="rId9" imgW="787320" imgH="469800" progId="Equation.DSMT4">
                  <p:embed/>
                </p:oleObj>
              </mc:Choice>
              <mc:Fallback>
                <p:oleObj name="Equation" r:id="rId9" imgW="787320" imgH="469800" progId="Equation.DSMT4">
                  <p:embed/>
                  <p:pic>
                    <p:nvPicPr>
                      <p:cNvPr id="16" name="对象 15"/>
                      <p:cNvPicPr/>
                      <p:nvPr/>
                    </p:nvPicPr>
                    <p:blipFill>
                      <a:blip r:embed="rId10"/>
                      <a:stretch>
                        <a:fillRect/>
                      </a:stretch>
                    </p:blipFill>
                    <p:spPr>
                      <a:xfrm>
                        <a:off x="6270625" y="5018088"/>
                        <a:ext cx="1751013" cy="1044575"/>
                      </a:xfrm>
                      <a:prstGeom prst="rect">
                        <a:avLst/>
                      </a:prstGeom>
                    </p:spPr>
                  </p:pic>
                </p:oleObj>
              </mc:Fallback>
            </mc:AlternateContent>
          </a:graphicData>
        </a:graphic>
      </p:graphicFrame>
      <p:sp>
        <p:nvSpPr>
          <p:cNvPr id="17" name="右箭头 16"/>
          <p:cNvSpPr/>
          <p:nvPr/>
        </p:nvSpPr>
        <p:spPr>
          <a:xfrm>
            <a:off x="1220757" y="5302307"/>
            <a:ext cx="1057603" cy="4575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p14="http://schemas.microsoft.com/office/powerpoint/2010/main" Requires="p14">
          <p:contentPart p14:bwMode="auto" r:id="rId11">
            <p14:nvContentPartPr>
              <p14:cNvPr id="3" name="墨迹 2">
                <a:extLst>
                  <a:ext uri="{FF2B5EF4-FFF2-40B4-BE49-F238E27FC236}">
                    <a16:creationId xmlns:a16="http://schemas.microsoft.com/office/drawing/2014/main" id="{74AA6DB6-2919-4113-90FA-A323644A14B5}"/>
                  </a:ext>
                </a:extLst>
              </p14:cNvPr>
              <p14:cNvContentPartPr/>
              <p14:nvPr/>
            </p14:nvContentPartPr>
            <p14:xfrm>
              <a:off x="414360" y="776160"/>
              <a:ext cx="11749320" cy="5467680"/>
            </p14:xfrm>
          </p:contentPart>
        </mc:Choice>
        <mc:Fallback>
          <p:pic>
            <p:nvPicPr>
              <p:cNvPr id="3" name="墨迹 2">
                <a:extLst>
                  <a:ext uri="{FF2B5EF4-FFF2-40B4-BE49-F238E27FC236}">
                    <a16:creationId xmlns:a16="http://schemas.microsoft.com/office/drawing/2014/main" id="{74AA6DB6-2919-4113-90FA-A323644A14B5}"/>
                  </a:ext>
                </a:extLst>
              </p:cNvPr>
              <p:cNvPicPr/>
              <p:nvPr/>
            </p:nvPicPr>
            <p:blipFill>
              <a:blip r:embed="rId12"/>
              <a:stretch>
                <a:fillRect/>
              </a:stretch>
            </p:blipFill>
            <p:spPr>
              <a:xfrm>
                <a:off x="405000" y="766800"/>
                <a:ext cx="11768040" cy="5486400"/>
              </a:xfrm>
              <a:prstGeom prst="rect">
                <a:avLst/>
              </a:prstGeom>
            </p:spPr>
          </p:pic>
        </mc:Fallback>
      </mc:AlternateContent>
    </p:spTree>
    <p:extLst>
      <p:ext uri="{BB962C8B-B14F-4D97-AF65-F5344CB8AC3E}">
        <p14:creationId xmlns:p14="http://schemas.microsoft.com/office/powerpoint/2010/main" val="4071835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Effect transition="in" filter="wipe(down)">
                                      <p:cBhvr>
                                        <p:cTn id="27" dur="500"/>
                                        <p:tgtEl>
                                          <p:spTgt spid="1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down)">
                                      <p:cBhvr>
                                        <p:cTn id="32" dur="500"/>
                                        <p:tgtEl>
                                          <p:spTgt spid="17"/>
                                        </p:tgtEl>
                                      </p:cBhvr>
                                    </p:animEffect>
                                  </p:childTnLst>
                                </p:cTn>
                              </p:par>
                              <p:par>
                                <p:cTn id="33" presetID="22" presetClass="entr" presetSubtype="4"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down)">
                                      <p:cBhvr>
                                        <p:cTn id="35" dur="500"/>
                                        <p:tgtEl>
                                          <p:spTgt spid="15"/>
                                        </p:tgtEl>
                                      </p:cBhvr>
                                    </p:animEffect>
                                  </p:childTnLst>
                                </p:cTn>
                              </p:par>
                              <p:par>
                                <p:cTn id="36" presetID="22" presetClass="entr" presetSubtype="4" fill="hold" nodeType="with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down)">
                                      <p:cBhvr>
                                        <p:cTn id="3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solidFill>
                  <a:srgbClr val="00B0F0"/>
                </a:solidFill>
              </a:rPr>
              <a:t>Comparison of different phase margin</a:t>
            </a:r>
            <a:endParaRPr lang="zh-CN" altLang="en-US" b="1" dirty="0">
              <a:solidFill>
                <a:srgbClr val="00B0F0"/>
              </a:solidFill>
            </a:endParaRPr>
          </a:p>
        </p:txBody>
      </p:sp>
      <p:pic>
        <p:nvPicPr>
          <p:cNvPr id="6" name="图片 5"/>
          <p:cNvPicPr>
            <a:picLocks noChangeAspect="1"/>
          </p:cNvPicPr>
          <p:nvPr/>
        </p:nvPicPr>
        <p:blipFill>
          <a:blip r:embed="rId2"/>
          <a:stretch>
            <a:fillRect/>
          </a:stretch>
        </p:blipFill>
        <p:spPr>
          <a:xfrm>
            <a:off x="5753805" y="1540562"/>
            <a:ext cx="5751257" cy="4320204"/>
          </a:xfrm>
          <a:prstGeom prst="rect">
            <a:avLst/>
          </a:prstGeom>
        </p:spPr>
      </p:pic>
      <p:sp>
        <p:nvSpPr>
          <p:cNvPr id="7" name="文本框 6"/>
          <p:cNvSpPr txBox="1"/>
          <p:nvPr/>
        </p:nvSpPr>
        <p:spPr>
          <a:xfrm>
            <a:off x="3148083" y="5860766"/>
            <a:ext cx="5895833" cy="523220"/>
          </a:xfrm>
          <a:prstGeom prst="rect">
            <a:avLst/>
          </a:prstGeom>
          <a:noFill/>
        </p:spPr>
        <p:txBody>
          <a:bodyPr wrap="square" rtlCol="0">
            <a:spAutoFit/>
          </a:bodyPr>
          <a:lstStyle/>
          <a:p>
            <a:pPr algn="ctr"/>
            <a:r>
              <a:rPr lang="en-US" altLang="zh-CN" sz="2800" dirty="0">
                <a:solidFill>
                  <a:srgbClr val="FF0000"/>
                </a:solidFill>
              </a:rPr>
              <a:t>Phase margin 60 degrees is better</a:t>
            </a:r>
            <a:endParaRPr lang="zh-CN" altLang="en-US" sz="2800" dirty="0">
              <a:solidFill>
                <a:srgbClr val="FF0000"/>
              </a:solidFill>
            </a:endParaRPr>
          </a:p>
        </p:txBody>
      </p:sp>
      <p:pic>
        <p:nvPicPr>
          <p:cNvPr id="9" name="图片 8"/>
          <p:cNvPicPr>
            <a:picLocks noChangeAspect="1"/>
          </p:cNvPicPr>
          <p:nvPr/>
        </p:nvPicPr>
        <p:blipFill>
          <a:blip r:embed="rId3"/>
          <a:stretch>
            <a:fillRect/>
          </a:stretch>
        </p:blipFill>
        <p:spPr>
          <a:xfrm>
            <a:off x="573206" y="1491632"/>
            <a:ext cx="5626887" cy="4226780"/>
          </a:xfrm>
          <a:prstGeom prst="rect">
            <a:avLst/>
          </a:prstGeom>
        </p:spPr>
      </p:pic>
      <mc:AlternateContent xmlns:mc="http://schemas.openxmlformats.org/markup-compatibility/2006">
        <mc:Choice xmlns:p14="http://schemas.microsoft.com/office/powerpoint/2010/main" Requires="p14">
          <p:contentPart p14:bwMode="auto" r:id="rId4">
            <p14:nvContentPartPr>
              <p14:cNvPr id="3" name="墨迹 2">
                <a:extLst>
                  <a:ext uri="{FF2B5EF4-FFF2-40B4-BE49-F238E27FC236}">
                    <a16:creationId xmlns:a16="http://schemas.microsoft.com/office/drawing/2014/main" id="{EBF50A1D-ED41-4AC0-8495-59208EDF97EE}"/>
                  </a:ext>
                </a:extLst>
              </p14:cNvPr>
              <p14:cNvContentPartPr/>
              <p14:nvPr/>
            </p14:nvContentPartPr>
            <p14:xfrm>
              <a:off x="2357280" y="1171440"/>
              <a:ext cx="8863560" cy="4300920"/>
            </p14:xfrm>
          </p:contentPart>
        </mc:Choice>
        <mc:Fallback>
          <p:pic>
            <p:nvPicPr>
              <p:cNvPr id="3" name="墨迹 2">
                <a:extLst>
                  <a:ext uri="{FF2B5EF4-FFF2-40B4-BE49-F238E27FC236}">
                    <a16:creationId xmlns:a16="http://schemas.microsoft.com/office/drawing/2014/main" id="{EBF50A1D-ED41-4AC0-8495-59208EDF97EE}"/>
                  </a:ext>
                </a:extLst>
              </p:cNvPr>
              <p:cNvPicPr/>
              <p:nvPr/>
            </p:nvPicPr>
            <p:blipFill>
              <a:blip r:embed="rId5"/>
              <a:stretch>
                <a:fillRect/>
              </a:stretch>
            </p:blipFill>
            <p:spPr>
              <a:xfrm>
                <a:off x="2347920" y="1162080"/>
                <a:ext cx="8882280" cy="4319640"/>
              </a:xfrm>
              <a:prstGeom prst="rect">
                <a:avLst/>
              </a:prstGeom>
            </p:spPr>
          </p:pic>
        </mc:Fallback>
      </mc:AlternateContent>
    </p:spTree>
    <p:extLst>
      <p:ext uri="{BB962C8B-B14F-4D97-AF65-F5344CB8AC3E}">
        <p14:creationId xmlns:p14="http://schemas.microsoft.com/office/powerpoint/2010/main" val="1774676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4DA830DB-365A-4EAF-864B-785826C892EA}"/>
              </a:ext>
            </a:extLst>
          </p:cNvPr>
          <p:cNvSpPr>
            <a:spLocks noGrp="1"/>
          </p:cNvSpPr>
          <p:nvPr>
            <p:ph idx="1"/>
          </p:nvPr>
        </p:nvSpPr>
        <p:spPr>
          <a:xfrm>
            <a:off x="838200" y="815431"/>
            <a:ext cx="10515600" cy="4351338"/>
          </a:xfrm>
        </p:spPr>
        <p:txBody>
          <a:bodyPr>
            <a:normAutofit/>
          </a:bodyPr>
          <a:lstStyle/>
          <a:p>
            <a:pPr marL="0" indent="0">
              <a:buNone/>
            </a:pPr>
            <a:r>
              <a:rPr lang="en-US" altLang="zh-CN" sz="4000" dirty="0">
                <a:latin typeface="微软雅黑" panose="020B0503020204020204" pitchFamily="34" charset="-122"/>
                <a:ea typeface="微软雅黑" panose="020B0503020204020204" pitchFamily="34" charset="-122"/>
              </a:rPr>
              <a:t>Questions:</a:t>
            </a:r>
          </a:p>
          <a:p>
            <a:pPr marL="742950" indent="-742950">
              <a:buFont typeface="+mj-lt"/>
              <a:buAutoNum type="arabicPeriod"/>
            </a:pPr>
            <a:r>
              <a:rPr lang="zh-CN" altLang="en-US" sz="4000" dirty="0">
                <a:latin typeface="微软雅黑" panose="020B0503020204020204" pitchFamily="34" charset="-122"/>
                <a:ea typeface="微软雅黑" panose="020B0503020204020204" pitchFamily="34" charset="-122"/>
              </a:rPr>
              <a:t>电流环、速度环、位置环控制器如何设计？</a:t>
            </a:r>
            <a:endParaRPr lang="en-US" altLang="zh-CN" sz="4000" dirty="0">
              <a:latin typeface="微软雅黑" panose="020B0503020204020204" pitchFamily="34" charset="-122"/>
              <a:ea typeface="微软雅黑" panose="020B0503020204020204" pitchFamily="34" charset="-122"/>
            </a:endParaRPr>
          </a:p>
          <a:p>
            <a:pPr marL="742950" indent="-742950">
              <a:buFont typeface="+mj-lt"/>
              <a:buAutoNum type="arabicPeriod"/>
            </a:pPr>
            <a:r>
              <a:rPr lang="zh-CN" altLang="en-US" sz="4000" dirty="0">
                <a:latin typeface="微软雅黑" panose="020B0503020204020204" pitchFamily="34" charset="-122"/>
                <a:ea typeface="微软雅黑" panose="020B0503020204020204" pitchFamily="34" charset="-122"/>
              </a:rPr>
              <a:t>三个环路关系如何？</a:t>
            </a:r>
            <a:endParaRPr lang="en-US" altLang="zh-CN" sz="4000" dirty="0">
              <a:latin typeface="微软雅黑" panose="020B0503020204020204" pitchFamily="34" charset="-122"/>
              <a:ea typeface="微软雅黑" panose="020B0503020204020204" pitchFamily="34" charset="-122"/>
            </a:endParaRPr>
          </a:p>
          <a:p>
            <a:pPr marL="742950" indent="-742950">
              <a:buFont typeface="+mj-lt"/>
              <a:buAutoNum type="arabicPeriod"/>
            </a:pPr>
            <a:r>
              <a:rPr lang="zh-CN" altLang="en-US" sz="4000" dirty="0">
                <a:latin typeface="微软雅黑" panose="020B0503020204020204" pitchFamily="34" charset="-122"/>
                <a:ea typeface="微软雅黑" panose="020B0503020204020204" pitchFamily="34" charset="-122"/>
              </a:rPr>
              <a:t>带宽是什么含义？</a:t>
            </a:r>
          </a:p>
        </p:txBody>
      </p:sp>
    </p:spTree>
    <p:extLst>
      <p:ext uri="{BB962C8B-B14F-4D97-AF65-F5344CB8AC3E}">
        <p14:creationId xmlns:p14="http://schemas.microsoft.com/office/powerpoint/2010/main" val="526703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838200" y="365125"/>
            <a:ext cx="10515600" cy="1325563"/>
          </a:xfrm>
        </p:spPr>
        <p:txBody>
          <a:bodyPr>
            <a:normAutofit/>
          </a:bodyPr>
          <a:lstStyle/>
          <a:p>
            <a:r>
              <a:rPr lang="en-US" altLang="zh-CN" b="1" dirty="0">
                <a:solidFill>
                  <a:srgbClr val="00B0F0"/>
                </a:solidFill>
              </a:rPr>
              <a:t>Comparison of different crossover frequency</a:t>
            </a:r>
            <a:endParaRPr lang="zh-CN" altLang="en-US" b="1" dirty="0">
              <a:solidFill>
                <a:srgbClr val="00B0F0"/>
              </a:solidFill>
            </a:endParaRPr>
          </a:p>
        </p:txBody>
      </p:sp>
      <p:pic>
        <p:nvPicPr>
          <p:cNvPr id="5" name="图片 4"/>
          <p:cNvPicPr>
            <a:picLocks noChangeAspect="1"/>
          </p:cNvPicPr>
          <p:nvPr/>
        </p:nvPicPr>
        <p:blipFill>
          <a:blip r:embed="rId2"/>
          <a:stretch>
            <a:fillRect/>
          </a:stretch>
        </p:blipFill>
        <p:spPr>
          <a:xfrm>
            <a:off x="5890282" y="1581505"/>
            <a:ext cx="5797939" cy="4355270"/>
          </a:xfrm>
          <a:prstGeom prst="rect">
            <a:avLst/>
          </a:prstGeom>
        </p:spPr>
      </p:pic>
      <p:pic>
        <p:nvPicPr>
          <p:cNvPr id="6" name="图片 5"/>
          <p:cNvPicPr>
            <a:picLocks noChangeAspect="1"/>
          </p:cNvPicPr>
          <p:nvPr/>
        </p:nvPicPr>
        <p:blipFill>
          <a:blip r:embed="rId3"/>
          <a:stretch>
            <a:fillRect/>
          </a:stretch>
        </p:blipFill>
        <p:spPr>
          <a:xfrm>
            <a:off x="503779" y="1581505"/>
            <a:ext cx="5797938" cy="4355270"/>
          </a:xfrm>
          <a:prstGeom prst="rect">
            <a:avLst/>
          </a:prstGeom>
        </p:spPr>
      </p:pic>
      <p:sp>
        <p:nvSpPr>
          <p:cNvPr id="7" name="文本框 6"/>
          <p:cNvSpPr txBox="1"/>
          <p:nvPr/>
        </p:nvSpPr>
        <p:spPr>
          <a:xfrm>
            <a:off x="2464421" y="5991365"/>
            <a:ext cx="7674592" cy="523220"/>
          </a:xfrm>
          <a:prstGeom prst="rect">
            <a:avLst/>
          </a:prstGeom>
          <a:noFill/>
        </p:spPr>
        <p:txBody>
          <a:bodyPr wrap="square" rtlCol="0">
            <a:spAutoFit/>
          </a:bodyPr>
          <a:lstStyle/>
          <a:p>
            <a:pPr algn="ctr"/>
            <a:r>
              <a:rPr lang="en-US" altLang="zh-CN" sz="2800" dirty="0">
                <a:solidFill>
                  <a:srgbClr val="FF0000"/>
                </a:solidFill>
              </a:rPr>
              <a:t>Higher crossover frequency, faster response</a:t>
            </a:r>
            <a:endParaRPr lang="zh-CN" altLang="en-US" sz="2800" dirty="0">
              <a:solidFill>
                <a:srgbClr val="FF0000"/>
              </a:solidFill>
            </a:endParaRPr>
          </a:p>
        </p:txBody>
      </p:sp>
      <mc:AlternateContent xmlns:mc="http://schemas.openxmlformats.org/markup-compatibility/2006">
        <mc:Choice xmlns:p14="http://schemas.microsoft.com/office/powerpoint/2010/main" Requires="p14">
          <p:contentPart p14:bwMode="auto" r:id="rId4">
            <p14:nvContentPartPr>
              <p14:cNvPr id="2" name="墨迹 1">
                <a:extLst>
                  <a:ext uri="{FF2B5EF4-FFF2-40B4-BE49-F238E27FC236}">
                    <a16:creationId xmlns:a16="http://schemas.microsoft.com/office/drawing/2014/main" id="{4B9F54D7-9A05-406D-8241-A95C3DECABDC}"/>
                  </a:ext>
                </a:extLst>
              </p14:cNvPr>
              <p14:cNvContentPartPr/>
              <p14:nvPr/>
            </p14:nvContentPartPr>
            <p14:xfrm>
              <a:off x="2319480" y="2347920"/>
              <a:ext cx="8691840" cy="3238920"/>
            </p14:xfrm>
          </p:contentPart>
        </mc:Choice>
        <mc:Fallback>
          <p:pic>
            <p:nvPicPr>
              <p:cNvPr id="2" name="墨迹 1">
                <a:extLst>
                  <a:ext uri="{FF2B5EF4-FFF2-40B4-BE49-F238E27FC236}">
                    <a16:creationId xmlns:a16="http://schemas.microsoft.com/office/drawing/2014/main" id="{4B9F54D7-9A05-406D-8241-A95C3DECABDC}"/>
                  </a:ext>
                </a:extLst>
              </p:cNvPr>
              <p:cNvPicPr/>
              <p:nvPr/>
            </p:nvPicPr>
            <p:blipFill>
              <a:blip r:embed="rId5"/>
              <a:stretch>
                <a:fillRect/>
              </a:stretch>
            </p:blipFill>
            <p:spPr>
              <a:xfrm>
                <a:off x="2310120" y="2338560"/>
                <a:ext cx="8710560" cy="3257640"/>
              </a:xfrm>
              <a:prstGeom prst="rect">
                <a:avLst/>
              </a:prstGeom>
            </p:spPr>
          </p:pic>
        </mc:Fallback>
      </mc:AlternateContent>
    </p:spTree>
    <p:extLst>
      <p:ext uri="{BB962C8B-B14F-4D97-AF65-F5344CB8AC3E}">
        <p14:creationId xmlns:p14="http://schemas.microsoft.com/office/powerpoint/2010/main" val="3215709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6. Design of the Position Loop</a:t>
            </a:r>
            <a:endParaRPr lang="zh-CN" altLang="en-US" dirty="0"/>
          </a:p>
        </p:txBody>
      </p:sp>
      <p:sp>
        <p:nvSpPr>
          <p:cNvPr id="3" name="内容占位符 2"/>
          <p:cNvSpPr>
            <a:spLocks noGrp="1"/>
          </p:cNvSpPr>
          <p:nvPr>
            <p:ph idx="1"/>
          </p:nvPr>
        </p:nvSpPr>
        <p:spPr/>
        <p:txBody>
          <a:bodyPr/>
          <a:lstStyle/>
          <a:p>
            <a:r>
              <a:rPr lang="en-US" altLang="zh-CN" dirty="0"/>
              <a:t>Assume speed loop to ideal</a:t>
            </a:r>
          </a:p>
          <a:p>
            <a:r>
              <a:rPr lang="en-US" altLang="zh-CN" dirty="0"/>
              <a:t>Proportional gain alone is adequate due to presence of pure integrator</a:t>
            </a:r>
            <a:endParaRPr lang="zh-CN" altLang="en-US" dirty="0"/>
          </a:p>
        </p:txBody>
      </p:sp>
      <p:pic>
        <p:nvPicPr>
          <p:cNvPr id="5" name="图片 4"/>
          <p:cNvPicPr>
            <a:picLocks noChangeAspect="1"/>
          </p:cNvPicPr>
          <p:nvPr/>
        </p:nvPicPr>
        <p:blipFill>
          <a:blip r:embed="rId2"/>
          <a:stretch>
            <a:fillRect/>
          </a:stretch>
        </p:blipFill>
        <p:spPr>
          <a:xfrm>
            <a:off x="1280652" y="3401145"/>
            <a:ext cx="8689258" cy="2214687"/>
          </a:xfrm>
          <a:prstGeom prst="rect">
            <a:avLst/>
          </a:prstGeom>
        </p:spPr>
      </p:pic>
      <mc:AlternateContent xmlns:mc="http://schemas.openxmlformats.org/markup-compatibility/2006">
        <mc:Choice xmlns:p14="http://schemas.microsoft.com/office/powerpoint/2010/main" Requires="p14">
          <p:contentPart p14:bwMode="auto" r:id="rId3">
            <p14:nvContentPartPr>
              <p14:cNvPr id="4" name="墨迹 3">
                <a:extLst>
                  <a:ext uri="{FF2B5EF4-FFF2-40B4-BE49-F238E27FC236}">
                    <a16:creationId xmlns:a16="http://schemas.microsoft.com/office/drawing/2014/main" id="{138C711E-212C-4911-BCC5-FAFC5F30EF7E}"/>
                  </a:ext>
                </a:extLst>
              </p14:cNvPr>
              <p14:cNvContentPartPr/>
              <p14:nvPr/>
            </p14:nvContentPartPr>
            <p14:xfrm>
              <a:off x="2200320" y="833400"/>
              <a:ext cx="9873000" cy="5291640"/>
            </p14:xfrm>
          </p:contentPart>
        </mc:Choice>
        <mc:Fallback>
          <p:pic>
            <p:nvPicPr>
              <p:cNvPr id="4" name="墨迹 3">
                <a:extLst>
                  <a:ext uri="{FF2B5EF4-FFF2-40B4-BE49-F238E27FC236}">
                    <a16:creationId xmlns:a16="http://schemas.microsoft.com/office/drawing/2014/main" id="{138C711E-212C-4911-BCC5-FAFC5F30EF7E}"/>
                  </a:ext>
                </a:extLst>
              </p:cNvPr>
              <p:cNvPicPr/>
              <p:nvPr/>
            </p:nvPicPr>
            <p:blipFill>
              <a:blip r:embed="rId4"/>
              <a:stretch>
                <a:fillRect/>
              </a:stretch>
            </p:blipFill>
            <p:spPr>
              <a:xfrm>
                <a:off x="2190960" y="824040"/>
                <a:ext cx="9891720" cy="5310360"/>
              </a:xfrm>
              <a:prstGeom prst="rect">
                <a:avLst/>
              </a:prstGeom>
            </p:spPr>
          </p:pic>
        </mc:Fallback>
      </mc:AlternateContent>
    </p:spTree>
    <p:extLst>
      <p:ext uri="{BB962C8B-B14F-4D97-AF65-F5344CB8AC3E}">
        <p14:creationId xmlns:p14="http://schemas.microsoft.com/office/powerpoint/2010/main" val="23627520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838200" y="365125"/>
            <a:ext cx="10515600" cy="1325563"/>
          </a:xfrm>
        </p:spPr>
        <p:txBody>
          <a:bodyPr/>
          <a:lstStyle/>
          <a:p>
            <a:r>
              <a:rPr lang="en-US" altLang="zh-CN" dirty="0"/>
              <a:t>Solutions</a:t>
            </a:r>
            <a:endParaRPr lang="zh-CN" altLang="en-US" dirty="0"/>
          </a:p>
        </p:txBody>
      </p:sp>
      <p:graphicFrame>
        <p:nvGraphicFramePr>
          <p:cNvPr id="7" name="对象 6"/>
          <p:cNvGraphicFramePr>
            <a:graphicFrameLocks noChangeAspect="1"/>
          </p:cNvGraphicFramePr>
          <p:nvPr/>
        </p:nvGraphicFramePr>
        <p:xfrm>
          <a:off x="4426858" y="1513235"/>
          <a:ext cx="2087563" cy="903287"/>
        </p:xfrm>
        <a:graphic>
          <a:graphicData uri="http://schemas.openxmlformats.org/presentationml/2006/ole">
            <mc:AlternateContent xmlns:mc="http://schemas.openxmlformats.org/markup-compatibility/2006">
              <mc:Choice xmlns:v="urn:schemas-microsoft-com:vml" Requires="v">
                <p:oleObj spid="_x0000_s19497" name="Equation" r:id="rId3" imgW="850680" imgH="368280" progId="Equation.DSMT4">
                  <p:embed/>
                </p:oleObj>
              </mc:Choice>
              <mc:Fallback>
                <p:oleObj name="Equation" r:id="rId3" imgW="850680" imgH="368280" progId="Equation.DSMT4">
                  <p:embed/>
                  <p:pic>
                    <p:nvPicPr>
                      <p:cNvPr id="7" name="对象 6"/>
                      <p:cNvPicPr/>
                      <p:nvPr/>
                    </p:nvPicPr>
                    <p:blipFill>
                      <a:blip r:embed="rId4"/>
                      <a:stretch>
                        <a:fillRect/>
                      </a:stretch>
                    </p:blipFill>
                    <p:spPr>
                      <a:xfrm>
                        <a:off x="4426858" y="1513235"/>
                        <a:ext cx="2087563" cy="903287"/>
                      </a:xfrm>
                      <a:prstGeom prst="rect">
                        <a:avLst/>
                      </a:prstGeom>
                    </p:spPr>
                  </p:pic>
                </p:oleObj>
              </mc:Fallback>
            </mc:AlternateContent>
          </a:graphicData>
        </a:graphic>
      </p:graphicFrame>
      <p:sp>
        <p:nvSpPr>
          <p:cNvPr id="8" name="文本框 7"/>
          <p:cNvSpPr txBox="1"/>
          <p:nvPr/>
        </p:nvSpPr>
        <p:spPr>
          <a:xfrm>
            <a:off x="1223184" y="2831434"/>
            <a:ext cx="3203674" cy="461665"/>
          </a:xfrm>
          <a:prstGeom prst="rect">
            <a:avLst/>
          </a:prstGeom>
          <a:noFill/>
        </p:spPr>
        <p:txBody>
          <a:bodyPr wrap="square" rtlCol="0">
            <a:spAutoFit/>
          </a:bodyPr>
          <a:lstStyle/>
          <a:p>
            <a:r>
              <a:rPr lang="en-US" altLang="zh-CN" sz="2400" dirty="0"/>
              <a:t>Crossover frequency:</a:t>
            </a:r>
            <a:endParaRPr lang="zh-CN" altLang="en-US" sz="2400" dirty="0"/>
          </a:p>
        </p:txBody>
      </p:sp>
      <p:graphicFrame>
        <p:nvGraphicFramePr>
          <p:cNvPr id="9" name="对象 8"/>
          <p:cNvGraphicFramePr>
            <a:graphicFrameLocks noChangeAspect="1"/>
          </p:cNvGraphicFramePr>
          <p:nvPr/>
        </p:nvGraphicFramePr>
        <p:xfrm>
          <a:off x="4429125" y="2581948"/>
          <a:ext cx="3333750" cy="996950"/>
        </p:xfrm>
        <a:graphic>
          <a:graphicData uri="http://schemas.openxmlformats.org/presentationml/2006/ole">
            <mc:AlternateContent xmlns:mc="http://schemas.openxmlformats.org/markup-compatibility/2006">
              <mc:Choice xmlns:v="urn:schemas-microsoft-com:vml" Requires="v">
                <p:oleObj spid="_x0000_s19498" name="Equation" r:id="rId5" imgW="1358640" imgH="406080" progId="Equation.DSMT4">
                  <p:embed/>
                </p:oleObj>
              </mc:Choice>
              <mc:Fallback>
                <p:oleObj name="Equation" r:id="rId5" imgW="1358640" imgH="406080" progId="Equation.DSMT4">
                  <p:embed/>
                  <p:pic>
                    <p:nvPicPr>
                      <p:cNvPr id="9" name="对象 8"/>
                      <p:cNvPicPr/>
                      <p:nvPr/>
                    </p:nvPicPr>
                    <p:blipFill>
                      <a:blip r:embed="rId6"/>
                      <a:stretch>
                        <a:fillRect/>
                      </a:stretch>
                    </p:blipFill>
                    <p:spPr>
                      <a:xfrm>
                        <a:off x="4429125" y="2581948"/>
                        <a:ext cx="3333750" cy="99695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101994661"/>
              </p:ext>
            </p:extLst>
          </p:nvPr>
        </p:nvGraphicFramePr>
        <p:xfrm>
          <a:off x="4595264" y="4004908"/>
          <a:ext cx="1679547" cy="697722"/>
        </p:xfrm>
        <a:graphic>
          <a:graphicData uri="http://schemas.openxmlformats.org/presentationml/2006/ole">
            <mc:AlternateContent xmlns:mc="http://schemas.openxmlformats.org/markup-compatibility/2006">
              <mc:Choice xmlns:v="urn:schemas-microsoft-com:vml" Requires="v">
                <p:oleObj spid="_x0000_s19499" name="Equation" r:id="rId7" imgW="520560" imgH="215640" progId="Equation.DSMT4">
                  <p:embed/>
                </p:oleObj>
              </mc:Choice>
              <mc:Fallback>
                <p:oleObj name="Equation" r:id="rId7" imgW="520560" imgH="215640" progId="Equation.DSMT4">
                  <p:embed/>
                  <p:pic>
                    <p:nvPicPr>
                      <p:cNvPr id="10" name="对象 9"/>
                      <p:cNvPicPr/>
                      <p:nvPr/>
                    </p:nvPicPr>
                    <p:blipFill>
                      <a:blip r:embed="rId8"/>
                      <a:stretch>
                        <a:fillRect/>
                      </a:stretch>
                    </p:blipFill>
                    <p:spPr>
                      <a:xfrm>
                        <a:off x="4595264" y="4004908"/>
                        <a:ext cx="1679547" cy="697722"/>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9">
            <p14:nvContentPartPr>
              <p14:cNvPr id="2" name="墨迹 1">
                <a:extLst>
                  <a:ext uri="{FF2B5EF4-FFF2-40B4-BE49-F238E27FC236}">
                    <a16:creationId xmlns:a16="http://schemas.microsoft.com/office/drawing/2014/main" id="{FA0764AF-8B04-4830-8450-E8B49F52F0C2}"/>
                  </a:ext>
                </a:extLst>
              </p14:cNvPr>
              <p14:cNvContentPartPr/>
              <p14:nvPr/>
            </p14:nvContentPartPr>
            <p14:xfrm>
              <a:off x="204840" y="1081080"/>
              <a:ext cx="11354040" cy="4467600"/>
            </p14:xfrm>
          </p:contentPart>
        </mc:Choice>
        <mc:Fallback>
          <p:pic>
            <p:nvPicPr>
              <p:cNvPr id="2" name="墨迹 1">
                <a:extLst>
                  <a:ext uri="{FF2B5EF4-FFF2-40B4-BE49-F238E27FC236}">
                    <a16:creationId xmlns:a16="http://schemas.microsoft.com/office/drawing/2014/main" id="{FA0764AF-8B04-4830-8450-E8B49F52F0C2}"/>
                  </a:ext>
                </a:extLst>
              </p:cNvPr>
              <p:cNvPicPr/>
              <p:nvPr/>
            </p:nvPicPr>
            <p:blipFill>
              <a:blip r:embed="rId10"/>
              <a:stretch>
                <a:fillRect/>
              </a:stretch>
            </p:blipFill>
            <p:spPr>
              <a:xfrm>
                <a:off x="195480" y="1071720"/>
                <a:ext cx="11372760" cy="4486320"/>
              </a:xfrm>
              <a:prstGeom prst="rect">
                <a:avLst/>
              </a:prstGeom>
            </p:spPr>
          </p:pic>
        </mc:Fallback>
      </mc:AlternateContent>
    </p:spTree>
    <p:extLst>
      <p:ext uri="{BB962C8B-B14F-4D97-AF65-F5344CB8AC3E}">
        <p14:creationId xmlns:p14="http://schemas.microsoft.com/office/powerpoint/2010/main" val="4055667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7. Further Issues </a:t>
            </a:r>
            <a:endParaRPr lang="zh-CN" altLang="en-US" dirty="0"/>
          </a:p>
        </p:txBody>
      </p:sp>
      <p:sp>
        <p:nvSpPr>
          <p:cNvPr id="3" name="内容占位符 2"/>
          <p:cNvSpPr>
            <a:spLocks noGrp="1"/>
          </p:cNvSpPr>
          <p:nvPr>
            <p:ph idx="1"/>
          </p:nvPr>
        </p:nvSpPr>
        <p:spPr/>
        <p:txBody>
          <a:bodyPr>
            <a:normAutofit/>
          </a:bodyPr>
          <a:lstStyle/>
          <a:p>
            <a:pPr>
              <a:buFont typeface="Wingdings" panose="05000000000000000000" pitchFamily="2" charset="2"/>
              <a:buChar char="Ø"/>
            </a:pPr>
            <a:r>
              <a:rPr lang="en-US" altLang="zh-CN" dirty="0">
                <a:solidFill>
                  <a:srgbClr val="00B0F0"/>
                </a:solidFill>
              </a:rPr>
              <a:t>  Effect of limits</a:t>
            </a:r>
            <a:r>
              <a:rPr lang="zh-CN" altLang="en-US" dirty="0">
                <a:solidFill>
                  <a:srgbClr val="00B0F0"/>
                </a:solidFill>
              </a:rPr>
              <a:t>（限幅）</a:t>
            </a:r>
            <a:endParaRPr lang="en-US" altLang="zh-CN" dirty="0">
              <a:solidFill>
                <a:srgbClr val="00B0F0"/>
              </a:solidFill>
            </a:endParaRPr>
          </a:p>
          <a:p>
            <a:pPr lvl="1"/>
            <a:r>
              <a:rPr lang="en-US" altLang="zh-CN" dirty="0"/>
              <a:t>Voltage limit due to machine and materials</a:t>
            </a:r>
          </a:p>
          <a:p>
            <a:pPr lvl="1"/>
            <a:r>
              <a:rPr lang="en-US" altLang="zh-CN" dirty="0"/>
              <a:t>Current limit due to the materials</a:t>
            </a:r>
          </a:p>
          <a:p>
            <a:pPr lvl="1"/>
            <a:r>
              <a:rPr lang="en-US" altLang="zh-CN" dirty="0"/>
              <a:t>Speed and position limits due to the machine and mechanical system</a:t>
            </a:r>
          </a:p>
          <a:p>
            <a:pPr marL="457200" lvl="1" indent="-457200">
              <a:spcBef>
                <a:spcPts val="1000"/>
              </a:spcBef>
              <a:buFont typeface="Wingdings" panose="05000000000000000000" pitchFamily="2" charset="2"/>
              <a:buChar char="Ø"/>
            </a:pPr>
            <a:r>
              <a:rPr lang="en-US" altLang="zh-CN" sz="2800" dirty="0">
                <a:solidFill>
                  <a:srgbClr val="00B0F0"/>
                </a:solidFill>
              </a:rPr>
              <a:t>Anti-windup</a:t>
            </a:r>
            <a:r>
              <a:rPr lang="zh-CN" altLang="en-US" sz="2800" dirty="0">
                <a:solidFill>
                  <a:srgbClr val="00B0F0"/>
                </a:solidFill>
              </a:rPr>
              <a:t>（抗饱和）</a:t>
            </a:r>
            <a:endParaRPr lang="en-US" altLang="zh-CN" sz="2800" dirty="0">
              <a:solidFill>
                <a:srgbClr val="00B0F0"/>
              </a:solidFill>
            </a:endParaRPr>
          </a:p>
          <a:p>
            <a:pPr lvl="1"/>
            <a:r>
              <a:rPr lang="en-US" altLang="zh-CN" dirty="0"/>
              <a:t>Maintain stability in the presence of the limits</a:t>
            </a:r>
          </a:p>
          <a:p>
            <a:pPr marL="457200" lvl="1" indent="-457200">
              <a:spcBef>
                <a:spcPts val="1000"/>
              </a:spcBef>
              <a:buFont typeface="Wingdings" panose="05000000000000000000" pitchFamily="2" charset="2"/>
              <a:buChar char="Ø"/>
            </a:pPr>
            <a:r>
              <a:rPr lang="en-US" altLang="zh-CN" sz="2800" dirty="0">
                <a:solidFill>
                  <a:srgbClr val="00B0F0"/>
                </a:solidFill>
              </a:rPr>
              <a:t>Feed-forward</a:t>
            </a:r>
            <a:r>
              <a:rPr lang="zh-CN" altLang="en-US" sz="2800" dirty="0">
                <a:solidFill>
                  <a:srgbClr val="00B0F0"/>
                </a:solidFill>
              </a:rPr>
              <a:t>（前馈）</a:t>
            </a:r>
            <a:endParaRPr lang="en-US" altLang="zh-CN" sz="2800" dirty="0">
              <a:solidFill>
                <a:srgbClr val="00B0F0"/>
              </a:solidFill>
            </a:endParaRPr>
          </a:p>
          <a:p>
            <a:pPr lvl="1"/>
            <a:r>
              <a:rPr lang="en-US" altLang="zh-CN" dirty="0"/>
              <a:t>Cascade control disadvantages: slow dynamic response</a:t>
            </a:r>
          </a:p>
          <a:p>
            <a:pPr marL="0" lvl="1" indent="0">
              <a:spcBef>
                <a:spcPts val="1000"/>
              </a:spcBef>
              <a:buNone/>
            </a:pPr>
            <a:endParaRPr lang="en-US" altLang="zh-CN" sz="2800" dirty="0"/>
          </a:p>
          <a:p>
            <a:pPr marL="0" indent="0">
              <a:buNone/>
            </a:pPr>
            <a:endParaRPr lang="zh-CN" altLang="en-US" dirty="0"/>
          </a:p>
        </p:txBody>
      </p:sp>
      <mc:AlternateContent xmlns:mc="http://schemas.openxmlformats.org/markup-compatibility/2006">
        <mc:Choice xmlns:p14="http://schemas.microsoft.com/office/powerpoint/2010/main" Requires="p14">
          <p:contentPart p14:bwMode="auto" r:id="rId2">
            <p14:nvContentPartPr>
              <p14:cNvPr id="4" name="墨迹 3">
                <a:extLst>
                  <a:ext uri="{FF2B5EF4-FFF2-40B4-BE49-F238E27FC236}">
                    <a16:creationId xmlns:a16="http://schemas.microsoft.com/office/drawing/2014/main" id="{200F152C-5B4A-4F52-9738-F642279E3D13}"/>
                  </a:ext>
                </a:extLst>
              </p14:cNvPr>
              <p14:cNvContentPartPr/>
              <p14:nvPr/>
            </p14:nvContentPartPr>
            <p14:xfrm>
              <a:off x="5062680" y="3710160"/>
              <a:ext cx="4219920" cy="1690920"/>
            </p14:xfrm>
          </p:contentPart>
        </mc:Choice>
        <mc:Fallback>
          <p:pic>
            <p:nvPicPr>
              <p:cNvPr id="4" name="墨迹 3">
                <a:extLst>
                  <a:ext uri="{FF2B5EF4-FFF2-40B4-BE49-F238E27FC236}">
                    <a16:creationId xmlns:a16="http://schemas.microsoft.com/office/drawing/2014/main" id="{200F152C-5B4A-4F52-9738-F642279E3D13}"/>
                  </a:ext>
                </a:extLst>
              </p:cNvPr>
              <p:cNvPicPr/>
              <p:nvPr/>
            </p:nvPicPr>
            <p:blipFill>
              <a:blip r:embed="rId3"/>
              <a:stretch>
                <a:fillRect/>
              </a:stretch>
            </p:blipFill>
            <p:spPr>
              <a:xfrm>
                <a:off x="5053320" y="3700800"/>
                <a:ext cx="4238640" cy="1709640"/>
              </a:xfrm>
              <a:prstGeom prst="rect">
                <a:avLst/>
              </a:prstGeom>
            </p:spPr>
          </p:pic>
        </mc:Fallback>
      </mc:AlternateContent>
    </p:spTree>
    <p:extLst>
      <p:ext uri="{BB962C8B-B14F-4D97-AF65-F5344CB8AC3E}">
        <p14:creationId xmlns:p14="http://schemas.microsoft.com/office/powerpoint/2010/main" val="135737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down)">
                                      <p:cBhvr>
                                        <p:cTn id="15" dur="500"/>
                                        <p:tgtEl>
                                          <p:spTgt spid="3">
                                            <p:txEl>
                                              <p:pRg st="2" end="2"/>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down)">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down)">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wipe(down)">
                                      <p:cBhvr>
                                        <p:cTn id="28" dur="500"/>
                                        <p:tgtEl>
                                          <p:spTgt spid="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wipe(down)">
                                      <p:cBhvr>
                                        <p:cTn id="33" dur="500"/>
                                        <p:tgtEl>
                                          <p:spTgt spid="3">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wipe(down)">
                                      <p:cBhvr>
                                        <p:cTn id="38"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B0F0"/>
                </a:solidFill>
              </a:rPr>
              <a:t>Effect of limits</a:t>
            </a:r>
            <a:endParaRPr lang="zh-CN" altLang="en-US" dirty="0"/>
          </a:p>
        </p:txBody>
      </p:sp>
      <p:sp>
        <p:nvSpPr>
          <p:cNvPr id="3" name="内容占位符 2"/>
          <p:cNvSpPr>
            <a:spLocks noGrp="1"/>
          </p:cNvSpPr>
          <p:nvPr>
            <p:ph idx="1"/>
          </p:nvPr>
        </p:nvSpPr>
        <p:spPr/>
        <p:txBody>
          <a:bodyPr/>
          <a:lstStyle/>
          <a:p>
            <a:r>
              <a:rPr lang="en-US" altLang="zh-CN" dirty="0"/>
              <a:t>The benefits of cascade control: the intermediate variables can be limited by putting limits on their reference values.</a:t>
            </a:r>
            <a:endParaRPr lang="zh-CN" altLang="en-US" dirty="0"/>
          </a:p>
        </p:txBody>
      </p:sp>
      <p:pic>
        <p:nvPicPr>
          <p:cNvPr id="4" name="图片 3"/>
          <p:cNvPicPr>
            <a:picLocks noChangeAspect="1"/>
          </p:cNvPicPr>
          <p:nvPr/>
        </p:nvPicPr>
        <p:blipFill>
          <a:blip r:embed="rId2"/>
          <a:stretch>
            <a:fillRect/>
          </a:stretch>
        </p:blipFill>
        <p:spPr>
          <a:xfrm>
            <a:off x="1201334" y="2901368"/>
            <a:ext cx="9558986" cy="3089998"/>
          </a:xfrm>
          <a:prstGeom prst="rect">
            <a:avLst/>
          </a:prstGeom>
        </p:spPr>
      </p:pic>
      <mc:AlternateContent xmlns:mc="http://schemas.openxmlformats.org/markup-compatibility/2006">
        <mc:Choice xmlns:p14="http://schemas.microsoft.com/office/powerpoint/2010/main" Requires="p14">
          <p:contentPart p14:bwMode="auto" r:id="rId3">
            <p14:nvContentPartPr>
              <p14:cNvPr id="5" name="墨迹 4">
                <a:extLst>
                  <a:ext uri="{FF2B5EF4-FFF2-40B4-BE49-F238E27FC236}">
                    <a16:creationId xmlns:a16="http://schemas.microsoft.com/office/drawing/2014/main" id="{11B092AE-8E29-44CB-AF69-48459D96F51A}"/>
                  </a:ext>
                </a:extLst>
              </p14:cNvPr>
              <p14:cNvContentPartPr/>
              <p14:nvPr/>
            </p14:nvContentPartPr>
            <p14:xfrm>
              <a:off x="3286080" y="2995560"/>
              <a:ext cx="4038840" cy="2338920"/>
            </p14:xfrm>
          </p:contentPart>
        </mc:Choice>
        <mc:Fallback>
          <p:pic>
            <p:nvPicPr>
              <p:cNvPr id="5" name="墨迹 4">
                <a:extLst>
                  <a:ext uri="{FF2B5EF4-FFF2-40B4-BE49-F238E27FC236}">
                    <a16:creationId xmlns:a16="http://schemas.microsoft.com/office/drawing/2014/main" id="{11B092AE-8E29-44CB-AF69-48459D96F51A}"/>
                  </a:ext>
                </a:extLst>
              </p:cNvPr>
              <p:cNvPicPr/>
              <p:nvPr/>
            </p:nvPicPr>
            <p:blipFill>
              <a:blip r:embed="rId4"/>
              <a:stretch>
                <a:fillRect/>
              </a:stretch>
            </p:blipFill>
            <p:spPr>
              <a:xfrm>
                <a:off x="3276720" y="2986200"/>
                <a:ext cx="4057560" cy="2357640"/>
              </a:xfrm>
              <a:prstGeom prst="rect">
                <a:avLst/>
              </a:prstGeom>
            </p:spPr>
          </p:pic>
        </mc:Fallback>
      </mc:AlternateContent>
    </p:spTree>
    <p:extLst>
      <p:ext uri="{BB962C8B-B14F-4D97-AF65-F5344CB8AC3E}">
        <p14:creationId xmlns:p14="http://schemas.microsoft.com/office/powerpoint/2010/main" val="370789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B0F0"/>
                </a:solidFill>
              </a:rPr>
              <a:t>Anti-windup</a:t>
            </a:r>
            <a:endParaRPr lang="zh-CN" altLang="en-US" dirty="0"/>
          </a:p>
        </p:txBody>
      </p:sp>
      <p:sp>
        <p:nvSpPr>
          <p:cNvPr id="4" name="矩形 3"/>
          <p:cNvSpPr/>
          <p:nvPr/>
        </p:nvSpPr>
        <p:spPr>
          <a:xfrm>
            <a:off x="401471" y="1455971"/>
            <a:ext cx="10653215" cy="1754326"/>
          </a:xfrm>
          <a:prstGeom prst="rect">
            <a:avLst/>
          </a:prstGeom>
        </p:spPr>
        <p:txBody>
          <a:bodyPr wrap="square">
            <a:spAutoFit/>
          </a:bodyPr>
          <a:lstStyle/>
          <a:p>
            <a:pPr lvl="1">
              <a:lnSpc>
                <a:spcPct val="150000"/>
              </a:lnSpc>
              <a:spcBef>
                <a:spcPts val="500"/>
              </a:spcBef>
            </a:pPr>
            <a:r>
              <a:rPr lang="en-US" altLang="zh-CN" sz="2400" dirty="0"/>
              <a:t>The output of the regulator is increasing or decreasing all the time, but the system is bounded due to physical limitation, then where the regulator output has nothing to do with the input to the physical system under control.</a:t>
            </a:r>
            <a:endParaRPr lang="zh-CN" altLang="en-US" sz="2400" dirty="0"/>
          </a:p>
        </p:txBody>
      </p:sp>
      <p:pic>
        <p:nvPicPr>
          <p:cNvPr id="5" name="图片 4"/>
          <p:cNvPicPr>
            <a:picLocks noChangeAspect="1"/>
          </p:cNvPicPr>
          <p:nvPr/>
        </p:nvPicPr>
        <p:blipFill rotWithShape="1">
          <a:blip r:embed="rId3"/>
          <a:srcRect l="5966" r="6112"/>
          <a:stretch/>
        </p:blipFill>
        <p:spPr>
          <a:xfrm>
            <a:off x="401471" y="1690688"/>
            <a:ext cx="7225447" cy="4462908"/>
          </a:xfrm>
          <a:prstGeom prst="rect">
            <a:avLst/>
          </a:prstGeom>
        </p:spPr>
      </p:pic>
      <p:graphicFrame>
        <p:nvGraphicFramePr>
          <p:cNvPr id="7" name="对象 6"/>
          <p:cNvGraphicFramePr>
            <a:graphicFrameLocks noChangeAspect="1"/>
          </p:cNvGraphicFramePr>
          <p:nvPr/>
        </p:nvGraphicFramePr>
        <p:xfrm>
          <a:off x="6649152" y="1883207"/>
          <a:ext cx="4555091" cy="1134571"/>
        </p:xfrm>
        <a:graphic>
          <a:graphicData uri="http://schemas.openxmlformats.org/presentationml/2006/ole">
            <mc:AlternateContent xmlns:mc="http://schemas.openxmlformats.org/markup-compatibility/2006">
              <mc:Choice xmlns:v="urn:schemas-microsoft-com:vml" Requires="v">
                <p:oleObj spid="_x0000_s20515" name="Equation" r:id="rId4" imgW="1790640" imgH="444240" progId="Equation.DSMT4">
                  <p:embed/>
                </p:oleObj>
              </mc:Choice>
              <mc:Fallback>
                <p:oleObj name="Equation" r:id="rId4" imgW="1790640" imgH="444240" progId="Equation.DSMT4">
                  <p:embed/>
                  <p:pic>
                    <p:nvPicPr>
                      <p:cNvPr id="7" name="对象 6"/>
                      <p:cNvPicPr/>
                      <p:nvPr/>
                    </p:nvPicPr>
                    <p:blipFill>
                      <a:blip r:embed="rId5"/>
                      <a:stretch>
                        <a:fillRect/>
                      </a:stretch>
                    </p:blipFill>
                    <p:spPr>
                      <a:xfrm>
                        <a:off x="6649152" y="1883207"/>
                        <a:ext cx="4555091" cy="1134571"/>
                      </a:xfrm>
                      <a:prstGeom prst="rect">
                        <a:avLst/>
                      </a:prstGeom>
                    </p:spPr>
                  </p:pic>
                </p:oleObj>
              </mc:Fallback>
            </mc:AlternateContent>
          </a:graphicData>
        </a:graphic>
      </p:graphicFrame>
      <p:sp>
        <p:nvSpPr>
          <p:cNvPr id="8" name="圆角矩形 7"/>
          <p:cNvSpPr/>
          <p:nvPr/>
        </p:nvSpPr>
        <p:spPr>
          <a:xfrm>
            <a:off x="9172622" y="1808194"/>
            <a:ext cx="545910" cy="128459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圆角矩形 8"/>
          <p:cNvSpPr/>
          <p:nvPr/>
        </p:nvSpPr>
        <p:spPr>
          <a:xfrm>
            <a:off x="10000752" y="1808194"/>
            <a:ext cx="752475" cy="128459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对象 9"/>
          <p:cNvGraphicFramePr>
            <a:graphicFrameLocks noChangeAspect="1"/>
          </p:cNvGraphicFramePr>
          <p:nvPr/>
        </p:nvGraphicFramePr>
        <p:xfrm>
          <a:off x="9172622" y="3524250"/>
          <a:ext cx="515938" cy="550863"/>
        </p:xfrm>
        <a:graphic>
          <a:graphicData uri="http://schemas.openxmlformats.org/presentationml/2006/ole">
            <mc:AlternateContent xmlns:mc="http://schemas.openxmlformats.org/markup-compatibility/2006">
              <mc:Choice xmlns:v="urn:schemas-microsoft-com:vml" Requires="v">
                <p:oleObj spid="_x0000_s20516" name="Equation" r:id="rId6" imgW="203040" imgH="215640" progId="Equation.DSMT4">
                  <p:embed/>
                </p:oleObj>
              </mc:Choice>
              <mc:Fallback>
                <p:oleObj name="Equation" r:id="rId6" imgW="203040" imgH="215640" progId="Equation.DSMT4">
                  <p:embed/>
                  <p:pic>
                    <p:nvPicPr>
                      <p:cNvPr id="10" name="对象 9"/>
                      <p:cNvPicPr/>
                      <p:nvPr/>
                    </p:nvPicPr>
                    <p:blipFill>
                      <a:blip r:embed="rId7"/>
                      <a:stretch>
                        <a:fillRect/>
                      </a:stretch>
                    </p:blipFill>
                    <p:spPr>
                      <a:xfrm>
                        <a:off x="9172622" y="3524250"/>
                        <a:ext cx="515938" cy="550863"/>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0161588" y="3506788"/>
          <a:ext cx="419100" cy="488950"/>
        </p:xfrm>
        <a:graphic>
          <a:graphicData uri="http://schemas.openxmlformats.org/presentationml/2006/ole">
            <mc:AlternateContent xmlns:mc="http://schemas.openxmlformats.org/markup-compatibility/2006">
              <mc:Choice xmlns:v="urn:schemas-microsoft-com:vml" Requires="v">
                <p:oleObj spid="_x0000_s20517" name="Equation" r:id="rId8" imgW="164880" imgH="190440" progId="Equation.DSMT4">
                  <p:embed/>
                </p:oleObj>
              </mc:Choice>
              <mc:Fallback>
                <p:oleObj name="Equation" r:id="rId8" imgW="164880" imgH="190440" progId="Equation.DSMT4">
                  <p:embed/>
                  <p:pic>
                    <p:nvPicPr>
                      <p:cNvPr id="11" name="对象 10"/>
                      <p:cNvPicPr/>
                      <p:nvPr/>
                    </p:nvPicPr>
                    <p:blipFill>
                      <a:blip r:embed="rId9"/>
                      <a:stretch>
                        <a:fillRect/>
                      </a:stretch>
                    </p:blipFill>
                    <p:spPr>
                      <a:xfrm>
                        <a:off x="10161588" y="3506788"/>
                        <a:ext cx="419100" cy="488950"/>
                      </a:xfrm>
                      <a:prstGeom prst="rect">
                        <a:avLst/>
                      </a:prstGeom>
                    </p:spPr>
                  </p:pic>
                </p:oleObj>
              </mc:Fallback>
            </mc:AlternateContent>
          </a:graphicData>
        </a:graphic>
      </p:graphicFrame>
      <p:cxnSp>
        <p:nvCxnSpPr>
          <p:cNvPr id="13" name="直接箭头连接符 12"/>
          <p:cNvCxnSpPr/>
          <p:nvPr/>
        </p:nvCxnSpPr>
        <p:spPr>
          <a:xfrm>
            <a:off x="9445577" y="3167803"/>
            <a:ext cx="0" cy="35644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10371138" y="3150341"/>
            <a:ext cx="0" cy="35644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5" name="图片 14"/>
          <p:cNvPicPr>
            <a:picLocks noChangeAspect="1"/>
          </p:cNvPicPr>
          <p:nvPr/>
        </p:nvPicPr>
        <p:blipFill>
          <a:blip r:embed="rId10"/>
          <a:stretch>
            <a:fillRect/>
          </a:stretch>
        </p:blipFill>
        <p:spPr>
          <a:xfrm>
            <a:off x="393663" y="1450975"/>
            <a:ext cx="7134225" cy="5248275"/>
          </a:xfrm>
          <a:prstGeom prst="rect">
            <a:avLst/>
          </a:prstGeom>
        </p:spPr>
      </p:pic>
      <p:sp>
        <p:nvSpPr>
          <p:cNvPr id="16" name="圆角矩形 15"/>
          <p:cNvSpPr/>
          <p:nvPr/>
        </p:nvSpPr>
        <p:spPr>
          <a:xfrm>
            <a:off x="2051186" y="1450974"/>
            <a:ext cx="3676892" cy="1045193"/>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p14="http://schemas.microsoft.com/office/powerpoint/2010/main" Requires="p14">
          <p:contentPart p14:bwMode="auto" r:id="rId11">
            <p14:nvContentPartPr>
              <p14:cNvPr id="3" name="墨迹 2">
                <a:extLst>
                  <a:ext uri="{FF2B5EF4-FFF2-40B4-BE49-F238E27FC236}">
                    <a16:creationId xmlns:a16="http://schemas.microsoft.com/office/drawing/2014/main" id="{109C5A64-ACA3-425D-9CD5-4D0B739894BA}"/>
                  </a:ext>
                </a:extLst>
              </p14:cNvPr>
              <p14:cNvContentPartPr/>
              <p14:nvPr/>
            </p14:nvContentPartPr>
            <p14:xfrm>
              <a:off x="2467080" y="1319040"/>
              <a:ext cx="3624480" cy="1591200"/>
            </p14:xfrm>
          </p:contentPart>
        </mc:Choice>
        <mc:Fallback>
          <p:pic>
            <p:nvPicPr>
              <p:cNvPr id="3" name="墨迹 2">
                <a:extLst>
                  <a:ext uri="{FF2B5EF4-FFF2-40B4-BE49-F238E27FC236}">
                    <a16:creationId xmlns:a16="http://schemas.microsoft.com/office/drawing/2014/main" id="{109C5A64-ACA3-425D-9CD5-4D0B739894BA}"/>
                  </a:ext>
                </a:extLst>
              </p:cNvPr>
              <p:cNvPicPr/>
              <p:nvPr/>
            </p:nvPicPr>
            <p:blipFill>
              <a:blip r:embed="rId12"/>
              <a:stretch>
                <a:fillRect/>
              </a:stretch>
            </p:blipFill>
            <p:spPr>
              <a:xfrm>
                <a:off x="2457720" y="1309680"/>
                <a:ext cx="3643200" cy="1609920"/>
              </a:xfrm>
              <a:prstGeom prst="rect">
                <a:avLst/>
              </a:prstGeom>
            </p:spPr>
          </p:pic>
        </mc:Fallback>
      </mc:AlternateContent>
    </p:spTree>
    <p:extLst>
      <p:ext uri="{BB962C8B-B14F-4D97-AF65-F5344CB8AC3E}">
        <p14:creationId xmlns:p14="http://schemas.microsoft.com/office/powerpoint/2010/main" val="833760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grpId="1" nodeType="clickEffect">
                                  <p:stCondLst>
                                    <p:cond delay="0"/>
                                  </p:stCondLst>
                                  <p:childTnLst>
                                    <p:animEffect transition="out" filter="wipe(down)">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par>
                                <p:cTn id="13" presetID="2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down)">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00"/>
                                        <p:tgtEl>
                                          <p:spTgt spid="8"/>
                                        </p:tgtEl>
                                      </p:cBhvr>
                                    </p:animEffect>
                                  </p:childTnLst>
                                </p:cTn>
                              </p:par>
                              <p:par>
                                <p:cTn id="26" presetID="22" presetClass="entr" presetSubtype="4"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down)">
                                      <p:cBhvr>
                                        <p:cTn id="28" dur="500"/>
                                        <p:tgtEl>
                                          <p:spTgt spid="13"/>
                                        </p:tgtEl>
                                      </p:cBhvr>
                                    </p:animEffect>
                                  </p:childTnLst>
                                </p:cTn>
                              </p:par>
                              <p:par>
                                <p:cTn id="29" presetID="22" presetClass="entr" presetSubtype="4"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down)">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down)">
                                      <p:cBhvr>
                                        <p:cTn id="36" dur="500"/>
                                        <p:tgtEl>
                                          <p:spTgt spid="9"/>
                                        </p:tgtEl>
                                      </p:cBhvr>
                                    </p:animEffect>
                                  </p:childTnLst>
                                </p:cTn>
                              </p:par>
                              <p:par>
                                <p:cTn id="37" presetID="22" presetClass="entr" presetSubtype="4"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00"/>
                                        <p:tgtEl>
                                          <p:spTgt spid="14"/>
                                        </p:tgtEl>
                                      </p:cBhvr>
                                    </p:animEffect>
                                  </p:childTnLst>
                                </p:cTn>
                              </p:par>
                              <p:par>
                                <p:cTn id="40" presetID="22" presetClass="entr" presetSubtype="4" fill="hold"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xit" presetSubtype="4" fill="hold" nodeType="clickEffect">
                                  <p:stCondLst>
                                    <p:cond delay="0"/>
                                  </p:stCondLst>
                                  <p:childTnLst>
                                    <p:animEffect transition="out" filter="wipe(down)">
                                      <p:cBhvr>
                                        <p:cTn id="46" dur="500"/>
                                        <p:tgtEl>
                                          <p:spTgt spid="5"/>
                                        </p:tgtEl>
                                      </p:cBhvr>
                                    </p:animEffect>
                                    <p:set>
                                      <p:cBhvr>
                                        <p:cTn id="47" dur="1" fill="hold">
                                          <p:stCondLst>
                                            <p:cond delay="499"/>
                                          </p:stCondLst>
                                        </p:cTn>
                                        <p:tgtEl>
                                          <p:spTgt spid="5"/>
                                        </p:tgtEl>
                                        <p:attrNameLst>
                                          <p:attrName>style.visibility</p:attrName>
                                        </p:attrNameLst>
                                      </p:cBhvr>
                                      <p:to>
                                        <p:strVal val="hidden"/>
                                      </p:to>
                                    </p:set>
                                  </p:childTnLst>
                                </p:cTn>
                              </p:par>
                              <p:par>
                                <p:cTn id="48" presetID="22" presetClass="entr" presetSubtype="4" fill="hold" nodeType="with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down)">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down)">
                                      <p:cBhvr>
                                        <p:cTn id="5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8" grpId="0" animBg="1"/>
      <p:bldP spid="9" grpId="0" animBg="1"/>
      <p:bldP spid="1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B0F0"/>
                </a:solidFill>
              </a:rPr>
              <a:t>Anti-windup: methods</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4" name="图片 3"/>
          <p:cNvPicPr>
            <a:picLocks noChangeAspect="1"/>
          </p:cNvPicPr>
          <p:nvPr/>
        </p:nvPicPr>
        <p:blipFill>
          <a:blip r:embed="rId3"/>
          <a:stretch>
            <a:fillRect/>
          </a:stretch>
        </p:blipFill>
        <p:spPr>
          <a:xfrm>
            <a:off x="1722890" y="2354943"/>
            <a:ext cx="9210675" cy="3048000"/>
          </a:xfrm>
          <a:prstGeom prst="rect">
            <a:avLst/>
          </a:prstGeom>
        </p:spPr>
      </p:pic>
      <p:pic>
        <p:nvPicPr>
          <p:cNvPr id="5" name="图片 4"/>
          <p:cNvPicPr>
            <a:picLocks noChangeAspect="1"/>
          </p:cNvPicPr>
          <p:nvPr/>
        </p:nvPicPr>
        <p:blipFill>
          <a:blip r:embed="rId4"/>
          <a:stretch>
            <a:fillRect/>
          </a:stretch>
        </p:blipFill>
        <p:spPr>
          <a:xfrm>
            <a:off x="1418769" y="2030074"/>
            <a:ext cx="9096375" cy="3076575"/>
          </a:xfrm>
          <a:prstGeom prst="rect">
            <a:avLst/>
          </a:prstGeom>
        </p:spPr>
      </p:pic>
      <p:graphicFrame>
        <p:nvGraphicFramePr>
          <p:cNvPr id="6" name="对象 5"/>
          <p:cNvGraphicFramePr>
            <a:graphicFrameLocks noChangeAspect="1"/>
          </p:cNvGraphicFramePr>
          <p:nvPr/>
        </p:nvGraphicFramePr>
        <p:xfrm>
          <a:off x="3392712" y="5450907"/>
          <a:ext cx="1354137" cy="1003300"/>
        </p:xfrm>
        <a:graphic>
          <a:graphicData uri="http://schemas.openxmlformats.org/presentationml/2006/ole">
            <mc:AlternateContent xmlns:mc="http://schemas.openxmlformats.org/markup-compatibility/2006">
              <mc:Choice xmlns:v="urn:schemas-microsoft-com:vml" Requires="v">
                <p:oleObj spid="_x0000_s21528" name="Equation" r:id="rId5" imgW="533160" imgH="393480" progId="Equation.DSMT4">
                  <p:embed/>
                </p:oleObj>
              </mc:Choice>
              <mc:Fallback>
                <p:oleObj name="Equation" r:id="rId5" imgW="533160" imgH="393480" progId="Equation.DSMT4">
                  <p:embed/>
                  <p:pic>
                    <p:nvPicPr>
                      <p:cNvPr id="6" name="对象 5"/>
                      <p:cNvPicPr/>
                      <p:nvPr/>
                    </p:nvPicPr>
                    <p:blipFill>
                      <a:blip r:embed="rId6"/>
                      <a:stretch>
                        <a:fillRect/>
                      </a:stretch>
                    </p:blipFill>
                    <p:spPr>
                      <a:xfrm>
                        <a:off x="3392712" y="5450907"/>
                        <a:ext cx="1354137" cy="10033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5916157" y="5527677"/>
          <a:ext cx="2386013" cy="906462"/>
        </p:xfrm>
        <a:graphic>
          <a:graphicData uri="http://schemas.openxmlformats.org/presentationml/2006/ole">
            <mc:AlternateContent xmlns:mc="http://schemas.openxmlformats.org/markup-compatibility/2006">
              <mc:Choice xmlns:v="urn:schemas-microsoft-com:vml" Requires="v">
                <p:oleObj spid="_x0000_s21529" name="Equation" r:id="rId7" imgW="939600" imgH="355320" progId="Equation.DSMT4">
                  <p:embed/>
                </p:oleObj>
              </mc:Choice>
              <mc:Fallback>
                <p:oleObj name="Equation" r:id="rId7" imgW="939600" imgH="355320" progId="Equation.DSMT4">
                  <p:embed/>
                  <p:pic>
                    <p:nvPicPr>
                      <p:cNvPr id="7" name="对象 6"/>
                      <p:cNvPicPr/>
                      <p:nvPr/>
                    </p:nvPicPr>
                    <p:blipFill>
                      <a:blip r:embed="rId8"/>
                      <a:stretch>
                        <a:fillRect/>
                      </a:stretch>
                    </p:blipFill>
                    <p:spPr>
                      <a:xfrm>
                        <a:off x="5916157" y="5527677"/>
                        <a:ext cx="2386013" cy="906462"/>
                      </a:xfrm>
                      <a:prstGeom prst="rect">
                        <a:avLst/>
                      </a:prstGeom>
                    </p:spPr>
                  </p:pic>
                </p:oleObj>
              </mc:Fallback>
            </mc:AlternateContent>
          </a:graphicData>
        </a:graphic>
      </p:graphicFrame>
      <p:sp>
        <p:nvSpPr>
          <p:cNvPr id="8" name="文本框 7"/>
          <p:cNvSpPr txBox="1"/>
          <p:nvPr/>
        </p:nvSpPr>
        <p:spPr>
          <a:xfrm>
            <a:off x="5036457" y="5689600"/>
            <a:ext cx="696686" cy="523220"/>
          </a:xfrm>
          <a:prstGeom prst="rect">
            <a:avLst/>
          </a:prstGeom>
          <a:noFill/>
        </p:spPr>
        <p:txBody>
          <a:bodyPr wrap="square" rtlCol="0">
            <a:spAutoFit/>
          </a:bodyPr>
          <a:lstStyle/>
          <a:p>
            <a:r>
              <a:rPr lang="en-US" altLang="zh-CN" sz="2800" dirty="0"/>
              <a:t>OR</a:t>
            </a:r>
            <a:endParaRPr lang="zh-CN" altLang="en-US" sz="2800" dirty="0"/>
          </a:p>
        </p:txBody>
      </p:sp>
      <mc:AlternateContent xmlns:mc="http://schemas.openxmlformats.org/markup-compatibility/2006">
        <mc:Choice xmlns:p14="http://schemas.microsoft.com/office/powerpoint/2010/main" Requires="p14">
          <p:contentPart p14:bwMode="auto" r:id="rId9">
            <p14:nvContentPartPr>
              <p14:cNvPr id="9" name="墨迹 8">
                <a:extLst>
                  <a:ext uri="{FF2B5EF4-FFF2-40B4-BE49-F238E27FC236}">
                    <a16:creationId xmlns:a16="http://schemas.microsoft.com/office/drawing/2014/main" id="{B99245B2-5463-408D-A353-8902D1BDE5E9}"/>
                  </a:ext>
                </a:extLst>
              </p14:cNvPr>
              <p14:cNvContentPartPr/>
              <p14:nvPr/>
            </p14:nvContentPartPr>
            <p14:xfrm>
              <a:off x="2867040" y="642960"/>
              <a:ext cx="9253800" cy="5843880"/>
            </p14:xfrm>
          </p:contentPart>
        </mc:Choice>
        <mc:Fallback>
          <p:pic>
            <p:nvPicPr>
              <p:cNvPr id="9" name="墨迹 8">
                <a:extLst>
                  <a:ext uri="{FF2B5EF4-FFF2-40B4-BE49-F238E27FC236}">
                    <a16:creationId xmlns:a16="http://schemas.microsoft.com/office/drawing/2014/main" id="{B99245B2-5463-408D-A353-8902D1BDE5E9}"/>
                  </a:ext>
                </a:extLst>
              </p:cNvPr>
              <p:cNvPicPr/>
              <p:nvPr/>
            </p:nvPicPr>
            <p:blipFill>
              <a:blip r:embed="rId10"/>
              <a:stretch>
                <a:fillRect/>
              </a:stretch>
            </p:blipFill>
            <p:spPr>
              <a:xfrm>
                <a:off x="2857680" y="633600"/>
                <a:ext cx="9272520" cy="5862600"/>
              </a:xfrm>
              <a:prstGeom prst="rect">
                <a:avLst/>
              </a:prstGeom>
            </p:spPr>
          </p:pic>
        </mc:Fallback>
      </mc:AlternateContent>
    </p:spTree>
    <p:extLst>
      <p:ext uri="{BB962C8B-B14F-4D97-AF65-F5344CB8AC3E}">
        <p14:creationId xmlns:p14="http://schemas.microsoft.com/office/powerpoint/2010/main" val="1462462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nodeType="clickEffect">
                                  <p:stCondLst>
                                    <p:cond delay="0"/>
                                  </p:stCondLst>
                                  <p:childTnLst>
                                    <p:animEffect transition="out" filter="wipe(down)">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par>
                                <p:cTn id="13" presetID="2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par>
                                <p:cTn id="21" presetID="2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00"/>
                                        <p:tgtEl>
                                          <p:spTgt spid="6"/>
                                        </p:tgtEl>
                                      </p:cBhvr>
                                    </p:animEffect>
                                  </p:childTnLst>
                                </p:cTn>
                              </p:par>
                              <p:par>
                                <p:cTn id="24" presetID="22" presetClass="entr" presetSubtype="4"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down)">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B0F0"/>
                </a:solidFill>
              </a:rPr>
              <a:t>Feed-forward</a:t>
            </a:r>
            <a:endParaRPr lang="zh-CN" altLang="en-US" dirty="0"/>
          </a:p>
        </p:txBody>
      </p:sp>
      <p:pic>
        <p:nvPicPr>
          <p:cNvPr id="4" name="图片 3"/>
          <p:cNvPicPr>
            <a:picLocks noChangeAspect="1"/>
          </p:cNvPicPr>
          <p:nvPr/>
        </p:nvPicPr>
        <p:blipFill>
          <a:blip r:embed="rId2"/>
          <a:stretch>
            <a:fillRect/>
          </a:stretch>
        </p:blipFill>
        <p:spPr>
          <a:xfrm>
            <a:off x="838200" y="1806802"/>
            <a:ext cx="9910244" cy="3200626"/>
          </a:xfrm>
          <a:prstGeom prst="rect">
            <a:avLst/>
          </a:prstGeom>
        </p:spPr>
      </p:pic>
      <mc:AlternateContent xmlns:mc="http://schemas.openxmlformats.org/markup-compatibility/2006">
        <mc:Choice xmlns:p14="http://schemas.microsoft.com/office/powerpoint/2010/main" Requires="p14">
          <p:contentPart p14:bwMode="auto" r:id="rId3">
            <p14:nvContentPartPr>
              <p14:cNvPr id="3" name="墨迹 2">
                <a:extLst>
                  <a:ext uri="{FF2B5EF4-FFF2-40B4-BE49-F238E27FC236}">
                    <a16:creationId xmlns:a16="http://schemas.microsoft.com/office/drawing/2014/main" id="{9326BD83-3A70-4EEF-8AF6-A853D9651BAA}"/>
                  </a:ext>
                </a:extLst>
              </p14:cNvPr>
              <p14:cNvContentPartPr/>
              <p14:nvPr/>
            </p14:nvContentPartPr>
            <p14:xfrm>
              <a:off x="1004760" y="19080"/>
              <a:ext cx="9187200" cy="5015160"/>
            </p14:xfrm>
          </p:contentPart>
        </mc:Choice>
        <mc:Fallback>
          <p:pic>
            <p:nvPicPr>
              <p:cNvPr id="3" name="墨迹 2">
                <a:extLst>
                  <a:ext uri="{FF2B5EF4-FFF2-40B4-BE49-F238E27FC236}">
                    <a16:creationId xmlns:a16="http://schemas.microsoft.com/office/drawing/2014/main" id="{9326BD83-3A70-4EEF-8AF6-A853D9651BAA}"/>
                  </a:ext>
                </a:extLst>
              </p:cNvPr>
              <p:cNvPicPr/>
              <p:nvPr/>
            </p:nvPicPr>
            <p:blipFill>
              <a:blip r:embed="rId4"/>
              <a:stretch>
                <a:fillRect/>
              </a:stretch>
            </p:blipFill>
            <p:spPr>
              <a:xfrm>
                <a:off x="995400" y="9720"/>
                <a:ext cx="9205920" cy="5033880"/>
              </a:xfrm>
              <a:prstGeom prst="rect">
                <a:avLst/>
              </a:prstGeom>
            </p:spPr>
          </p:pic>
        </mc:Fallback>
      </mc:AlternateContent>
    </p:spTree>
    <p:extLst>
      <p:ext uri="{BB962C8B-B14F-4D97-AF65-F5344CB8AC3E}">
        <p14:creationId xmlns:p14="http://schemas.microsoft.com/office/powerpoint/2010/main" val="229311047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solidFill>
                  <a:srgbClr val="00B0F0"/>
                </a:solidFill>
              </a:rPr>
              <a:t>Feed-forward--</a:t>
            </a:r>
            <a:r>
              <a:rPr lang="en-US" altLang="zh-CN" sz="3600" dirty="0">
                <a:solidFill>
                  <a:srgbClr val="FF0000"/>
                </a:solidFill>
              </a:rPr>
              <a:t>Enhancement of Speed Control Performance with Acceleration Information</a:t>
            </a:r>
            <a:endParaRPr lang="zh-CN" altLang="en-US" sz="3600" dirty="0">
              <a:solidFill>
                <a:srgbClr val="FF0000"/>
              </a:solidFill>
            </a:endParaRPr>
          </a:p>
        </p:txBody>
      </p:sp>
      <p:pic>
        <p:nvPicPr>
          <p:cNvPr id="4" name="图片 3"/>
          <p:cNvPicPr>
            <a:picLocks noChangeAspect="1"/>
          </p:cNvPicPr>
          <p:nvPr/>
        </p:nvPicPr>
        <p:blipFill>
          <a:blip r:embed="rId3"/>
          <a:stretch>
            <a:fillRect/>
          </a:stretch>
        </p:blipFill>
        <p:spPr>
          <a:xfrm>
            <a:off x="1039586" y="1865085"/>
            <a:ext cx="7616888" cy="4049485"/>
          </a:xfrm>
          <a:prstGeom prst="rect">
            <a:avLst/>
          </a:prstGeom>
        </p:spPr>
      </p:pic>
      <p:graphicFrame>
        <p:nvGraphicFramePr>
          <p:cNvPr id="6" name="对象 5"/>
          <p:cNvGraphicFramePr>
            <a:graphicFrameLocks noChangeAspect="1"/>
          </p:cNvGraphicFramePr>
          <p:nvPr/>
        </p:nvGraphicFramePr>
        <p:xfrm>
          <a:off x="6543511" y="1865085"/>
          <a:ext cx="4225925" cy="1449904"/>
        </p:xfrm>
        <a:graphic>
          <a:graphicData uri="http://schemas.openxmlformats.org/presentationml/2006/ole">
            <mc:AlternateContent xmlns:mc="http://schemas.openxmlformats.org/markup-compatibility/2006">
              <mc:Choice xmlns:v="urn:schemas-microsoft-com:vml" Requires="v">
                <p:oleObj spid="_x0000_s22552" name="Equation" r:id="rId4" imgW="2006280" imgH="685800" progId="Equation.DSMT4">
                  <p:embed/>
                </p:oleObj>
              </mc:Choice>
              <mc:Fallback>
                <p:oleObj name="Equation" r:id="rId4" imgW="2006280" imgH="685800" progId="Equation.DSMT4">
                  <p:embed/>
                  <p:pic>
                    <p:nvPicPr>
                      <p:cNvPr id="6" name="对象 5"/>
                      <p:cNvPicPr/>
                      <p:nvPr/>
                    </p:nvPicPr>
                    <p:blipFill>
                      <a:blip r:embed="rId5"/>
                      <a:stretch>
                        <a:fillRect/>
                      </a:stretch>
                    </p:blipFill>
                    <p:spPr>
                      <a:xfrm>
                        <a:off x="6543511" y="1865085"/>
                        <a:ext cx="4225925" cy="1449904"/>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10901198" y="2390805"/>
          <a:ext cx="401638" cy="398463"/>
        </p:xfrm>
        <a:graphic>
          <a:graphicData uri="http://schemas.openxmlformats.org/presentationml/2006/ole">
            <mc:AlternateContent xmlns:mc="http://schemas.openxmlformats.org/markup-compatibility/2006">
              <mc:Choice xmlns:v="urn:schemas-microsoft-com:vml" Requires="v">
                <p:oleObj spid="_x0000_s22553" name="Equation" r:id="rId6" imgW="190440" imgH="139680" progId="Equation.DSMT4">
                  <p:embed/>
                </p:oleObj>
              </mc:Choice>
              <mc:Fallback>
                <p:oleObj name="Equation" r:id="rId6" imgW="190440" imgH="139680" progId="Equation.DSMT4">
                  <p:embed/>
                  <p:pic>
                    <p:nvPicPr>
                      <p:cNvPr id="8" name="对象 7"/>
                      <p:cNvPicPr/>
                      <p:nvPr/>
                    </p:nvPicPr>
                    <p:blipFill>
                      <a:blip r:embed="rId7"/>
                      <a:stretch>
                        <a:fillRect/>
                      </a:stretch>
                    </p:blipFill>
                    <p:spPr>
                      <a:xfrm>
                        <a:off x="10901198" y="2390805"/>
                        <a:ext cx="401638" cy="398463"/>
                      </a:xfrm>
                      <a:prstGeom prst="rect">
                        <a:avLst/>
                      </a:prstGeom>
                    </p:spPr>
                  </p:pic>
                </p:oleObj>
              </mc:Fallback>
            </mc:AlternateContent>
          </a:graphicData>
        </a:graphic>
      </p:graphicFrame>
    </p:spTree>
    <p:extLst>
      <p:ext uri="{BB962C8B-B14F-4D97-AF65-F5344CB8AC3E}">
        <p14:creationId xmlns:p14="http://schemas.microsoft.com/office/powerpoint/2010/main" val="1391744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solidFill>
                  <a:srgbClr val="00B0F0"/>
                </a:solidFill>
              </a:rPr>
              <a:t>Feed-forward--</a:t>
            </a:r>
            <a:r>
              <a:rPr lang="en-US" altLang="zh-CN" sz="3600" dirty="0">
                <a:solidFill>
                  <a:srgbClr val="FF0000"/>
                </a:solidFill>
              </a:rPr>
              <a:t>Feed-Forwarding of Speed Reference and Acceleration Reference</a:t>
            </a:r>
            <a:endParaRPr lang="zh-CN" altLang="en-US" sz="3600" dirty="0">
              <a:solidFill>
                <a:srgbClr val="FF0000"/>
              </a:solidFill>
            </a:endParaRPr>
          </a:p>
        </p:txBody>
      </p:sp>
      <p:pic>
        <p:nvPicPr>
          <p:cNvPr id="4" name="图片 3"/>
          <p:cNvPicPr>
            <a:picLocks noChangeAspect="1"/>
          </p:cNvPicPr>
          <p:nvPr/>
        </p:nvPicPr>
        <p:blipFill>
          <a:blip r:embed="rId3"/>
          <a:stretch>
            <a:fillRect/>
          </a:stretch>
        </p:blipFill>
        <p:spPr>
          <a:xfrm>
            <a:off x="1428524" y="1690688"/>
            <a:ext cx="9334951" cy="3468914"/>
          </a:xfrm>
          <a:prstGeom prst="rect">
            <a:avLst/>
          </a:prstGeom>
        </p:spPr>
      </p:pic>
      <p:graphicFrame>
        <p:nvGraphicFramePr>
          <p:cNvPr id="5" name="对象 4"/>
          <p:cNvGraphicFramePr>
            <a:graphicFrameLocks noChangeAspect="1"/>
          </p:cNvGraphicFramePr>
          <p:nvPr/>
        </p:nvGraphicFramePr>
        <p:xfrm>
          <a:off x="1844249" y="5099843"/>
          <a:ext cx="6821344" cy="1272495"/>
        </p:xfrm>
        <a:graphic>
          <a:graphicData uri="http://schemas.openxmlformats.org/presentationml/2006/ole">
            <mc:AlternateContent xmlns:mc="http://schemas.openxmlformats.org/markup-compatibility/2006">
              <mc:Choice xmlns:v="urn:schemas-microsoft-com:vml" Requires="v">
                <p:oleObj spid="_x0000_s23576" name="Equation" r:id="rId4" imgW="2666880" imgH="495000" progId="Equation.DSMT4">
                  <p:embed/>
                </p:oleObj>
              </mc:Choice>
              <mc:Fallback>
                <p:oleObj name="Equation" r:id="rId4" imgW="2666880" imgH="495000" progId="Equation.DSMT4">
                  <p:embed/>
                  <p:pic>
                    <p:nvPicPr>
                      <p:cNvPr id="5" name="对象 4"/>
                      <p:cNvPicPr/>
                      <p:nvPr/>
                    </p:nvPicPr>
                    <p:blipFill>
                      <a:blip r:embed="rId5"/>
                      <a:stretch>
                        <a:fillRect/>
                      </a:stretch>
                    </p:blipFill>
                    <p:spPr>
                      <a:xfrm>
                        <a:off x="1844249" y="5099843"/>
                        <a:ext cx="6821344" cy="1272495"/>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8665593" y="5434239"/>
          <a:ext cx="821168" cy="603704"/>
        </p:xfrm>
        <a:graphic>
          <a:graphicData uri="http://schemas.openxmlformats.org/presentationml/2006/ole">
            <mc:AlternateContent xmlns:mc="http://schemas.openxmlformats.org/markup-compatibility/2006">
              <mc:Choice xmlns:v="urn:schemas-microsoft-com:vml" Requires="v">
                <p:oleObj spid="_x0000_s23577" name="Equation" r:id="rId6" imgW="190440" imgH="139680" progId="Equation.DSMT4">
                  <p:embed/>
                </p:oleObj>
              </mc:Choice>
              <mc:Fallback>
                <p:oleObj name="Equation" r:id="rId6" imgW="190440" imgH="139680" progId="Equation.DSMT4">
                  <p:embed/>
                  <p:pic>
                    <p:nvPicPr>
                      <p:cNvPr id="6" name="对象 5"/>
                      <p:cNvPicPr/>
                      <p:nvPr/>
                    </p:nvPicPr>
                    <p:blipFill>
                      <a:blip r:embed="rId7"/>
                      <a:stretch>
                        <a:fillRect/>
                      </a:stretch>
                    </p:blipFill>
                    <p:spPr>
                      <a:xfrm>
                        <a:off x="8665593" y="5434239"/>
                        <a:ext cx="821168" cy="603704"/>
                      </a:xfrm>
                      <a:prstGeom prst="rect">
                        <a:avLst/>
                      </a:prstGeom>
                    </p:spPr>
                  </p:pic>
                </p:oleObj>
              </mc:Fallback>
            </mc:AlternateContent>
          </a:graphicData>
        </a:graphic>
      </p:graphicFrame>
    </p:spTree>
    <p:extLst>
      <p:ext uri="{BB962C8B-B14F-4D97-AF65-F5344CB8AC3E}">
        <p14:creationId xmlns:p14="http://schemas.microsoft.com/office/powerpoint/2010/main" val="3340554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8255"/>
            <a:ext cx="12192000" cy="1325563"/>
          </a:xfrm>
        </p:spPr>
        <p:txBody>
          <a:bodyPr>
            <a:normAutofit/>
          </a:bodyPr>
          <a:lstStyle/>
          <a:p>
            <a:r>
              <a:rPr lang="en-US" altLang="zh-CN" sz="3200" dirty="0">
                <a:solidFill>
                  <a:srgbClr val="0070C0"/>
                </a:solidFill>
                <a:latin typeface="微软雅黑" panose="020B0503020204020204" pitchFamily="34" charset="-122"/>
                <a:ea typeface="微软雅黑" panose="020B0503020204020204" pitchFamily="34" charset="-122"/>
                <a:cs typeface="+mn-cs"/>
              </a:rPr>
              <a:t>2.4 Designing Feedback Controllers for Motor Drives</a:t>
            </a:r>
            <a:endParaRPr lang="zh-CN" altLang="en-US" sz="3200" dirty="0">
              <a:solidFill>
                <a:srgbClr val="0070C0"/>
              </a:solidFill>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idx="1"/>
          </p:nvPr>
        </p:nvSpPr>
        <p:spPr>
          <a:xfrm>
            <a:off x="838200" y="1343818"/>
            <a:ext cx="10515600" cy="4351338"/>
          </a:xfrm>
        </p:spPr>
        <p:txBody>
          <a:bodyPr>
            <a:normAutofit/>
          </a:bodyPr>
          <a:lstStyle/>
          <a:p>
            <a:pPr>
              <a:buFont typeface="Wingdings" panose="05000000000000000000" pitchFamily="2" charset="2"/>
              <a:buChar char="p"/>
            </a:pPr>
            <a:r>
              <a:rPr lang="en-US" altLang="zh-CN" dirty="0">
                <a:solidFill>
                  <a:srgbClr val="00B0F0"/>
                </a:solidFill>
              </a:rPr>
              <a:t>Procedure</a:t>
            </a:r>
          </a:p>
          <a:p>
            <a:pPr marL="514350" indent="-514350">
              <a:buFont typeface="+mj-lt"/>
              <a:buAutoNum type="arabicPeriod"/>
            </a:pPr>
            <a:r>
              <a:rPr lang="en-US" altLang="zh-CN" dirty="0"/>
              <a:t>Control Objective.</a:t>
            </a:r>
          </a:p>
          <a:p>
            <a:pPr marL="514350" indent="-514350">
              <a:buFont typeface="+mj-lt"/>
              <a:buAutoNum type="arabicPeriod"/>
            </a:pPr>
            <a:r>
              <a:rPr lang="en-US" altLang="zh-CN" dirty="0"/>
              <a:t>Cascade Control Structure.</a:t>
            </a:r>
          </a:p>
          <a:p>
            <a:pPr marL="514350" indent="-514350">
              <a:buFont typeface="+mj-lt"/>
              <a:buAutoNum type="arabicPeriod"/>
            </a:pPr>
            <a:r>
              <a:rPr lang="en-US" altLang="zh-CN" dirty="0"/>
              <a:t>System Representation for Small-Signal Analysis</a:t>
            </a:r>
          </a:p>
          <a:p>
            <a:pPr marL="514350" indent="-514350">
              <a:buFont typeface="+mj-lt"/>
              <a:buAutoNum type="arabicPeriod"/>
            </a:pPr>
            <a:r>
              <a:rPr lang="en-US" altLang="zh-CN" dirty="0"/>
              <a:t>Design torque controller (fastest) firstly.</a:t>
            </a:r>
          </a:p>
          <a:p>
            <a:pPr marL="514350" indent="-514350">
              <a:buFont typeface="+mj-lt"/>
              <a:buAutoNum type="arabicPeriod"/>
            </a:pPr>
            <a:r>
              <a:rPr lang="en-US" altLang="zh-CN" dirty="0"/>
              <a:t>Design speed loop assuming torque loop to be ideal.</a:t>
            </a:r>
          </a:p>
          <a:p>
            <a:pPr marL="514350" indent="-514350">
              <a:buFont typeface="+mj-lt"/>
              <a:buAutoNum type="arabicPeriod"/>
            </a:pPr>
            <a:r>
              <a:rPr lang="en-US" altLang="zh-CN" dirty="0"/>
              <a:t>Design position loop (slowest) assuming speed loop to be ideal .</a:t>
            </a:r>
          </a:p>
          <a:p>
            <a:pPr marL="514350" indent="-514350">
              <a:buFont typeface="+mj-lt"/>
              <a:buAutoNum type="arabicPeriod"/>
            </a:pPr>
            <a:r>
              <a:rPr lang="en-US" altLang="zh-CN" dirty="0"/>
              <a:t>Further Issues</a:t>
            </a:r>
            <a:endParaRPr lang="zh-CN" altLang="en-US" dirty="0"/>
          </a:p>
        </p:txBody>
      </p:sp>
    </p:spTree>
    <p:extLst>
      <p:ext uri="{BB962C8B-B14F-4D97-AF65-F5344CB8AC3E}">
        <p14:creationId xmlns:p14="http://schemas.microsoft.com/office/powerpoint/2010/main" val="28316921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970623" cy="1325563"/>
          </a:xfrm>
        </p:spPr>
        <p:txBody>
          <a:bodyPr/>
          <a:lstStyle/>
          <a:p>
            <a:r>
              <a:rPr lang="en-US" altLang="zh-CN" b="1" dirty="0">
                <a:solidFill>
                  <a:srgbClr val="00B0F0"/>
                </a:solidFill>
              </a:rPr>
              <a:t>Mathematic Model of </a:t>
            </a:r>
            <a:r>
              <a:rPr lang="en-US" altLang="zh-CN" b="1" dirty="0" err="1">
                <a:solidFill>
                  <a:srgbClr val="00B0F0"/>
                </a:solidFill>
              </a:rPr>
              <a:t>PMSM</a:t>
            </a:r>
            <a:r>
              <a:rPr lang="en-US" altLang="zh-CN" b="1" dirty="0">
                <a:solidFill>
                  <a:srgbClr val="00B0F0"/>
                </a:solidFill>
              </a:rPr>
              <a:t> based on Field Oriented Control </a:t>
            </a:r>
            <a:endParaRPr lang="zh-CN" altLang="en-US" b="1" dirty="0">
              <a:solidFill>
                <a:srgbClr val="00B0F0"/>
              </a:solidFill>
            </a:endParaRPr>
          </a:p>
        </p:txBody>
      </p:sp>
      <p:graphicFrame>
        <p:nvGraphicFramePr>
          <p:cNvPr id="5" name="对象 4"/>
          <p:cNvGraphicFramePr>
            <a:graphicFrameLocks noChangeAspect="1"/>
          </p:cNvGraphicFramePr>
          <p:nvPr/>
        </p:nvGraphicFramePr>
        <p:xfrm>
          <a:off x="2320119" y="2105564"/>
          <a:ext cx="7175444" cy="723331"/>
        </p:xfrm>
        <a:graphic>
          <a:graphicData uri="http://schemas.openxmlformats.org/presentationml/2006/ole">
            <mc:AlternateContent xmlns:mc="http://schemas.openxmlformats.org/markup-compatibility/2006">
              <mc:Choice xmlns:v="urn:schemas-microsoft-com:vml" Requires="v">
                <p:oleObj spid="_x0000_s24605" name="Equation" r:id="rId3" imgW="2362200" imgH="241300" progId="Equation.DSMT4">
                  <p:embed/>
                </p:oleObj>
              </mc:Choice>
              <mc:Fallback>
                <p:oleObj name="Equation" r:id="rId3" imgW="2362200" imgH="241300" progId="Equation.DSMT4">
                  <p:embed/>
                  <p:pic>
                    <p:nvPicPr>
                      <p:cNvPr id="5"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0119" y="2105564"/>
                        <a:ext cx="7175444" cy="723331"/>
                      </a:xfrm>
                      <a:prstGeom prst="rect">
                        <a:avLst/>
                      </a:prstGeom>
                      <a:noFill/>
                    </p:spPr>
                  </p:pic>
                </p:oleObj>
              </mc:Fallback>
            </mc:AlternateContent>
          </a:graphicData>
        </a:graphic>
      </p:graphicFrame>
      <p:sp>
        <p:nvSpPr>
          <p:cNvPr id="6" name="文本框 5"/>
          <p:cNvSpPr txBox="1"/>
          <p:nvPr/>
        </p:nvSpPr>
        <p:spPr>
          <a:xfrm>
            <a:off x="838200" y="1676540"/>
            <a:ext cx="4626591" cy="461665"/>
          </a:xfrm>
          <a:prstGeom prst="rect">
            <a:avLst/>
          </a:prstGeom>
          <a:noFill/>
        </p:spPr>
        <p:txBody>
          <a:bodyPr wrap="square" rtlCol="0">
            <a:spAutoFit/>
          </a:bodyPr>
          <a:lstStyle/>
          <a:p>
            <a:r>
              <a:rPr lang="en-US" altLang="zh-CN" sz="2400" dirty="0"/>
              <a:t>IPMSM model on the </a:t>
            </a:r>
            <a:r>
              <a:rPr lang="en-US" altLang="zh-CN" sz="2400" dirty="0" err="1"/>
              <a:t>dq</a:t>
            </a:r>
            <a:r>
              <a:rPr lang="en-US" altLang="zh-CN" sz="2400" dirty="0"/>
              <a:t>-axis </a:t>
            </a:r>
            <a:endParaRPr lang="zh-CN" altLang="en-US" sz="2400" dirty="0"/>
          </a:p>
        </p:txBody>
      </p:sp>
      <p:graphicFrame>
        <p:nvGraphicFramePr>
          <p:cNvPr id="8" name="对象 7"/>
          <p:cNvGraphicFramePr>
            <a:graphicFrameLocks noChangeAspect="1"/>
          </p:cNvGraphicFramePr>
          <p:nvPr/>
        </p:nvGraphicFramePr>
        <p:xfrm>
          <a:off x="6707756" y="3074034"/>
          <a:ext cx="1305636" cy="759613"/>
        </p:xfrm>
        <a:graphic>
          <a:graphicData uri="http://schemas.openxmlformats.org/presentationml/2006/ole">
            <mc:AlternateContent xmlns:mc="http://schemas.openxmlformats.org/markup-compatibility/2006">
              <mc:Choice xmlns:v="urn:schemas-microsoft-com:vml" Requires="v">
                <p:oleObj spid="_x0000_s24606" name="Equation" r:id="rId5" imgW="685800" imgH="393480" progId="Equation.DSMT4">
                  <p:embed/>
                </p:oleObj>
              </mc:Choice>
              <mc:Fallback>
                <p:oleObj name="Equation" r:id="rId5" imgW="685800" imgH="393480" progId="Equation.DSMT4">
                  <p:embed/>
                  <p:pic>
                    <p:nvPicPr>
                      <p:cNvPr id="8" name="对象 7"/>
                      <p:cNvPicPr>
                        <a:picLocks noChangeAspect="1" noChangeArrowheads="1"/>
                      </p:cNvPicPr>
                      <p:nvPr/>
                    </p:nvPicPr>
                    <p:blipFill>
                      <a:blip r:embed="rId6"/>
                      <a:srcRect/>
                      <a:stretch>
                        <a:fillRect/>
                      </a:stretch>
                    </p:blipFill>
                    <p:spPr bwMode="auto">
                      <a:xfrm>
                        <a:off x="6707756" y="3074034"/>
                        <a:ext cx="1305636" cy="759613"/>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4593395" y="3015685"/>
          <a:ext cx="1668463" cy="809625"/>
        </p:xfrm>
        <a:graphic>
          <a:graphicData uri="http://schemas.openxmlformats.org/presentationml/2006/ole">
            <mc:AlternateContent xmlns:mc="http://schemas.openxmlformats.org/markup-compatibility/2006">
              <mc:Choice xmlns:v="urn:schemas-microsoft-com:vml" Requires="v">
                <p:oleObj spid="_x0000_s24607" name="Equation" r:id="rId7" imgW="876240" imgH="419040" progId="Equation.DSMT4">
                  <p:embed/>
                </p:oleObj>
              </mc:Choice>
              <mc:Fallback>
                <p:oleObj name="Equation" r:id="rId7" imgW="876240" imgH="419040" progId="Equation.DSMT4">
                  <p:embed/>
                  <p:pic>
                    <p:nvPicPr>
                      <p:cNvPr id="11" name="对象 10"/>
                      <p:cNvPicPr>
                        <a:picLocks noChangeAspect="1" noChangeArrowheads="1"/>
                      </p:cNvPicPr>
                      <p:nvPr/>
                    </p:nvPicPr>
                    <p:blipFill>
                      <a:blip r:embed="rId8"/>
                      <a:srcRect/>
                      <a:stretch>
                        <a:fillRect/>
                      </a:stretch>
                    </p:blipFill>
                    <p:spPr bwMode="auto">
                      <a:xfrm>
                        <a:off x="4593395" y="3015685"/>
                        <a:ext cx="1668463" cy="809625"/>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1751794" y="2917260"/>
          <a:ext cx="1136650" cy="908050"/>
        </p:xfrm>
        <a:graphic>
          <a:graphicData uri="http://schemas.openxmlformats.org/presentationml/2006/ole">
            <mc:AlternateContent xmlns:mc="http://schemas.openxmlformats.org/markup-compatibility/2006">
              <mc:Choice xmlns:v="urn:schemas-microsoft-com:vml" Requires="v">
                <p:oleObj spid="_x0000_s24608" name="Equation" r:id="rId9" imgW="596880" imgH="469800" progId="Equation.DSMT4">
                  <p:embed/>
                </p:oleObj>
              </mc:Choice>
              <mc:Fallback>
                <p:oleObj name="Equation" r:id="rId9" imgW="596880" imgH="469800" progId="Equation.DSMT4">
                  <p:embed/>
                  <p:pic>
                    <p:nvPicPr>
                      <p:cNvPr id="12" name="对象 11"/>
                      <p:cNvPicPr>
                        <a:picLocks noChangeAspect="1" noChangeArrowheads="1"/>
                      </p:cNvPicPr>
                      <p:nvPr/>
                    </p:nvPicPr>
                    <p:blipFill>
                      <a:blip r:embed="rId10"/>
                      <a:srcRect/>
                      <a:stretch>
                        <a:fillRect/>
                      </a:stretch>
                    </p:blipFill>
                    <p:spPr bwMode="auto">
                      <a:xfrm>
                        <a:off x="1751794" y="2917260"/>
                        <a:ext cx="1136650" cy="908050"/>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8459290" y="3024022"/>
          <a:ext cx="1571625" cy="809625"/>
        </p:xfrm>
        <a:graphic>
          <a:graphicData uri="http://schemas.openxmlformats.org/presentationml/2006/ole">
            <mc:AlternateContent xmlns:mc="http://schemas.openxmlformats.org/markup-compatibility/2006">
              <mc:Choice xmlns:v="urn:schemas-microsoft-com:vml" Requires="v">
                <p:oleObj spid="_x0000_s24609" name="Equation" r:id="rId11" imgW="825480" imgH="419040" progId="Equation.DSMT4">
                  <p:embed/>
                </p:oleObj>
              </mc:Choice>
              <mc:Fallback>
                <p:oleObj name="Equation" r:id="rId11" imgW="825480" imgH="419040" progId="Equation.DSMT4">
                  <p:embed/>
                  <p:pic>
                    <p:nvPicPr>
                      <p:cNvPr id="13" name="对象 12"/>
                      <p:cNvPicPr>
                        <a:picLocks noChangeAspect="1" noChangeArrowheads="1"/>
                      </p:cNvPicPr>
                      <p:nvPr/>
                    </p:nvPicPr>
                    <p:blipFill>
                      <a:blip r:embed="rId12"/>
                      <a:srcRect/>
                      <a:stretch>
                        <a:fillRect/>
                      </a:stretch>
                    </p:blipFill>
                    <p:spPr bwMode="auto">
                      <a:xfrm>
                        <a:off x="8459290" y="3024022"/>
                        <a:ext cx="1571625" cy="809625"/>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3233713" y="2925597"/>
          <a:ext cx="1014413" cy="908050"/>
        </p:xfrm>
        <a:graphic>
          <a:graphicData uri="http://schemas.openxmlformats.org/presentationml/2006/ole">
            <mc:AlternateContent xmlns:mc="http://schemas.openxmlformats.org/markup-compatibility/2006">
              <mc:Choice xmlns:v="urn:schemas-microsoft-com:vml" Requires="v">
                <p:oleObj spid="_x0000_s24610" name="Equation" r:id="rId13" imgW="533160" imgH="469800" progId="Equation.DSMT4">
                  <p:embed/>
                </p:oleObj>
              </mc:Choice>
              <mc:Fallback>
                <p:oleObj name="Equation" r:id="rId13" imgW="533160" imgH="469800" progId="Equation.DSMT4">
                  <p:embed/>
                  <p:pic>
                    <p:nvPicPr>
                      <p:cNvPr id="14" name="对象 13"/>
                      <p:cNvPicPr>
                        <a:picLocks noChangeAspect="1" noChangeArrowheads="1"/>
                      </p:cNvPicPr>
                      <p:nvPr/>
                    </p:nvPicPr>
                    <p:blipFill>
                      <a:blip r:embed="rId14"/>
                      <a:srcRect/>
                      <a:stretch>
                        <a:fillRect/>
                      </a:stretch>
                    </p:blipFill>
                    <p:spPr bwMode="auto">
                      <a:xfrm>
                        <a:off x="3233713" y="2925597"/>
                        <a:ext cx="1014413" cy="908050"/>
                      </a:xfrm>
                      <a:prstGeom prst="rect">
                        <a:avLst/>
                      </a:prstGeom>
                      <a:noFill/>
                    </p:spPr>
                  </p:pic>
                </p:oleObj>
              </mc:Fallback>
            </mc:AlternateContent>
          </a:graphicData>
        </a:graphic>
      </p:graphicFrame>
      <p:sp>
        <p:nvSpPr>
          <p:cNvPr id="15" name="文本框 14"/>
          <p:cNvSpPr txBox="1"/>
          <p:nvPr/>
        </p:nvSpPr>
        <p:spPr>
          <a:xfrm>
            <a:off x="920417" y="4813380"/>
            <a:ext cx="4626591" cy="461665"/>
          </a:xfrm>
          <a:prstGeom prst="rect">
            <a:avLst/>
          </a:prstGeom>
          <a:noFill/>
        </p:spPr>
        <p:txBody>
          <a:bodyPr wrap="square" rtlCol="0">
            <a:spAutoFit/>
          </a:bodyPr>
          <a:lstStyle/>
          <a:p>
            <a:r>
              <a:rPr lang="en-US" altLang="zh-CN" sz="2400" dirty="0"/>
              <a:t>SPMSM model on the </a:t>
            </a:r>
            <a:r>
              <a:rPr lang="en-US" altLang="zh-CN" sz="2400" dirty="0" err="1"/>
              <a:t>dq</a:t>
            </a:r>
            <a:r>
              <a:rPr lang="en-US" altLang="zh-CN" sz="2400" dirty="0"/>
              <a:t>-axis </a:t>
            </a:r>
            <a:endParaRPr lang="zh-CN" altLang="en-US" sz="2400" dirty="0"/>
          </a:p>
        </p:txBody>
      </p:sp>
      <p:graphicFrame>
        <p:nvGraphicFramePr>
          <p:cNvPr id="17" name="对象 16"/>
          <p:cNvGraphicFramePr>
            <a:graphicFrameLocks noChangeAspect="1"/>
          </p:cNvGraphicFramePr>
          <p:nvPr/>
        </p:nvGraphicFramePr>
        <p:xfrm>
          <a:off x="1877444" y="5403473"/>
          <a:ext cx="1619250" cy="760413"/>
        </p:xfrm>
        <a:graphic>
          <a:graphicData uri="http://schemas.openxmlformats.org/presentationml/2006/ole">
            <mc:AlternateContent xmlns:mc="http://schemas.openxmlformats.org/markup-compatibility/2006">
              <mc:Choice xmlns:v="urn:schemas-microsoft-com:vml" Requires="v">
                <p:oleObj spid="_x0000_s24611" name="Equation" r:id="rId15" imgW="850680" imgH="393480" progId="Equation.DSMT4">
                  <p:embed/>
                </p:oleObj>
              </mc:Choice>
              <mc:Fallback>
                <p:oleObj name="Equation" r:id="rId15" imgW="850680" imgH="393480" progId="Equation.DSMT4">
                  <p:embed/>
                  <p:pic>
                    <p:nvPicPr>
                      <p:cNvPr id="17" name="对象 16"/>
                      <p:cNvPicPr>
                        <a:picLocks noChangeAspect="1" noChangeArrowheads="1"/>
                      </p:cNvPicPr>
                      <p:nvPr/>
                    </p:nvPicPr>
                    <p:blipFill>
                      <a:blip r:embed="rId16"/>
                      <a:srcRect/>
                      <a:stretch>
                        <a:fillRect/>
                      </a:stretch>
                    </p:blipFill>
                    <p:spPr bwMode="auto">
                      <a:xfrm>
                        <a:off x="1877444" y="5403473"/>
                        <a:ext cx="1619250" cy="760413"/>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2576488" y="3930349"/>
          <a:ext cx="6357938" cy="815975"/>
        </p:xfrm>
        <a:graphic>
          <a:graphicData uri="http://schemas.openxmlformats.org/presentationml/2006/ole">
            <mc:AlternateContent xmlns:mc="http://schemas.openxmlformats.org/markup-compatibility/2006">
              <mc:Choice xmlns:v="urn:schemas-microsoft-com:vml" Requires="v">
                <p:oleObj spid="_x0000_s24612" name="Equation" r:id="rId17" imgW="2666880" imgH="342720" progId="Equation.DSMT4">
                  <p:embed/>
                </p:oleObj>
              </mc:Choice>
              <mc:Fallback>
                <p:oleObj name="Equation" r:id="rId17" imgW="2666880" imgH="342720" progId="Equation.DSMT4">
                  <p:embed/>
                  <p:pic>
                    <p:nvPicPr>
                      <p:cNvPr id="19" name="对象 18"/>
                      <p:cNvPicPr>
                        <a:picLocks noChangeAspect="1" noChangeArrowheads="1"/>
                      </p:cNvPicPr>
                      <p:nvPr/>
                    </p:nvPicPr>
                    <p:blipFill>
                      <a:blip r:embed="rId18"/>
                      <a:srcRect/>
                      <a:stretch>
                        <a:fillRect/>
                      </a:stretch>
                    </p:blipFill>
                    <p:spPr bwMode="auto">
                      <a:xfrm>
                        <a:off x="2576488" y="3930349"/>
                        <a:ext cx="6357938" cy="815975"/>
                      </a:xfrm>
                      <a:prstGeom prst="rect">
                        <a:avLst/>
                      </a:prstGeom>
                      <a:noFill/>
                    </p:spPr>
                  </p:pic>
                </p:oleObj>
              </mc:Fallback>
            </mc:AlternateContent>
          </a:graphicData>
        </a:graphic>
      </p:graphicFrame>
      <p:graphicFrame>
        <p:nvGraphicFramePr>
          <p:cNvPr id="20" name="对象 19"/>
          <p:cNvGraphicFramePr>
            <a:graphicFrameLocks noChangeAspect="1"/>
          </p:cNvGraphicFramePr>
          <p:nvPr/>
        </p:nvGraphicFramePr>
        <p:xfrm>
          <a:off x="5653088" y="5403473"/>
          <a:ext cx="1816100" cy="815975"/>
        </p:xfrm>
        <a:graphic>
          <a:graphicData uri="http://schemas.openxmlformats.org/presentationml/2006/ole">
            <mc:AlternateContent xmlns:mc="http://schemas.openxmlformats.org/markup-compatibility/2006">
              <mc:Choice xmlns:v="urn:schemas-microsoft-com:vml" Requires="v">
                <p:oleObj spid="_x0000_s24613" name="Equation" r:id="rId19" imgW="761760" imgH="342720" progId="Equation.DSMT4">
                  <p:embed/>
                </p:oleObj>
              </mc:Choice>
              <mc:Fallback>
                <p:oleObj name="Equation" r:id="rId19" imgW="761760" imgH="342720" progId="Equation.DSMT4">
                  <p:embed/>
                  <p:pic>
                    <p:nvPicPr>
                      <p:cNvPr id="20" name="对象 19"/>
                      <p:cNvPicPr>
                        <a:picLocks noChangeAspect="1" noChangeArrowheads="1"/>
                      </p:cNvPicPr>
                      <p:nvPr/>
                    </p:nvPicPr>
                    <p:blipFill>
                      <a:blip r:embed="rId20"/>
                      <a:srcRect/>
                      <a:stretch>
                        <a:fillRect/>
                      </a:stretch>
                    </p:blipFill>
                    <p:spPr bwMode="auto">
                      <a:xfrm>
                        <a:off x="5653088" y="5403473"/>
                        <a:ext cx="1816100" cy="815975"/>
                      </a:xfrm>
                      <a:prstGeom prst="rect">
                        <a:avLst/>
                      </a:prstGeom>
                      <a:noFill/>
                    </p:spPr>
                  </p:pic>
                </p:oleObj>
              </mc:Fallback>
            </mc:AlternateContent>
          </a:graphicData>
        </a:graphic>
      </p:graphicFrame>
      <mc:AlternateContent xmlns:mc="http://schemas.openxmlformats.org/markup-compatibility/2006">
        <mc:Choice xmlns:p14="http://schemas.microsoft.com/office/powerpoint/2010/main" Requires="p14">
          <p:contentPart p14:bwMode="auto" r:id="rId21">
            <p14:nvContentPartPr>
              <p14:cNvPr id="3" name="墨迹 2">
                <a:extLst>
                  <a:ext uri="{FF2B5EF4-FFF2-40B4-BE49-F238E27FC236}">
                    <a16:creationId xmlns:a16="http://schemas.microsoft.com/office/drawing/2014/main" id="{FB727ACF-0EAB-4C6A-99CE-C726DF60AB6D}"/>
                  </a:ext>
                </a:extLst>
              </p14:cNvPr>
              <p14:cNvContentPartPr/>
              <p14:nvPr/>
            </p14:nvContentPartPr>
            <p14:xfrm>
              <a:off x="1386000" y="1209600"/>
              <a:ext cx="10544400" cy="5515560"/>
            </p14:xfrm>
          </p:contentPart>
        </mc:Choice>
        <mc:Fallback>
          <p:pic>
            <p:nvPicPr>
              <p:cNvPr id="3" name="墨迹 2">
                <a:extLst>
                  <a:ext uri="{FF2B5EF4-FFF2-40B4-BE49-F238E27FC236}">
                    <a16:creationId xmlns:a16="http://schemas.microsoft.com/office/drawing/2014/main" id="{FB727ACF-0EAB-4C6A-99CE-C726DF60AB6D}"/>
                  </a:ext>
                </a:extLst>
              </p:cNvPr>
              <p:cNvPicPr/>
              <p:nvPr/>
            </p:nvPicPr>
            <p:blipFill>
              <a:blip r:embed="rId22"/>
              <a:stretch>
                <a:fillRect/>
              </a:stretch>
            </p:blipFill>
            <p:spPr>
              <a:xfrm>
                <a:off x="1376640" y="1200240"/>
                <a:ext cx="10563120" cy="5534280"/>
              </a:xfrm>
              <a:prstGeom prst="rect">
                <a:avLst/>
              </a:prstGeom>
            </p:spPr>
          </p:pic>
        </mc:Fallback>
      </mc:AlternateContent>
    </p:spTree>
    <p:extLst>
      <p:ext uri="{BB962C8B-B14F-4D97-AF65-F5344CB8AC3E}">
        <p14:creationId xmlns:p14="http://schemas.microsoft.com/office/powerpoint/2010/main" val="1296933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par>
                                <p:cTn id="18" presetID="22" presetClass="entr" presetSubtype="4"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down)">
                                      <p:cBhvr>
                                        <p:cTn id="20" dur="500"/>
                                        <p:tgtEl>
                                          <p:spTgt spid="14"/>
                                        </p:tgtEl>
                                      </p:cBhvr>
                                    </p:animEffect>
                                  </p:childTnLst>
                                </p:cTn>
                              </p:par>
                              <p:par>
                                <p:cTn id="21" presetID="22" presetClass="entr" presetSubtype="4"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down)">
                                      <p:cBhvr>
                                        <p:cTn id="23" dur="500"/>
                                        <p:tgtEl>
                                          <p:spTgt spid="11"/>
                                        </p:tgtEl>
                                      </p:cBhvr>
                                    </p:animEffect>
                                  </p:childTnLst>
                                </p:cTn>
                              </p:par>
                              <p:par>
                                <p:cTn id="24" presetID="22" presetClass="entr" presetSubtype="4"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down)">
                                      <p:cBhvr>
                                        <p:cTn id="26" dur="500"/>
                                        <p:tgtEl>
                                          <p:spTgt spid="8"/>
                                        </p:tgtEl>
                                      </p:cBhvr>
                                    </p:animEffect>
                                  </p:childTnLst>
                                </p:cTn>
                              </p:par>
                              <p:par>
                                <p:cTn id="27" presetID="22" presetClass="entr" presetSubtype="4"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down)">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down)">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down)">
                                      <p:cBhvr>
                                        <p:cTn id="39" dur="500"/>
                                        <p:tgtEl>
                                          <p:spTgt spid="15"/>
                                        </p:tgtEl>
                                      </p:cBhvr>
                                    </p:animEffect>
                                  </p:childTnLst>
                                </p:cTn>
                              </p:par>
                              <p:par>
                                <p:cTn id="40" presetID="22" presetClass="entr" presetSubtype="4" fill="hold"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down)">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down)">
                                      <p:cBhvr>
                                        <p:cTn id="4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solidFill>
                  <a:srgbClr val="00B0F0"/>
                </a:solidFill>
              </a:rPr>
              <a:t>FOC implementation</a:t>
            </a:r>
            <a:endParaRPr lang="zh-CN" altLang="en-US" b="1" dirty="0">
              <a:solidFill>
                <a:srgbClr val="00B0F0"/>
              </a:solidFill>
            </a:endParaRPr>
          </a:p>
        </p:txBody>
      </p:sp>
      <p:pic>
        <p:nvPicPr>
          <p:cNvPr id="4" name="图片 3">
            <a:extLst>
              <a:ext uri="{FF2B5EF4-FFF2-40B4-BE49-F238E27FC236}">
                <a16:creationId xmlns:a16="http://schemas.microsoft.com/office/drawing/2014/main" id="{A3186403-9E11-46AB-A4B3-DFCFDACED6DA}"/>
              </a:ext>
            </a:extLst>
          </p:cNvPr>
          <p:cNvPicPr>
            <a:picLocks noChangeAspect="1"/>
          </p:cNvPicPr>
          <p:nvPr/>
        </p:nvPicPr>
        <p:blipFill>
          <a:blip r:embed="rId2"/>
          <a:stretch>
            <a:fillRect/>
          </a:stretch>
        </p:blipFill>
        <p:spPr>
          <a:xfrm>
            <a:off x="1304816" y="2161359"/>
            <a:ext cx="9582368" cy="2967990"/>
          </a:xfrm>
          <a:prstGeom prst="rect">
            <a:avLst/>
          </a:prstGeom>
        </p:spPr>
      </p:pic>
      <mc:AlternateContent xmlns:mc="http://schemas.openxmlformats.org/markup-compatibility/2006">
        <mc:Choice xmlns:p14="http://schemas.microsoft.com/office/powerpoint/2010/main" Requires="p14">
          <p:contentPart p14:bwMode="auto" r:id="rId3">
            <p14:nvContentPartPr>
              <p14:cNvPr id="6" name="墨迹 5">
                <a:extLst>
                  <a:ext uri="{FF2B5EF4-FFF2-40B4-BE49-F238E27FC236}">
                    <a16:creationId xmlns:a16="http://schemas.microsoft.com/office/drawing/2014/main" id="{08B39D90-B401-4F9E-8323-EBA2CB685CCE}"/>
                  </a:ext>
                </a:extLst>
              </p14:cNvPr>
              <p14:cNvContentPartPr/>
              <p14:nvPr/>
            </p14:nvContentPartPr>
            <p14:xfrm>
              <a:off x="0" y="1219320"/>
              <a:ext cx="12182760" cy="4677120"/>
            </p14:xfrm>
          </p:contentPart>
        </mc:Choice>
        <mc:Fallback>
          <p:pic>
            <p:nvPicPr>
              <p:cNvPr id="6" name="墨迹 5">
                <a:extLst>
                  <a:ext uri="{FF2B5EF4-FFF2-40B4-BE49-F238E27FC236}">
                    <a16:creationId xmlns:a16="http://schemas.microsoft.com/office/drawing/2014/main" id="{08B39D90-B401-4F9E-8323-EBA2CB685CCE}"/>
                  </a:ext>
                </a:extLst>
              </p:cNvPr>
              <p:cNvPicPr/>
              <p:nvPr/>
            </p:nvPicPr>
            <p:blipFill>
              <a:blip r:embed="rId4"/>
              <a:stretch>
                <a:fillRect/>
              </a:stretch>
            </p:blipFill>
            <p:spPr>
              <a:xfrm>
                <a:off x="-9360" y="1209960"/>
                <a:ext cx="12201480" cy="4695840"/>
              </a:xfrm>
              <a:prstGeom prst="rect">
                <a:avLst/>
              </a:prstGeom>
            </p:spPr>
          </p:pic>
        </mc:Fallback>
      </mc:AlternateContent>
    </p:spTree>
    <p:extLst>
      <p:ext uri="{BB962C8B-B14F-4D97-AF65-F5344CB8AC3E}">
        <p14:creationId xmlns:p14="http://schemas.microsoft.com/office/powerpoint/2010/main" val="39594410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ummary</a:t>
            </a:r>
            <a:endParaRPr lang="zh-CN" altLang="en-US" dirty="0"/>
          </a:p>
        </p:txBody>
      </p:sp>
      <p:sp>
        <p:nvSpPr>
          <p:cNvPr id="3" name="内容占位符 2"/>
          <p:cNvSpPr>
            <a:spLocks noGrp="1"/>
          </p:cNvSpPr>
          <p:nvPr>
            <p:ph idx="1"/>
          </p:nvPr>
        </p:nvSpPr>
        <p:spPr/>
        <p:txBody>
          <a:bodyPr/>
          <a:lstStyle/>
          <a:p>
            <a:pPr marL="0" indent="0">
              <a:buNone/>
            </a:pPr>
            <a:r>
              <a:rPr lang="en-US" altLang="zh-CN" dirty="0"/>
              <a:t>Controller Design</a:t>
            </a:r>
          </a:p>
          <a:p>
            <a:pPr>
              <a:buFont typeface="Wingdings" panose="05000000000000000000" pitchFamily="2" charset="2"/>
              <a:buChar char="p"/>
            </a:pPr>
            <a:r>
              <a:rPr lang="en-US" altLang="zh-CN" dirty="0"/>
              <a:t>Procedure</a:t>
            </a:r>
          </a:p>
          <a:p>
            <a:r>
              <a:rPr lang="en-US" altLang="zh-CN" dirty="0"/>
              <a:t>Design torque controller (fastest) firstly.</a:t>
            </a:r>
          </a:p>
          <a:p>
            <a:r>
              <a:rPr lang="en-US" altLang="zh-CN" dirty="0"/>
              <a:t>Design speed loop assuming torque loop to be ideal.</a:t>
            </a:r>
          </a:p>
          <a:p>
            <a:r>
              <a:rPr lang="en-US" altLang="zh-CN" dirty="0"/>
              <a:t>Design position loop (slowest) assuming speed</a:t>
            </a:r>
          </a:p>
          <a:p>
            <a:r>
              <a:rPr lang="en-US" altLang="zh-CN" dirty="0"/>
              <a:t>Some issues</a:t>
            </a:r>
          </a:p>
          <a:p>
            <a:endParaRPr lang="zh-CN" altLang="en-US" dirty="0"/>
          </a:p>
        </p:txBody>
      </p:sp>
    </p:spTree>
    <p:extLst>
      <p:ext uri="{BB962C8B-B14F-4D97-AF65-F5344CB8AC3E}">
        <p14:creationId xmlns:p14="http://schemas.microsoft.com/office/powerpoint/2010/main" val="172703747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BCB177-1566-4C0E-B396-D4F293C78339}"/>
              </a:ext>
            </a:extLst>
          </p:cNvPr>
          <p:cNvSpPr>
            <a:spLocks noGrp="1"/>
          </p:cNvSpPr>
          <p:nvPr>
            <p:ph type="title"/>
          </p:nvPr>
        </p:nvSpPr>
        <p:spPr/>
        <p:txBody>
          <a:bodyPr/>
          <a:lstStyle/>
          <a:p>
            <a:r>
              <a:rPr lang="zh-CN" altLang="en-US" dirty="0">
                <a:solidFill>
                  <a:srgbClr val="0070C0"/>
                </a:solidFill>
              </a:rPr>
              <a:t>仿真用电机参数</a:t>
            </a:r>
          </a:p>
        </p:txBody>
      </p:sp>
      <p:sp>
        <p:nvSpPr>
          <p:cNvPr id="3" name="内容占位符 2">
            <a:extLst>
              <a:ext uri="{FF2B5EF4-FFF2-40B4-BE49-F238E27FC236}">
                <a16:creationId xmlns:a16="http://schemas.microsoft.com/office/drawing/2014/main" id="{EA5730A7-D878-4E8C-BCBF-9FA21B0A7B55}"/>
              </a:ext>
            </a:extLst>
          </p:cNvPr>
          <p:cNvSpPr>
            <a:spLocks noGrp="1"/>
          </p:cNvSpPr>
          <p:nvPr>
            <p:ph idx="1"/>
          </p:nvPr>
        </p:nvSpPr>
        <p:spPr>
          <a:xfrm>
            <a:off x="838200" y="1825625"/>
            <a:ext cx="3733800" cy="4351338"/>
          </a:xfrm>
        </p:spPr>
        <p:txBody>
          <a:bodyPr>
            <a:normAutofit fontScale="92500"/>
          </a:bodyPr>
          <a:lstStyle/>
          <a:p>
            <a:r>
              <a:rPr lang="en-US" altLang="zh-CN" dirty="0" err="1">
                <a:effectLst/>
              </a:rPr>
              <a:t>Udc</a:t>
            </a:r>
            <a:r>
              <a:rPr lang="en-US" altLang="zh-CN" dirty="0">
                <a:effectLst/>
              </a:rPr>
              <a:t>=24; </a:t>
            </a:r>
          </a:p>
          <a:p>
            <a:r>
              <a:rPr lang="en-US" altLang="zh-CN" dirty="0" err="1">
                <a:effectLst/>
              </a:rPr>
              <a:t>Kpwm</a:t>
            </a:r>
            <a:r>
              <a:rPr lang="en-US" altLang="zh-CN" dirty="0">
                <a:effectLst/>
              </a:rPr>
              <a:t>=</a:t>
            </a:r>
            <a:r>
              <a:rPr lang="en-US" altLang="zh-CN" dirty="0" err="1">
                <a:effectLst/>
              </a:rPr>
              <a:t>Udc</a:t>
            </a:r>
            <a:r>
              <a:rPr lang="en-US" altLang="zh-CN" dirty="0">
                <a:effectLst/>
              </a:rPr>
              <a:t>/sqrt(3); </a:t>
            </a:r>
          </a:p>
          <a:p>
            <a:r>
              <a:rPr lang="en-US" altLang="zh-CN" dirty="0">
                <a:effectLst/>
              </a:rPr>
              <a:t>Rs=0.15;% </a:t>
            </a:r>
          </a:p>
          <a:p>
            <a:r>
              <a:rPr lang="en-US" altLang="zh-CN" dirty="0">
                <a:effectLst/>
              </a:rPr>
              <a:t>Ls=</a:t>
            </a:r>
            <a:r>
              <a:rPr lang="en-US" altLang="zh-CN" dirty="0" err="1">
                <a:effectLst/>
              </a:rPr>
              <a:t>0.19e</a:t>
            </a:r>
            <a:r>
              <a:rPr lang="en-US" altLang="zh-CN" dirty="0">
                <a:effectLst/>
              </a:rPr>
              <a:t>-3;%</a:t>
            </a:r>
            <a:r>
              <a:rPr lang="en-US" altLang="zh-CN" dirty="0"/>
              <a:t>H</a:t>
            </a:r>
            <a:r>
              <a:rPr lang="en-US" altLang="zh-CN" dirty="0">
                <a:effectLst/>
              </a:rPr>
              <a:t> </a:t>
            </a:r>
          </a:p>
          <a:p>
            <a:r>
              <a:rPr lang="en-US" altLang="zh-CN" dirty="0">
                <a:effectLst/>
              </a:rPr>
              <a:t>KT=0.087;%Nm/A </a:t>
            </a:r>
          </a:p>
          <a:p>
            <a:r>
              <a:rPr lang="en-US" altLang="zh-CN" dirty="0" err="1">
                <a:effectLst/>
              </a:rPr>
              <a:t>PsiPM</a:t>
            </a:r>
            <a:r>
              <a:rPr lang="en-US" altLang="zh-CN" dirty="0">
                <a:effectLst/>
              </a:rPr>
              <a:t>=0.0116;%V/rad/s </a:t>
            </a:r>
          </a:p>
          <a:p>
            <a:r>
              <a:rPr lang="en-US" altLang="zh-CN" dirty="0" err="1">
                <a:effectLst/>
              </a:rPr>
              <a:t>Jeq</a:t>
            </a:r>
            <a:r>
              <a:rPr lang="en-US" altLang="zh-CN" dirty="0">
                <a:effectLst/>
              </a:rPr>
              <a:t>=</a:t>
            </a:r>
            <a:r>
              <a:rPr lang="en-US" altLang="zh-CN" dirty="0" err="1">
                <a:effectLst/>
              </a:rPr>
              <a:t>0.5e</a:t>
            </a:r>
            <a:r>
              <a:rPr lang="en-US" altLang="zh-CN" dirty="0">
                <a:effectLst/>
              </a:rPr>
              <a:t>-4;%kg*</a:t>
            </a:r>
            <a:r>
              <a:rPr lang="en-US" altLang="zh-CN" dirty="0" err="1">
                <a:effectLst/>
              </a:rPr>
              <a:t>m^2</a:t>
            </a:r>
            <a:r>
              <a:rPr lang="en-US" altLang="zh-CN" dirty="0">
                <a:effectLst/>
              </a:rPr>
              <a:t> </a:t>
            </a:r>
          </a:p>
          <a:p>
            <a:r>
              <a:rPr lang="en-US" altLang="zh-CN" dirty="0">
                <a:effectLst/>
              </a:rPr>
              <a:t>Pole Pairs = 5;</a:t>
            </a:r>
            <a:br>
              <a:rPr lang="en-US" altLang="zh-CN" dirty="0">
                <a:effectLst/>
              </a:rPr>
            </a:br>
            <a:endParaRPr lang="en-US" altLang="zh-CN" dirty="0">
              <a:effectLst/>
            </a:endParaRPr>
          </a:p>
        </p:txBody>
      </p:sp>
      <p:sp>
        <p:nvSpPr>
          <p:cNvPr id="4" name="文本框 3">
            <a:extLst>
              <a:ext uri="{FF2B5EF4-FFF2-40B4-BE49-F238E27FC236}">
                <a16:creationId xmlns:a16="http://schemas.microsoft.com/office/drawing/2014/main" id="{61F3FF0F-47BB-49E0-93DA-4C2AC6EADE49}"/>
              </a:ext>
            </a:extLst>
          </p:cNvPr>
          <p:cNvSpPr txBox="1"/>
          <p:nvPr/>
        </p:nvSpPr>
        <p:spPr>
          <a:xfrm>
            <a:off x="5556068" y="1415971"/>
            <a:ext cx="5632269" cy="5170646"/>
          </a:xfrm>
          <a:prstGeom prst="rect">
            <a:avLst/>
          </a:prstGeom>
          <a:noFill/>
        </p:spPr>
        <p:txBody>
          <a:bodyPr wrap="square" rtlCol="0">
            <a:spAutoFit/>
          </a:bodyPr>
          <a:lstStyle/>
          <a:p>
            <a:r>
              <a:rPr lang="en-US" altLang="zh-CN" sz="2400" dirty="0">
                <a:effectLst/>
              </a:rPr>
              <a:t>%</a:t>
            </a:r>
            <a:r>
              <a:rPr lang="zh-CN" altLang="en-US" sz="2400" dirty="0">
                <a:effectLst/>
              </a:rPr>
              <a:t>控制器参数代码</a:t>
            </a:r>
            <a:endParaRPr lang="en-US" altLang="zh-CN" sz="2400" dirty="0">
              <a:effectLst/>
            </a:endParaRPr>
          </a:p>
          <a:p>
            <a:r>
              <a:rPr lang="en-US" altLang="zh-CN" sz="2400" dirty="0" err="1">
                <a:effectLst/>
              </a:rPr>
              <a:t>Wci</a:t>
            </a:r>
            <a:r>
              <a:rPr lang="en-US" altLang="zh-CN" sz="2400" dirty="0">
                <a:effectLst/>
              </a:rPr>
              <a:t>=1000*2*pi;%rad/s</a:t>
            </a:r>
          </a:p>
          <a:p>
            <a:r>
              <a:rPr lang="en-US" altLang="zh-CN" sz="2400" dirty="0" err="1">
                <a:effectLst/>
              </a:rPr>
              <a:t>Kpi</a:t>
            </a:r>
            <a:r>
              <a:rPr lang="en-US" altLang="zh-CN" sz="2400" dirty="0">
                <a:effectLst/>
              </a:rPr>
              <a:t>=La*</a:t>
            </a:r>
            <a:r>
              <a:rPr lang="en-US" altLang="zh-CN" sz="2400" dirty="0" err="1">
                <a:effectLst/>
              </a:rPr>
              <a:t>Wci</a:t>
            </a:r>
            <a:r>
              <a:rPr lang="en-US" altLang="zh-CN" sz="2400" dirty="0">
                <a:effectLst/>
              </a:rPr>
              <a:t>/</a:t>
            </a:r>
            <a:r>
              <a:rPr lang="en-US" altLang="zh-CN" sz="2400" dirty="0" err="1">
                <a:effectLst/>
              </a:rPr>
              <a:t>Kpwm</a:t>
            </a:r>
            <a:r>
              <a:rPr lang="en-US" altLang="zh-CN" sz="2400" dirty="0">
                <a:effectLst/>
              </a:rPr>
              <a:t>;</a:t>
            </a:r>
          </a:p>
          <a:p>
            <a:r>
              <a:rPr lang="en-US" altLang="zh-CN" sz="2400" dirty="0" err="1">
                <a:effectLst/>
              </a:rPr>
              <a:t>Kii</a:t>
            </a:r>
            <a:r>
              <a:rPr lang="en-US" altLang="zh-CN" sz="2400" dirty="0">
                <a:effectLst/>
              </a:rPr>
              <a:t>=Ra*</a:t>
            </a:r>
            <a:r>
              <a:rPr lang="en-US" altLang="zh-CN" sz="2400" dirty="0" err="1">
                <a:effectLst/>
              </a:rPr>
              <a:t>Wci</a:t>
            </a:r>
            <a:r>
              <a:rPr lang="en-US" altLang="zh-CN" sz="2400" dirty="0">
                <a:effectLst/>
              </a:rPr>
              <a:t>/</a:t>
            </a:r>
            <a:r>
              <a:rPr lang="en-US" altLang="zh-CN" sz="2400" dirty="0" err="1">
                <a:effectLst/>
              </a:rPr>
              <a:t>Kpwm</a:t>
            </a:r>
            <a:endParaRPr lang="en-US" altLang="zh-CN" sz="2400" dirty="0">
              <a:effectLst/>
            </a:endParaRPr>
          </a:p>
          <a:p>
            <a:endParaRPr lang="en-US" altLang="zh-CN" sz="2400" dirty="0">
              <a:effectLst/>
            </a:endParaRPr>
          </a:p>
          <a:p>
            <a:r>
              <a:rPr lang="en-US" altLang="zh-CN" sz="2400" dirty="0" err="1">
                <a:effectLst/>
              </a:rPr>
              <a:t>Wcs</a:t>
            </a:r>
            <a:r>
              <a:rPr lang="en-US" altLang="zh-CN" sz="2400" dirty="0">
                <a:effectLst/>
              </a:rPr>
              <a:t>=100*2*pi;</a:t>
            </a:r>
          </a:p>
          <a:p>
            <a:r>
              <a:rPr lang="en-US" altLang="zh-CN" sz="2400" dirty="0" err="1">
                <a:effectLst/>
              </a:rPr>
              <a:t>Kps</a:t>
            </a:r>
            <a:r>
              <a:rPr lang="en-US" altLang="zh-CN" sz="2400" dirty="0">
                <a:effectLst/>
              </a:rPr>
              <a:t>=sqrt(3)*</a:t>
            </a:r>
            <a:r>
              <a:rPr lang="en-US" altLang="zh-CN" sz="2400" dirty="0" err="1">
                <a:effectLst/>
              </a:rPr>
              <a:t>Jeq</a:t>
            </a:r>
            <a:r>
              <a:rPr lang="en-US" altLang="zh-CN" sz="2400" dirty="0">
                <a:effectLst/>
              </a:rPr>
              <a:t>*</a:t>
            </a:r>
            <a:r>
              <a:rPr lang="en-US" altLang="zh-CN" sz="2400" dirty="0" err="1">
                <a:effectLst/>
              </a:rPr>
              <a:t>Wcs</a:t>
            </a:r>
            <a:r>
              <a:rPr lang="en-US" altLang="zh-CN" sz="2400" dirty="0">
                <a:effectLst/>
              </a:rPr>
              <a:t>/(2*KT);</a:t>
            </a:r>
          </a:p>
          <a:p>
            <a:r>
              <a:rPr lang="en-US" altLang="zh-CN" sz="2400" dirty="0" err="1">
                <a:effectLst/>
              </a:rPr>
              <a:t>Kis</a:t>
            </a:r>
            <a:r>
              <a:rPr lang="en-US" altLang="zh-CN" sz="2400" dirty="0">
                <a:effectLst/>
              </a:rPr>
              <a:t>=</a:t>
            </a:r>
            <a:r>
              <a:rPr lang="en-US" altLang="zh-CN" sz="2400" dirty="0" err="1">
                <a:effectLst/>
              </a:rPr>
              <a:t>Jeq</a:t>
            </a:r>
            <a:r>
              <a:rPr lang="en-US" altLang="zh-CN" sz="2400" dirty="0">
                <a:effectLst/>
              </a:rPr>
              <a:t>*Wcs^2/(2*KT);</a:t>
            </a:r>
          </a:p>
          <a:p>
            <a:r>
              <a:rPr lang="en-US" altLang="zh-CN" sz="2400" dirty="0">
                <a:effectLst/>
              </a:rPr>
              <a:t>Imax=5;</a:t>
            </a:r>
          </a:p>
          <a:p>
            <a:endParaRPr lang="en-US" altLang="zh-CN" sz="2400" dirty="0">
              <a:effectLst/>
            </a:endParaRPr>
          </a:p>
          <a:p>
            <a:r>
              <a:rPr lang="en-US" altLang="zh-CN" sz="2400" dirty="0" err="1">
                <a:effectLst/>
              </a:rPr>
              <a:t>Wcp</a:t>
            </a:r>
            <a:r>
              <a:rPr lang="en-US" altLang="zh-CN" sz="2400" dirty="0">
                <a:effectLst/>
              </a:rPr>
              <a:t>=10*2*pi;</a:t>
            </a:r>
          </a:p>
          <a:p>
            <a:r>
              <a:rPr lang="en-US" altLang="zh-CN" sz="2400" dirty="0" err="1">
                <a:effectLst/>
              </a:rPr>
              <a:t>Kpp</a:t>
            </a:r>
            <a:r>
              <a:rPr lang="en-US" altLang="zh-CN" sz="2400" dirty="0">
                <a:effectLst/>
              </a:rPr>
              <a:t>=</a:t>
            </a:r>
            <a:r>
              <a:rPr lang="en-US" altLang="zh-CN" sz="2400" dirty="0" err="1">
                <a:effectLst/>
              </a:rPr>
              <a:t>Wcp</a:t>
            </a:r>
            <a:r>
              <a:rPr lang="en-US" altLang="zh-CN" sz="2400" dirty="0">
                <a:effectLst/>
              </a:rPr>
              <a:t>;</a:t>
            </a:r>
          </a:p>
          <a:p>
            <a:r>
              <a:rPr lang="en-US" altLang="zh-CN" sz="2400" dirty="0" err="1">
                <a:effectLst/>
              </a:rPr>
              <a:t>Wmmax</a:t>
            </a:r>
            <a:r>
              <a:rPr lang="en-US" altLang="zh-CN" sz="2400" dirty="0">
                <a:effectLst/>
              </a:rPr>
              <a:t>=200*2*pi;</a:t>
            </a:r>
            <a:endParaRPr lang="zh-CN" altLang="en-US" sz="2400" dirty="0"/>
          </a:p>
          <a:p>
            <a:endParaRPr lang="zh-CN" altLang="en-US" dirty="0"/>
          </a:p>
        </p:txBody>
      </p:sp>
      <mc:AlternateContent xmlns:mc="http://schemas.openxmlformats.org/markup-compatibility/2006">
        <mc:Choice xmlns:p14="http://schemas.microsoft.com/office/powerpoint/2010/main" Requires="p14">
          <p:contentPart p14:bwMode="auto" r:id="rId2">
            <p14:nvContentPartPr>
              <p14:cNvPr id="5" name="墨迹 4">
                <a:extLst>
                  <a:ext uri="{FF2B5EF4-FFF2-40B4-BE49-F238E27FC236}">
                    <a16:creationId xmlns:a16="http://schemas.microsoft.com/office/drawing/2014/main" id="{7FDC7009-861E-4F3B-8A99-1B733B6B2A01}"/>
                  </a:ext>
                </a:extLst>
              </p14:cNvPr>
              <p14:cNvContentPartPr/>
              <p14:nvPr/>
            </p14:nvContentPartPr>
            <p14:xfrm>
              <a:off x="547560" y="1352520"/>
              <a:ext cx="5520240" cy="4624920"/>
            </p14:xfrm>
          </p:contentPart>
        </mc:Choice>
        <mc:Fallback>
          <p:pic>
            <p:nvPicPr>
              <p:cNvPr id="5" name="墨迹 4">
                <a:extLst>
                  <a:ext uri="{FF2B5EF4-FFF2-40B4-BE49-F238E27FC236}">
                    <a16:creationId xmlns:a16="http://schemas.microsoft.com/office/drawing/2014/main" id="{7FDC7009-861E-4F3B-8A99-1B733B6B2A01}"/>
                  </a:ext>
                </a:extLst>
              </p:cNvPr>
              <p:cNvPicPr/>
              <p:nvPr/>
            </p:nvPicPr>
            <p:blipFill>
              <a:blip r:embed="rId3"/>
              <a:stretch>
                <a:fillRect/>
              </a:stretch>
            </p:blipFill>
            <p:spPr>
              <a:xfrm>
                <a:off x="538200" y="1343160"/>
                <a:ext cx="5538960" cy="4643640"/>
              </a:xfrm>
              <a:prstGeom prst="rect">
                <a:avLst/>
              </a:prstGeom>
            </p:spPr>
          </p:pic>
        </mc:Fallback>
      </mc:AlternateContent>
    </p:spTree>
    <p:extLst>
      <p:ext uri="{BB962C8B-B14F-4D97-AF65-F5344CB8AC3E}">
        <p14:creationId xmlns:p14="http://schemas.microsoft.com/office/powerpoint/2010/main" val="155728638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ework</a:t>
            </a:r>
            <a:endParaRPr lang="zh-CN" altLang="en-US" dirty="0"/>
          </a:p>
        </p:txBody>
      </p:sp>
      <p:sp>
        <p:nvSpPr>
          <p:cNvPr id="3" name="内容占位符 2"/>
          <p:cNvSpPr>
            <a:spLocks noGrp="1"/>
          </p:cNvSpPr>
          <p:nvPr>
            <p:ph idx="1"/>
          </p:nvPr>
        </p:nvSpPr>
        <p:spPr>
          <a:xfrm>
            <a:off x="983343" y="1690688"/>
            <a:ext cx="10149114" cy="4351338"/>
          </a:xfrm>
        </p:spPr>
        <p:txBody>
          <a:bodyPr/>
          <a:lstStyle/>
          <a:p>
            <a:pPr>
              <a:lnSpc>
                <a:spcPct val="150000"/>
              </a:lnSpc>
              <a:buFont typeface="Wingdings" panose="05000000000000000000" pitchFamily="2" charset="2"/>
              <a:buChar char="Ø"/>
            </a:pPr>
            <a:r>
              <a:rPr lang="zh-CN" altLang="en-US" dirty="0"/>
              <a:t>寻找一种不同于授课内容的三环</a:t>
            </a:r>
            <a:r>
              <a:rPr lang="en-US" altLang="zh-CN" dirty="0"/>
              <a:t>PID</a:t>
            </a:r>
            <a:r>
              <a:rPr lang="zh-CN" altLang="en-US" dirty="0"/>
              <a:t>设计方法，并在</a:t>
            </a:r>
            <a:r>
              <a:rPr lang="en-US" altLang="zh-CN" dirty="0"/>
              <a:t>SPMSM</a:t>
            </a:r>
            <a:r>
              <a:rPr lang="zh-CN" altLang="en-US" dirty="0"/>
              <a:t>上实现电流环、速度环、位置环三环参数设计；</a:t>
            </a:r>
            <a:endParaRPr lang="en-US" altLang="zh-CN" dirty="0"/>
          </a:p>
          <a:p>
            <a:pPr>
              <a:lnSpc>
                <a:spcPct val="150000"/>
              </a:lnSpc>
              <a:buFont typeface="Wingdings" panose="05000000000000000000" pitchFamily="2" charset="2"/>
              <a:buChar char="Ø"/>
            </a:pPr>
            <a:r>
              <a:rPr lang="zh-CN" altLang="en-US" dirty="0"/>
              <a:t>仿真并撰写报告，报告中要列出参考文献、参数设计过程以及仿真波形；</a:t>
            </a:r>
            <a:endParaRPr lang="en-US" altLang="zh-CN" dirty="0"/>
          </a:p>
          <a:p>
            <a:pPr>
              <a:lnSpc>
                <a:spcPct val="150000"/>
              </a:lnSpc>
              <a:buFont typeface="Wingdings" panose="05000000000000000000" pitchFamily="2" charset="2"/>
              <a:buChar char="Ø"/>
            </a:pPr>
            <a:r>
              <a:rPr lang="zh-CN" altLang="en-US" dirty="0"/>
              <a:t>上交压缩文档，以“学号</a:t>
            </a:r>
            <a:r>
              <a:rPr lang="en-US" altLang="zh-CN" dirty="0"/>
              <a:t>_</a:t>
            </a:r>
            <a:r>
              <a:rPr lang="zh-CN" altLang="en-US" dirty="0"/>
              <a:t>姓名”方式命名， 包括仿真报告、</a:t>
            </a:r>
            <a:r>
              <a:rPr lang="zh-CN" altLang="en-US"/>
              <a:t>以及仿真模型以及参考文献。</a:t>
            </a:r>
            <a:endParaRPr lang="en-US" altLang="zh-CN" dirty="0"/>
          </a:p>
          <a:p>
            <a:endParaRPr lang="en-US" altLang="zh-CN" dirty="0"/>
          </a:p>
          <a:p>
            <a:endParaRPr lang="zh-CN" altLang="en-US" dirty="0"/>
          </a:p>
        </p:txBody>
      </p:sp>
      <mc:AlternateContent xmlns:mc="http://schemas.openxmlformats.org/markup-compatibility/2006">
        <mc:Choice xmlns:p14="http://schemas.microsoft.com/office/powerpoint/2010/main" Requires="p14">
          <p:contentPart p14:bwMode="auto" r:id="rId2">
            <p14:nvContentPartPr>
              <p14:cNvPr id="4" name="墨迹 3">
                <a:extLst>
                  <a:ext uri="{FF2B5EF4-FFF2-40B4-BE49-F238E27FC236}">
                    <a16:creationId xmlns:a16="http://schemas.microsoft.com/office/drawing/2014/main" id="{F6943E58-4E2B-4FCB-B20B-F4EB6FC2FE14}"/>
                  </a:ext>
                </a:extLst>
              </p14:cNvPr>
              <p14:cNvContentPartPr/>
              <p14:nvPr/>
            </p14:nvContentPartPr>
            <p14:xfrm>
              <a:off x="366840" y="1428840"/>
              <a:ext cx="10820520" cy="4758120"/>
            </p14:xfrm>
          </p:contentPart>
        </mc:Choice>
        <mc:Fallback>
          <p:pic>
            <p:nvPicPr>
              <p:cNvPr id="4" name="墨迹 3">
                <a:extLst>
                  <a:ext uri="{FF2B5EF4-FFF2-40B4-BE49-F238E27FC236}">
                    <a16:creationId xmlns:a16="http://schemas.microsoft.com/office/drawing/2014/main" id="{F6943E58-4E2B-4FCB-B20B-F4EB6FC2FE14}"/>
                  </a:ext>
                </a:extLst>
              </p:cNvPr>
              <p:cNvPicPr/>
              <p:nvPr/>
            </p:nvPicPr>
            <p:blipFill>
              <a:blip r:embed="rId3"/>
              <a:stretch>
                <a:fillRect/>
              </a:stretch>
            </p:blipFill>
            <p:spPr>
              <a:xfrm>
                <a:off x="357480" y="1419480"/>
                <a:ext cx="10839240" cy="4776840"/>
              </a:xfrm>
              <a:prstGeom prst="rect">
                <a:avLst/>
              </a:prstGeom>
            </p:spPr>
          </p:pic>
        </mc:Fallback>
      </mc:AlternateContent>
    </p:spTree>
    <p:extLst>
      <p:ext uri="{BB962C8B-B14F-4D97-AF65-F5344CB8AC3E}">
        <p14:creationId xmlns:p14="http://schemas.microsoft.com/office/powerpoint/2010/main" val="2970437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B0F0"/>
                </a:solidFill>
              </a:rPr>
              <a:t>Review</a:t>
            </a:r>
            <a:endParaRPr lang="zh-CN" altLang="en-US" dirty="0">
              <a:solidFill>
                <a:srgbClr val="00B0F0"/>
              </a:solidFill>
            </a:endParaRPr>
          </a:p>
        </p:txBody>
      </p:sp>
      <p:graphicFrame>
        <p:nvGraphicFramePr>
          <p:cNvPr id="6" name="对象 5"/>
          <p:cNvGraphicFramePr>
            <a:graphicFrameLocks noChangeAspect="1"/>
          </p:cNvGraphicFramePr>
          <p:nvPr/>
        </p:nvGraphicFramePr>
        <p:xfrm>
          <a:off x="870638" y="3810314"/>
          <a:ext cx="2741301" cy="513994"/>
        </p:xfrm>
        <a:graphic>
          <a:graphicData uri="http://schemas.openxmlformats.org/presentationml/2006/ole">
            <mc:AlternateContent xmlns:mc="http://schemas.openxmlformats.org/markup-compatibility/2006">
              <mc:Choice xmlns:v="urn:schemas-microsoft-com:vml" Requires="v">
                <p:oleObj spid="_x0000_s9309" name="Equation" r:id="rId3" imgW="1218960" imgH="228600" progId="Equation.DSMT4">
                  <p:embed/>
                </p:oleObj>
              </mc:Choice>
              <mc:Fallback>
                <p:oleObj name="Equation" r:id="rId3" imgW="1218960" imgH="228600" progId="Equation.DSMT4">
                  <p:embed/>
                  <p:pic>
                    <p:nvPicPr>
                      <p:cNvPr id="6" name="对象 5"/>
                      <p:cNvPicPr/>
                      <p:nvPr/>
                    </p:nvPicPr>
                    <p:blipFill>
                      <a:blip r:embed="rId4"/>
                      <a:stretch>
                        <a:fillRect/>
                      </a:stretch>
                    </p:blipFill>
                    <p:spPr>
                      <a:xfrm>
                        <a:off x="870638" y="3810314"/>
                        <a:ext cx="2741301" cy="513994"/>
                      </a:xfrm>
                      <a:prstGeom prst="rect">
                        <a:avLst/>
                      </a:prstGeom>
                    </p:spPr>
                  </p:pic>
                </p:oleObj>
              </mc:Fallback>
            </mc:AlternateContent>
          </a:graphicData>
        </a:graphic>
      </p:graphicFrame>
      <p:graphicFrame>
        <p:nvGraphicFramePr>
          <p:cNvPr id="7" name="内容占位符 6"/>
          <p:cNvGraphicFramePr>
            <a:graphicFrameLocks noGrp="1" noChangeAspect="1"/>
          </p:cNvGraphicFramePr>
          <p:nvPr>
            <p:ph idx="1"/>
          </p:nvPr>
        </p:nvGraphicFramePr>
        <p:xfrm>
          <a:off x="1086476" y="4996446"/>
          <a:ext cx="4532786" cy="917457"/>
        </p:xfrm>
        <a:graphic>
          <a:graphicData uri="http://schemas.openxmlformats.org/presentationml/2006/ole">
            <mc:AlternateContent xmlns:mc="http://schemas.openxmlformats.org/markup-compatibility/2006">
              <mc:Choice xmlns:v="urn:schemas-microsoft-com:vml" Requires="v">
                <p:oleObj spid="_x0000_s9310" name="Equation" r:id="rId5" imgW="2070000" imgH="419040" progId="Equation.DSMT4">
                  <p:embed/>
                </p:oleObj>
              </mc:Choice>
              <mc:Fallback>
                <p:oleObj name="Equation" r:id="rId5" imgW="2070000" imgH="419040" progId="Equation.DSMT4">
                  <p:embed/>
                  <p:pic>
                    <p:nvPicPr>
                      <p:cNvPr id="7" name="内容占位符 6"/>
                      <p:cNvPicPr/>
                      <p:nvPr/>
                    </p:nvPicPr>
                    <p:blipFill>
                      <a:blip r:embed="rId6"/>
                      <a:stretch>
                        <a:fillRect/>
                      </a:stretch>
                    </p:blipFill>
                    <p:spPr>
                      <a:xfrm>
                        <a:off x="1086476" y="4996446"/>
                        <a:ext cx="4532786" cy="917457"/>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4684966" y="3810314"/>
          <a:ext cx="1455737" cy="542925"/>
        </p:xfrm>
        <a:graphic>
          <a:graphicData uri="http://schemas.openxmlformats.org/presentationml/2006/ole">
            <mc:AlternateContent xmlns:mc="http://schemas.openxmlformats.org/markup-compatibility/2006">
              <mc:Choice xmlns:v="urn:schemas-microsoft-com:vml" Requires="v">
                <p:oleObj spid="_x0000_s9311" name="Equation" r:id="rId7" imgW="647640" imgH="241200" progId="Equation.DSMT4">
                  <p:embed/>
                </p:oleObj>
              </mc:Choice>
              <mc:Fallback>
                <p:oleObj name="Equation" r:id="rId7" imgW="647640" imgH="241200" progId="Equation.DSMT4">
                  <p:embed/>
                  <p:pic>
                    <p:nvPicPr>
                      <p:cNvPr id="8" name="对象 7"/>
                      <p:cNvPicPr/>
                      <p:nvPr/>
                    </p:nvPicPr>
                    <p:blipFill>
                      <a:blip r:embed="rId8"/>
                      <a:stretch>
                        <a:fillRect/>
                      </a:stretch>
                    </p:blipFill>
                    <p:spPr>
                      <a:xfrm>
                        <a:off x="4684966" y="3810314"/>
                        <a:ext cx="1455737" cy="542925"/>
                      </a:xfrm>
                      <a:prstGeom prst="rect">
                        <a:avLst/>
                      </a:prstGeom>
                    </p:spPr>
                  </p:pic>
                </p:oleObj>
              </mc:Fallback>
            </mc:AlternateContent>
          </a:graphicData>
        </a:graphic>
      </p:graphicFrame>
      <p:sp>
        <p:nvSpPr>
          <p:cNvPr id="9" name="文本框 8"/>
          <p:cNvSpPr txBox="1"/>
          <p:nvPr/>
        </p:nvSpPr>
        <p:spPr>
          <a:xfrm>
            <a:off x="7235290" y="3840043"/>
            <a:ext cx="3002508" cy="461665"/>
          </a:xfrm>
          <a:prstGeom prst="rect">
            <a:avLst/>
          </a:prstGeom>
          <a:noFill/>
        </p:spPr>
        <p:txBody>
          <a:bodyPr wrap="square" rtlCol="0">
            <a:spAutoFit/>
          </a:bodyPr>
          <a:lstStyle/>
          <a:p>
            <a:r>
              <a:rPr lang="en-US" altLang="zh-CN" sz="2400" dirty="0"/>
              <a:t>Crossover frequency</a:t>
            </a:r>
            <a:endParaRPr lang="zh-CN" altLang="en-US" sz="2400" dirty="0"/>
          </a:p>
        </p:txBody>
      </p:sp>
      <p:graphicFrame>
        <p:nvGraphicFramePr>
          <p:cNvPr id="10" name="对象 9"/>
          <p:cNvGraphicFramePr>
            <a:graphicFrameLocks noChangeAspect="1"/>
          </p:cNvGraphicFramePr>
          <p:nvPr/>
        </p:nvGraphicFramePr>
        <p:xfrm>
          <a:off x="10163441" y="3850482"/>
          <a:ext cx="342900" cy="428625"/>
        </p:xfrm>
        <a:graphic>
          <a:graphicData uri="http://schemas.openxmlformats.org/presentationml/2006/ole">
            <mc:AlternateContent xmlns:mc="http://schemas.openxmlformats.org/markup-compatibility/2006">
              <mc:Choice xmlns:v="urn:schemas-microsoft-com:vml" Requires="v">
                <p:oleObj spid="_x0000_s9312" name="Equation" r:id="rId9" imgW="152280" imgH="190440" progId="Equation.DSMT4">
                  <p:embed/>
                </p:oleObj>
              </mc:Choice>
              <mc:Fallback>
                <p:oleObj name="Equation" r:id="rId9" imgW="152280" imgH="190440" progId="Equation.DSMT4">
                  <p:embed/>
                  <p:pic>
                    <p:nvPicPr>
                      <p:cNvPr id="10" name="对象 9"/>
                      <p:cNvPicPr/>
                      <p:nvPr/>
                    </p:nvPicPr>
                    <p:blipFill>
                      <a:blip r:embed="rId10"/>
                      <a:stretch>
                        <a:fillRect/>
                      </a:stretch>
                    </p:blipFill>
                    <p:spPr>
                      <a:xfrm>
                        <a:off x="10163441" y="3850482"/>
                        <a:ext cx="342900" cy="428625"/>
                      </a:xfrm>
                      <a:prstGeom prst="rect">
                        <a:avLst/>
                      </a:prstGeom>
                    </p:spPr>
                  </p:pic>
                </p:oleObj>
              </mc:Fallback>
            </mc:AlternateContent>
          </a:graphicData>
        </a:graphic>
      </p:graphicFrame>
      <p:sp>
        <p:nvSpPr>
          <p:cNvPr id="11" name="文本框 10"/>
          <p:cNvSpPr txBox="1"/>
          <p:nvPr/>
        </p:nvSpPr>
        <p:spPr>
          <a:xfrm>
            <a:off x="7276957" y="4483872"/>
            <a:ext cx="3002508" cy="461665"/>
          </a:xfrm>
          <a:prstGeom prst="rect">
            <a:avLst/>
          </a:prstGeom>
          <a:noFill/>
        </p:spPr>
        <p:txBody>
          <a:bodyPr wrap="square" rtlCol="0">
            <a:spAutoFit/>
          </a:bodyPr>
          <a:lstStyle/>
          <a:p>
            <a:r>
              <a:rPr lang="en-US" altLang="zh-CN" sz="2400" dirty="0"/>
              <a:t>Phase Margin (PM) </a:t>
            </a:r>
            <a:endParaRPr lang="zh-CN" altLang="en-US" sz="2400" dirty="0"/>
          </a:p>
        </p:txBody>
      </p:sp>
      <p:graphicFrame>
        <p:nvGraphicFramePr>
          <p:cNvPr id="12" name="对象 11"/>
          <p:cNvGraphicFramePr>
            <a:graphicFrameLocks noChangeAspect="1"/>
          </p:cNvGraphicFramePr>
          <p:nvPr/>
        </p:nvGraphicFramePr>
        <p:xfrm>
          <a:off x="9894496" y="4392305"/>
          <a:ext cx="2198687" cy="628650"/>
        </p:xfrm>
        <a:graphic>
          <a:graphicData uri="http://schemas.openxmlformats.org/presentationml/2006/ole">
            <mc:AlternateContent xmlns:mc="http://schemas.openxmlformats.org/markup-compatibility/2006">
              <mc:Choice xmlns:v="urn:schemas-microsoft-com:vml" Requires="v">
                <p:oleObj spid="_x0000_s9313" name="Equation" r:id="rId11" imgW="977760" imgH="279360" progId="Equation.DSMT4">
                  <p:embed/>
                </p:oleObj>
              </mc:Choice>
              <mc:Fallback>
                <p:oleObj name="Equation" r:id="rId11" imgW="977760" imgH="279360" progId="Equation.DSMT4">
                  <p:embed/>
                  <p:pic>
                    <p:nvPicPr>
                      <p:cNvPr id="12" name="对象 11"/>
                      <p:cNvPicPr/>
                      <p:nvPr/>
                    </p:nvPicPr>
                    <p:blipFill>
                      <a:blip r:embed="rId12"/>
                      <a:stretch>
                        <a:fillRect/>
                      </a:stretch>
                    </p:blipFill>
                    <p:spPr>
                      <a:xfrm>
                        <a:off x="9894496" y="4392305"/>
                        <a:ext cx="2198687" cy="628650"/>
                      </a:xfrm>
                      <a:prstGeom prst="rect">
                        <a:avLst/>
                      </a:prstGeom>
                    </p:spPr>
                  </p:pic>
                </p:oleObj>
              </mc:Fallback>
            </mc:AlternateContent>
          </a:graphicData>
        </a:graphic>
      </p:graphicFrame>
      <p:sp>
        <p:nvSpPr>
          <p:cNvPr id="13" name="文本框 12"/>
          <p:cNvSpPr txBox="1"/>
          <p:nvPr/>
        </p:nvSpPr>
        <p:spPr>
          <a:xfrm>
            <a:off x="7314063" y="5327289"/>
            <a:ext cx="4039737" cy="461665"/>
          </a:xfrm>
          <a:prstGeom prst="rect">
            <a:avLst/>
          </a:prstGeom>
          <a:noFill/>
        </p:spPr>
        <p:txBody>
          <a:bodyPr wrap="square" rtlCol="0">
            <a:spAutoFit/>
          </a:bodyPr>
          <a:lstStyle/>
          <a:p>
            <a:r>
              <a:rPr lang="en-US" altLang="zh-CN" sz="2400" dirty="0"/>
              <a:t>Closed-loop band width(PM) </a:t>
            </a:r>
            <a:endParaRPr lang="zh-CN" altLang="en-US" sz="2400" dirty="0"/>
          </a:p>
        </p:txBody>
      </p:sp>
      <p:graphicFrame>
        <p:nvGraphicFramePr>
          <p:cNvPr id="14" name="对象 13"/>
          <p:cNvGraphicFramePr>
            <a:graphicFrameLocks noChangeAspect="1"/>
          </p:cNvGraphicFramePr>
          <p:nvPr/>
        </p:nvGraphicFramePr>
        <p:xfrm>
          <a:off x="6557313" y="5906053"/>
          <a:ext cx="3170237" cy="542925"/>
        </p:xfrm>
        <a:graphic>
          <a:graphicData uri="http://schemas.openxmlformats.org/presentationml/2006/ole">
            <mc:AlternateContent xmlns:mc="http://schemas.openxmlformats.org/markup-compatibility/2006">
              <mc:Choice xmlns:v="urn:schemas-microsoft-com:vml" Requires="v">
                <p:oleObj spid="_x0000_s9314" name="Equation" r:id="rId13" imgW="1409400" imgH="241200" progId="Equation.DSMT4">
                  <p:embed/>
                </p:oleObj>
              </mc:Choice>
              <mc:Fallback>
                <p:oleObj name="Equation" r:id="rId13" imgW="1409400" imgH="241200" progId="Equation.DSMT4">
                  <p:embed/>
                  <p:pic>
                    <p:nvPicPr>
                      <p:cNvPr id="14" name="对象 13"/>
                      <p:cNvPicPr/>
                      <p:nvPr/>
                    </p:nvPicPr>
                    <p:blipFill>
                      <a:blip r:embed="rId14"/>
                      <a:stretch>
                        <a:fillRect/>
                      </a:stretch>
                    </p:blipFill>
                    <p:spPr>
                      <a:xfrm>
                        <a:off x="6557313" y="5906053"/>
                        <a:ext cx="3170237" cy="542925"/>
                      </a:xfrm>
                      <a:prstGeom prst="rect">
                        <a:avLst/>
                      </a:prstGeom>
                    </p:spPr>
                  </p:pic>
                </p:oleObj>
              </mc:Fallback>
            </mc:AlternateContent>
          </a:graphicData>
        </a:graphic>
      </p:graphicFrame>
      <p:sp>
        <p:nvSpPr>
          <p:cNvPr id="15" name="右箭头 14"/>
          <p:cNvSpPr/>
          <p:nvPr/>
        </p:nvSpPr>
        <p:spPr>
          <a:xfrm>
            <a:off x="6557314" y="3916651"/>
            <a:ext cx="409433" cy="2466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右箭头 15"/>
          <p:cNvSpPr/>
          <p:nvPr/>
        </p:nvSpPr>
        <p:spPr>
          <a:xfrm>
            <a:off x="3961278" y="3943962"/>
            <a:ext cx="409433" cy="2466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右箭头 16"/>
          <p:cNvSpPr/>
          <p:nvPr/>
        </p:nvSpPr>
        <p:spPr>
          <a:xfrm>
            <a:off x="6352597" y="5395327"/>
            <a:ext cx="409433" cy="2466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8" name="对象 17"/>
          <p:cNvGraphicFramePr>
            <a:graphicFrameLocks noChangeAspect="1"/>
          </p:cNvGraphicFramePr>
          <p:nvPr/>
        </p:nvGraphicFramePr>
        <p:xfrm>
          <a:off x="10312322" y="5930627"/>
          <a:ext cx="1428750" cy="428625"/>
        </p:xfrm>
        <a:graphic>
          <a:graphicData uri="http://schemas.openxmlformats.org/presentationml/2006/ole">
            <mc:AlternateContent xmlns:mc="http://schemas.openxmlformats.org/markup-compatibility/2006">
              <mc:Choice xmlns:v="urn:schemas-microsoft-com:vml" Requires="v">
                <p:oleObj spid="_x0000_s9315" name="Equation" r:id="rId15" imgW="634680" imgH="190440" progId="Equation.DSMT4">
                  <p:embed/>
                </p:oleObj>
              </mc:Choice>
              <mc:Fallback>
                <p:oleObj name="Equation" r:id="rId15" imgW="634680" imgH="190440" progId="Equation.DSMT4">
                  <p:embed/>
                  <p:pic>
                    <p:nvPicPr>
                      <p:cNvPr id="18" name="对象 17"/>
                      <p:cNvPicPr/>
                      <p:nvPr/>
                    </p:nvPicPr>
                    <p:blipFill>
                      <a:blip r:embed="rId16"/>
                      <a:stretch>
                        <a:fillRect/>
                      </a:stretch>
                    </p:blipFill>
                    <p:spPr>
                      <a:xfrm>
                        <a:off x="10312322" y="5930627"/>
                        <a:ext cx="1428750" cy="428625"/>
                      </a:xfrm>
                      <a:prstGeom prst="rect">
                        <a:avLst/>
                      </a:prstGeom>
                    </p:spPr>
                  </p:pic>
                </p:oleObj>
              </mc:Fallback>
            </mc:AlternateContent>
          </a:graphicData>
        </a:graphic>
      </p:graphicFrame>
      <p:pic>
        <p:nvPicPr>
          <p:cNvPr id="3" name="图片 2"/>
          <p:cNvPicPr>
            <a:picLocks noChangeAspect="1"/>
          </p:cNvPicPr>
          <p:nvPr/>
        </p:nvPicPr>
        <p:blipFill>
          <a:blip r:embed="rId17"/>
          <a:stretch>
            <a:fillRect/>
          </a:stretch>
        </p:blipFill>
        <p:spPr>
          <a:xfrm>
            <a:off x="1807771" y="1306604"/>
            <a:ext cx="8355670" cy="2137736"/>
          </a:xfrm>
          <a:prstGeom prst="rect">
            <a:avLst/>
          </a:prstGeom>
        </p:spPr>
      </p:pic>
      <mc:AlternateContent xmlns:mc="http://schemas.openxmlformats.org/markup-compatibility/2006">
        <mc:Choice xmlns:p14="http://schemas.microsoft.com/office/powerpoint/2010/main" Requires="p14">
          <p:contentPart p14:bwMode="auto" r:id="rId18">
            <p14:nvContentPartPr>
              <p14:cNvPr id="4" name="墨迹 3">
                <a:extLst>
                  <a:ext uri="{FF2B5EF4-FFF2-40B4-BE49-F238E27FC236}">
                    <a16:creationId xmlns:a16="http://schemas.microsoft.com/office/drawing/2014/main" id="{0A42B27A-5011-4207-847C-875048D8D278}"/>
                  </a:ext>
                </a:extLst>
              </p14:cNvPr>
              <p14:cNvContentPartPr/>
              <p14:nvPr/>
            </p14:nvContentPartPr>
            <p14:xfrm>
              <a:off x="852480" y="295200"/>
              <a:ext cx="11278080" cy="6191640"/>
            </p14:xfrm>
          </p:contentPart>
        </mc:Choice>
        <mc:Fallback>
          <p:pic>
            <p:nvPicPr>
              <p:cNvPr id="4" name="墨迹 3">
                <a:extLst>
                  <a:ext uri="{FF2B5EF4-FFF2-40B4-BE49-F238E27FC236}">
                    <a16:creationId xmlns:a16="http://schemas.microsoft.com/office/drawing/2014/main" id="{0A42B27A-5011-4207-847C-875048D8D278}"/>
                  </a:ext>
                </a:extLst>
              </p:cNvPr>
              <p:cNvPicPr/>
              <p:nvPr/>
            </p:nvPicPr>
            <p:blipFill>
              <a:blip r:embed="rId19"/>
              <a:stretch>
                <a:fillRect/>
              </a:stretch>
            </p:blipFill>
            <p:spPr>
              <a:xfrm>
                <a:off x="843120" y="285840"/>
                <a:ext cx="11296800" cy="6210360"/>
              </a:xfrm>
              <a:prstGeom prst="rect">
                <a:avLst/>
              </a:prstGeom>
            </p:spPr>
          </p:pic>
        </mc:Fallback>
      </mc:AlternateContent>
    </p:spTree>
    <p:extLst>
      <p:ext uri="{BB962C8B-B14F-4D97-AF65-F5344CB8AC3E}">
        <p14:creationId xmlns:p14="http://schemas.microsoft.com/office/powerpoint/2010/main" val="344953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down)">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down)">
                                      <p:cBhvr>
                                        <p:cTn id="23" dur="500"/>
                                        <p:tgtEl>
                                          <p:spTgt spid="10"/>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down)">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down)">
                                      <p:cBhvr>
                                        <p:cTn id="31" dur="500"/>
                                        <p:tgtEl>
                                          <p:spTgt spid="11"/>
                                        </p:tgtEl>
                                      </p:cBhvr>
                                    </p:animEffect>
                                  </p:childTnLst>
                                </p:cTn>
                              </p:par>
                              <p:par>
                                <p:cTn id="32" presetID="22" presetClass="entr" presetSubtype="4"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down)">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down)">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down)">
                                      <p:cBhvr>
                                        <p:cTn id="44" dur="500"/>
                                        <p:tgtEl>
                                          <p:spTgt spid="17"/>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down)">
                                      <p:cBhvr>
                                        <p:cTn id="47" dur="500"/>
                                        <p:tgtEl>
                                          <p:spTgt spid="13"/>
                                        </p:tgtEl>
                                      </p:cBhvr>
                                    </p:animEffect>
                                  </p:childTnLst>
                                </p:cTn>
                              </p:par>
                              <p:par>
                                <p:cTn id="48" presetID="22" presetClass="entr" presetSubtype="4" fill="hold" nodeType="with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down)">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8"/>
                                        </p:tgtEl>
                                        <p:attrNameLst>
                                          <p:attrName>style.visibility</p:attrName>
                                        </p:attrNameLst>
                                      </p:cBhvr>
                                      <p:to>
                                        <p:strVal val="visible"/>
                                      </p:to>
                                    </p:set>
                                    <p:anim calcmode="lin" valueType="num">
                                      <p:cBhvr additive="base">
                                        <p:cTn id="55" dur="500" fill="hold"/>
                                        <p:tgtEl>
                                          <p:spTgt spid="18"/>
                                        </p:tgtEl>
                                        <p:attrNameLst>
                                          <p:attrName>ppt_x</p:attrName>
                                        </p:attrNameLst>
                                      </p:cBhvr>
                                      <p:tavLst>
                                        <p:tav tm="0">
                                          <p:val>
                                            <p:strVal val="#ppt_x"/>
                                          </p:val>
                                        </p:tav>
                                        <p:tav tm="100000">
                                          <p:val>
                                            <p:strVal val="#ppt_x"/>
                                          </p:val>
                                        </p:tav>
                                      </p:tavLst>
                                    </p:anim>
                                    <p:anim calcmode="lin" valueType="num">
                                      <p:cBhvr additive="base">
                                        <p:cTn id="5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P spid="15" grpId="0" animBg="1"/>
      <p:bldP spid="16" grpId="0" animBg="1"/>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B0F0"/>
                </a:solidFill>
              </a:rPr>
              <a:t>Exercise 1</a:t>
            </a:r>
            <a:endParaRPr lang="zh-CN" altLang="en-US" dirty="0">
              <a:solidFill>
                <a:srgbClr val="00B0F0"/>
              </a:solidFill>
            </a:endParaRPr>
          </a:p>
        </p:txBody>
      </p:sp>
      <p:sp>
        <p:nvSpPr>
          <p:cNvPr id="3" name="内容占位符 2"/>
          <p:cNvSpPr>
            <a:spLocks noGrp="1"/>
          </p:cNvSpPr>
          <p:nvPr>
            <p:ph idx="1"/>
          </p:nvPr>
        </p:nvSpPr>
        <p:spPr>
          <a:xfrm>
            <a:off x="941440" y="1528405"/>
            <a:ext cx="10515600" cy="2424163"/>
          </a:xfrm>
        </p:spPr>
        <p:txBody>
          <a:bodyPr>
            <a:normAutofit/>
          </a:bodyPr>
          <a:lstStyle/>
          <a:p>
            <a:pPr marL="0" indent="0">
              <a:lnSpc>
                <a:spcPct val="150000"/>
              </a:lnSpc>
              <a:buNone/>
            </a:pPr>
            <a:r>
              <a:rPr lang="en-US" altLang="zh-CN" sz="2400" dirty="0"/>
              <a:t>In a unity feedback system, the open-loop transfer function is given as              where                      rad/s. (a) Plot the open-loop transfer function. What is the crossover frequency?  (b)Plot the closed-loop transfer function and calculate the bandwidth.</a:t>
            </a:r>
            <a:endParaRPr lang="zh-CN" altLang="en-US" sz="2400" dirty="0"/>
          </a:p>
        </p:txBody>
      </p:sp>
      <p:graphicFrame>
        <p:nvGraphicFramePr>
          <p:cNvPr id="5" name="对象 4"/>
          <p:cNvGraphicFramePr>
            <a:graphicFrameLocks noChangeAspect="1"/>
          </p:cNvGraphicFramePr>
          <p:nvPr/>
        </p:nvGraphicFramePr>
        <p:xfrm>
          <a:off x="9730506" y="1528405"/>
          <a:ext cx="1593800" cy="731580"/>
        </p:xfrm>
        <a:graphic>
          <a:graphicData uri="http://schemas.openxmlformats.org/presentationml/2006/ole">
            <mc:AlternateContent xmlns:mc="http://schemas.openxmlformats.org/markup-compatibility/2006">
              <mc:Choice xmlns:v="urn:schemas-microsoft-com:vml" Requires="v">
                <p:oleObj spid="_x0000_s10268" name="Equation" r:id="rId3" imgW="774360" imgH="355320" progId="Equation.DSMT4">
                  <p:embed/>
                </p:oleObj>
              </mc:Choice>
              <mc:Fallback>
                <p:oleObj name="Equation" r:id="rId3" imgW="774360" imgH="355320" progId="Equation.DSMT4">
                  <p:embed/>
                  <p:pic>
                    <p:nvPicPr>
                      <p:cNvPr id="5" name="对象 4"/>
                      <p:cNvPicPr/>
                      <p:nvPr/>
                    </p:nvPicPr>
                    <p:blipFill>
                      <a:blip r:embed="rId4"/>
                      <a:stretch>
                        <a:fillRect/>
                      </a:stretch>
                    </p:blipFill>
                    <p:spPr>
                      <a:xfrm>
                        <a:off x="9730506" y="1528405"/>
                        <a:ext cx="1593800" cy="73158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1877450" y="2243088"/>
          <a:ext cx="1293455" cy="407360"/>
        </p:xfrm>
        <a:graphic>
          <a:graphicData uri="http://schemas.openxmlformats.org/presentationml/2006/ole">
            <mc:AlternateContent xmlns:mc="http://schemas.openxmlformats.org/markup-compatibility/2006">
              <mc:Choice xmlns:v="urn:schemas-microsoft-com:vml" Requires="v">
                <p:oleObj spid="_x0000_s10269" name="Equation" r:id="rId5" imgW="685800" imgH="215640" progId="Equation.DSMT4">
                  <p:embed/>
                </p:oleObj>
              </mc:Choice>
              <mc:Fallback>
                <p:oleObj name="Equation" r:id="rId5" imgW="685800" imgH="215640" progId="Equation.DSMT4">
                  <p:embed/>
                  <p:pic>
                    <p:nvPicPr>
                      <p:cNvPr id="6" name="对象 5"/>
                      <p:cNvPicPr/>
                      <p:nvPr/>
                    </p:nvPicPr>
                    <p:blipFill>
                      <a:blip r:embed="rId6"/>
                      <a:stretch>
                        <a:fillRect/>
                      </a:stretch>
                    </p:blipFill>
                    <p:spPr>
                      <a:xfrm>
                        <a:off x="1877450" y="2243088"/>
                        <a:ext cx="1293455" cy="407360"/>
                      </a:xfrm>
                      <a:prstGeom prst="rect">
                        <a:avLst/>
                      </a:prstGeom>
                    </p:spPr>
                  </p:pic>
                </p:oleObj>
              </mc:Fallback>
            </mc:AlternateContent>
          </a:graphicData>
        </a:graphic>
      </p:graphicFrame>
      <p:pic>
        <p:nvPicPr>
          <p:cNvPr id="7" name="图片 6"/>
          <p:cNvPicPr>
            <a:picLocks noChangeAspect="1"/>
          </p:cNvPicPr>
          <p:nvPr/>
        </p:nvPicPr>
        <p:blipFill>
          <a:blip r:embed="rId7"/>
          <a:stretch>
            <a:fillRect/>
          </a:stretch>
        </p:blipFill>
        <p:spPr>
          <a:xfrm>
            <a:off x="4099744" y="3682335"/>
            <a:ext cx="4552950" cy="2867025"/>
          </a:xfrm>
          <a:prstGeom prst="rect">
            <a:avLst/>
          </a:prstGeom>
        </p:spPr>
      </p:pic>
      <p:pic>
        <p:nvPicPr>
          <p:cNvPr id="10" name="图片 9"/>
          <p:cNvPicPr>
            <a:picLocks noChangeAspect="1"/>
          </p:cNvPicPr>
          <p:nvPr/>
        </p:nvPicPr>
        <p:blipFill>
          <a:blip r:embed="rId8"/>
          <a:stretch>
            <a:fillRect/>
          </a:stretch>
        </p:blipFill>
        <p:spPr>
          <a:xfrm>
            <a:off x="816428" y="2259985"/>
            <a:ext cx="5181600" cy="3924300"/>
          </a:xfrm>
          <a:prstGeom prst="rect">
            <a:avLst/>
          </a:prstGeom>
        </p:spPr>
      </p:pic>
      <p:pic>
        <p:nvPicPr>
          <p:cNvPr id="11" name="图片 10"/>
          <p:cNvPicPr>
            <a:picLocks noChangeAspect="1"/>
          </p:cNvPicPr>
          <p:nvPr/>
        </p:nvPicPr>
        <p:blipFill>
          <a:blip r:embed="rId9"/>
          <a:stretch>
            <a:fillRect/>
          </a:stretch>
        </p:blipFill>
        <p:spPr>
          <a:xfrm>
            <a:off x="6357105" y="2283797"/>
            <a:ext cx="5114925" cy="3876675"/>
          </a:xfrm>
          <a:prstGeom prst="rect">
            <a:avLst/>
          </a:prstGeom>
        </p:spPr>
      </p:pic>
    </p:spTree>
    <p:extLst>
      <p:ext uri="{BB962C8B-B14F-4D97-AF65-F5344CB8AC3E}">
        <p14:creationId xmlns:p14="http://schemas.microsoft.com/office/powerpoint/2010/main" val="473535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fill="hold"/>
                                        <p:tgtEl>
                                          <p:spTgt spid="11"/>
                                        </p:tgtEl>
                                        <p:attrNameLst>
                                          <p:attrName>ppt_x</p:attrName>
                                        </p:attrNameLst>
                                      </p:cBhvr>
                                      <p:tavLst>
                                        <p:tav tm="0">
                                          <p:val>
                                            <p:strVal val="#ppt_x"/>
                                          </p:val>
                                        </p:tav>
                                        <p:tav tm="100000">
                                          <p:val>
                                            <p:strVal val="#ppt_x"/>
                                          </p:val>
                                        </p:tav>
                                      </p:tavLst>
                                    </p:anim>
                                    <p:anim calcmode="lin" valueType="num">
                                      <p:cBhvr additive="base">
                                        <p:cTn id="1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Control Objective</a:t>
            </a:r>
            <a:endParaRPr lang="zh-CN" altLang="en-US" dirty="0"/>
          </a:p>
        </p:txBody>
      </p:sp>
      <p:pic>
        <p:nvPicPr>
          <p:cNvPr id="8" name="图片 7"/>
          <p:cNvPicPr>
            <a:picLocks noChangeAspect="1"/>
          </p:cNvPicPr>
          <p:nvPr/>
        </p:nvPicPr>
        <p:blipFill>
          <a:blip r:embed="rId2"/>
          <a:stretch>
            <a:fillRect/>
          </a:stretch>
        </p:blipFill>
        <p:spPr>
          <a:xfrm>
            <a:off x="1657435" y="1665287"/>
            <a:ext cx="8526399" cy="2347913"/>
          </a:xfrm>
          <a:prstGeom prst="rect">
            <a:avLst/>
          </a:prstGeom>
        </p:spPr>
      </p:pic>
      <p:pic>
        <p:nvPicPr>
          <p:cNvPr id="9" name="图片 8"/>
          <p:cNvPicPr>
            <a:picLocks noChangeAspect="1"/>
          </p:cNvPicPr>
          <p:nvPr/>
        </p:nvPicPr>
        <p:blipFill>
          <a:blip r:embed="rId3"/>
          <a:stretch>
            <a:fillRect/>
          </a:stretch>
        </p:blipFill>
        <p:spPr>
          <a:xfrm>
            <a:off x="1759036" y="4286077"/>
            <a:ext cx="8261264" cy="1967864"/>
          </a:xfrm>
          <a:prstGeom prst="rect">
            <a:avLst/>
          </a:prstGeom>
        </p:spPr>
      </p:pic>
      <mc:AlternateContent xmlns:mc="http://schemas.openxmlformats.org/markup-compatibility/2006">
        <mc:Choice xmlns:p14="http://schemas.microsoft.com/office/powerpoint/2010/main" Requires="p14">
          <p:contentPart p14:bwMode="auto" r:id="rId4">
            <p14:nvContentPartPr>
              <p14:cNvPr id="3" name="墨迹 2">
                <a:extLst>
                  <a:ext uri="{FF2B5EF4-FFF2-40B4-BE49-F238E27FC236}">
                    <a16:creationId xmlns:a16="http://schemas.microsoft.com/office/drawing/2014/main" id="{78D5AA0A-1176-48FC-AE23-EE3608F7ACF3}"/>
                  </a:ext>
                </a:extLst>
              </p14:cNvPr>
              <p14:cNvContentPartPr/>
              <p14:nvPr/>
            </p14:nvContentPartPr>
            <p14:xfrm>
              <a:off x="4343400" y="4038480"/>
              <a:ext cx="2129040" cy="1948320"/>
            </p14:xfrm>
          </p:contentPart>
        </mc:Choice>
        <mc:Fallback>
          <p:pic>
            <p:nvPicPr>
              <p:cNvPr id="3" name="墨迹 2">
                <a:extLst>
                  <a:ext uri="{FF2B5EF4-FFF2-40B4-BE49-F238E27FC236}">
                    <a16:creationId xmlns:a16="http://schemas.microsoft.com/office/drawing/2014/main" id="{78D5AA0A-1176-48FC-AE23-EE3608F7ACF3}"/>
                  </a:ext>
                </a:extLst>
              </p:cNvPr>
              <p:cNvPicPr/>
              <p:nvPr/>
            </p:nvPicPr>
            <p:blipFill>
              <a:blip r:embed="rId5"/>
              <a:stretch>
                <a:fillRect/>
              </a:stretch>
            </p:blipFill>
            <p:spPr>
              <a:xfrm>
                <a:off x="4334040" y="4029120"/>
                <a:ext cx="2147760" cy="1967040"/>
              </a:xfrm>
              <a:prstGeom prst="rect">
                <a:avLst/>
              </a:prstGeom>
            </p:spPr>
          </p:pic>
        </mc:Fallback>
      </mc:AlternateContent>
    </p:spTree>
    <p:extLst>
      <p:ext uri="{BB962C8B-B14F-4D97-AF65-F5344CB8AC3E}">
        <p14:creationId xmlns:p14="http://schemas.microsoft.com/office/powerpoint/2010/main" val="2479190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Control Objective</a:t>
            </a:r>
            <a:endParaRPr lang="zh-CN" altLang="en-US" dirty="0"/>
          </a:p>
        </p:txBody>
      </p:sp>
      <p:sp>
        <p:nvSpPr>
          <p:cNvPr id="3" name="内容占位符 2"/>
          <p:cNvSpPr>
            <a:spLocks noGrp="1"/>
          </p:cNvSpPr>
          <p:nvPr>
            <p:ph idx="1"/>
          </p:nvPr>
        </p:nvSpPr>
        <p:spPr/>
        <p:txBody>
          <a:bodyPr/>
          <a:lstStyle/>
          <a:p>
            <a:r>
              <a:rPr lang="en-US" altLang="zh-CN" dirty="0"/>
              <a:t>A zero steady state error</a:t>
            </a:r>
          </a:p>
          <a:p>
            <a:r>
              <a:rPr lang="en-US" altLang="zh-CN" dirty="0"/>
              <a:t>A good dynamic response (which implies both a fast transient response and a small settling time with very little overshoot)</a:t>
            </a:r>
            <a:endParaRPr lang="zh-CN" altLang="en-US" dirty="0"/>
          </a:p>
        </p:txBody>
      </p:sp>
      <mc:AlternateContent xmlns:mc="http://schemas.openxmlformats.org/markup-compatibility/2006">
        <mc:Choice xmlns:p14="http://schemas.microsoft.com/office/powerpoint/2010/main" Requires="p14">
          <p:contentPart p14:bwMode="auto" r:id="rId2">
            <p14:nvContentPartPr>
              <p14:cNvPr id="4" name="墨迹 3">
                <a:extLst>
                  <a:ext uri="{FF2B5EF4-FFF2-40B4-BE49-F238E27FC236}">
                    <a16:creationId xmlns:a16="http://schemas.microsoft.com/office/drawing/2014/main" id="{EE1BD091-9964-4180-B9B8-3ED109F57928}"/>
                  </a:ext>
                </a:extLst>
              </p14:cNvPr>
              <p14:cNvContentPartPr/>
              <p14:nvPr/>
            </p14:nvContentPartPr>
            <p14:xfrm>
              <a:off x="523800" y="2081160"/>
              <a:ext cx="95760" cy="481320"/>
            </p14:xfrm>
          </p:contentPart>
        </mc:Choice>
        <mc:Fallback>
          <p:pic>
            <p:nvPicPr>
              <p:cNvPr id="4" name="墨迹 3">
                <a:extLst>
                  <a:ext uri="{FF2B5EF4-FFF2-40B4-BE49-F238E27FC236}">
                    <a16:creationId xmlns:a16="http://schemas.microsoft.com/office/drawing/2014/main" id="{EE1BD091-9964-4180-B9B8-3ED109F57928}"/>
                  </a:ext>
                </a:extLst>
              </p:cNvPr>
              <p:cNvPicPr/>
              <p:nvPr/>
            </p:nvPicPr>
            <p:blipFill>
              <a:blip r:embed="rId3"/>
              <a:stretch>
                <a:fillRect/>
              </a:stretch>
            </p:blipFill>
            <p:spPr>
              <a:xfrm>
                <a:off x="514440" y="2071800"/>
                <a:ext cx="114480" cy="500040"/>
              </a:xfrm>
              <a:prstGeom prst="rect">
                <a:avLst/>
              </a:prstGeom>
            </p:spPr>
          </p:pic>
        </mc:Fallback>
      </mc:AlternateContent>
    </p:spTree>
    <p:extLst>
      <p:ext uri="{BB962C8B-B14F-4D97-AF65-F5344CB8AC3E}">
        <p14:creationId xmlns:p14="http://schemas.microsoft.com/office/powerpoint/2010/main" val="3427331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 Cascade Control Structure</a:t>
            </a:r>
            <a:endParaRPr lang="zh-CN" altLang="en-US" dirty="0"/>
          </a:p>
        </p:txBody>
      </p:sp>
      <p:sp>
        <p:nvSpPr>
          <p:cNvPr id="5" name="文本框 4"/>
          <p:cNvSpPr txBox="1"/>
          <p:nvPr/>
        </p:nvSpPr>
        <p:spPr>
          <a:xfrm>
            <a:off x="4279900" y="4622800"/>
            <a:ext cx="4318000" cy="369332"/>
          </a:xfrm>
          <a:prstGeom prst="rect">
            <a:avLst/>
          </a:prstGeom>
          <a:noFill/>
        </p:spPr>
        <p:txBody>
          <a:bodyPr wrap="square" rtlCol="0">
            <a:spAutoFit/>
          </a:bodyPr>
          <a:lstStyle/>
          <a:p>
            <a:r>
              <a:rPr lang="en-US" altLang="zh-CN" dirty="0"/>
              <a:t>Fig. 1 Cascade control of a motor drive</a:t>
            </a:r>
            <a:endParaRPr lang="zh-CN" altLang="en-US" dirty="0"/>
          </a:p>
        </p:txBody>
      </p:sp>
      <p:pic>
        <p:nvPicPr>
          <p:cNvPr id="6" name="图片 5"/>
          <p:cNvPicPr>
            <a:picLocks noChangeAspect="1"/>
          </p:cNvPicPr>
          <p:nvPr/>
        </p:nvPicPr>
        <p:blipFill>
          <a:blip r:embed="rId2"/>
          <a:stretch>
            <a:fillRect/>
          </a:stretch>
        </p:blipFill>
        <p:spPr>
          <a:xfrm>
            <a:off x="398876" y="1593514"/>
            <a:ext cx="11478944" cy="2927686"/>
          </a:xfrm>
          <a:prstGeom prst="rect">
            <a:avLst/>
          </a:prstGeom>
        </p:spPr>
      </p:pic>
      <p:sp>
        <p:nvSpPr>
          <p:cNvPr id="8" name="文本框 7"/>
          <p:cNvSpPr txBox="1"/>
          <p:nvPr/>
        </p:nvSpPr>
        <p:spPr>
          <a:xfrm>
            <a:off x="1991798" y="5226369"/>
            <a:ext cx="8612702" cy="954107"/>
          </a:xfrm>
          <a:prstGeom prst="rect">
            <a:avLst/>
          </a:prstGeom>
          <a:noFill/>
        </p:spPr>
        <p:txBody>
          <a:bodyPr wrap="square" rtlCol="0">
            <a:spAutoFit/>
          </a:bodyPr>
          <a:lstStyle/>
          <a:p>
            <a:pPr algn="ctr"/>
            <a:r>
              <a:rPr lang="en-US" altLang="zh-CN" sz="2800" dirty="0">
                <a:solidFill>
                  <a:srgbClr val="00B0F0"/>
                </a:solidFill>
              </a:rPr>
              <a:t>Bandwidth: Torque loop &gt; Speed loop &gt; Position loop</a:t>
            </a:r>
          </a:p>
          <a:p>
            <a:pPr algn="ctr"/>
            <a:r>
              <a:rPr lang="en-US" altLang="zh-CN" sz="2800" dirty="0"/>
              <a:t>                       (fastest)          (middle)          (slowest)</a:t>
            </a:r>
            <a:endParaRPr lang="zh-CN" altLang="en-US" sz="2800" dirty="0"/>
          </a:p>
        </p:txBody>
      </p:sp>
      <mc:AlternateContent xmlns:mc="http://schemas.openxmlformats.org/markup-compatibility/2006">
        <mc:Choice xmlns:p14="http://schemas.microsoft.com/office/powerpoint/2010/main" Requires="p14">
          <p:contentPart p14:bwMode="auto" r:id="rId3">
            <p14:nvContentPartPr>
              <p14:cNvPr id="3" name="墨迹 2">
                <a:extLst>
                  <a:ext uri="{FF2B5EF4-FFF2-40B4-BE49-F238E27FC236}">
                    <a16:creationId xmlns:a16="http://schemas.microsoft.com/office/drawing/2014/main" id="{21A30BDE-4925-43EC-9451-8D3D4A2971A8}"/>
                  </a:ext>
                </a:extLst>
              </p14:cNvPr>
              <p14:cNvContentPartPr/>
              <p14:nvPr/>
            </p14:nvContentPartPr>
            <p14:xfrm>
              <a:off x="2085840" y="1757520"/>
              <a:ext cx="7077600" cy="4029120"/>
            </p14:xfrm>
          </p:contentPart>
        </mc:Choice>
        <mc:Fallback>
          <p:pic>
            <p:nvPicPr>
              <p:cNvPr id="3" name="墨迹 2">
                <a:extLst>
                  <a:ext uri="{FF2B5EF4-FFF2-40B4-BE49-F238E27FC236}">
                    <a16:creationId xmlns:a16="http://schemas.microsoft.com/office/drawing/2014/main" id="{21A30BDE-4925-43EC-9451-8D3D4A2971A8}"/>
                  </a:ext>
                </a:extLst>
              </p:cNvPr>
              <p:cNvPicPr/>
              <p:nvPr/>
            </p:nvPicPr>
            <p:blipFill>
              <a:blip r:embed="rId4"/>
              <a:stretch>
                <a:fillRect/>
              </a:stretch>
            </p:blipFill>
            <p:spPr>
              <a:xfrm>
                <a:off x="2076480" y="1748160"/>
                <a:ext cx="7096320" cy="4047840"/>
              </a:xfrm>
              <a:prstGeom prst="rect">
                <a:avLst/>
              </a:prstGeom>
            </p:spPr>
          </p:pic>
        </mc:Fallback>
      </mc:AlternateContent>
    </p:spTree>
    <p:extLst>
      <p:ext uri="{BB962C8B-B14F-4D97-AF65-F5344CB8AC3E}">
        <p14:creationId xmlns:p14="http://schemas.microsoft.com/office/powerpoint/2010/main" val="2209719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 calcmode="lin" valueType="num">
                                      <p:cBhvr additive="base">
                                        <p:cTn id="7"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3. System Representation for Small-Signal Analysis</a:t>
            </a:r>
            <a:endParaRPr lang="zh-CN" altLang="en-US" dirty="0"/>
          </a:p>
        </p:txBody>
      </p:sp>
      <p:sp>
        <p:nvSpPr>
          <p:cNvPr id="3" name="内容占位符 2"/>
          <p:cNvSpPr>
            <a:spLocks noGrp="1"/>
          </p:cNvSpPr>
          <p:nvPr>
            <p:ph idx="1"/>
          </p:nvPr>
        </p:nvSpPr>
        <p:spPr>
          <a:xfrm>
            <a:off x="838200" y="1825625"/>
            <a:ext cx="10515600" cy="630972"/>
          </a:xfrm>
        </p:spPr>
        <p:txBody>
          <a:bodyPr/>
          <a:lstStyle/>
          <a:p>
            <a:r>
              <a:rPr lang="en-US" altLang="zh-CN" dirty="0"/>
              <a:t>The Average Representation of the Power-Processing Unit (PPU)</a:t>
            </a:r>
            <a:endParaRPr lang="zh-CN" altLang="en-US" dirty="0"/>
          </a:p>
        </p:txBody>
      </p:sp>
      <p:pic>
        <p:nvPicPr>
          <p:cNvPr id="4" name="图片 3"/>
          <p:cNvPicPr>
            <a:picLocks noChangeAspect="1"/>
          </p:cNvPicPr>
          <p:nvPr/>
        </p:nvPicPr>
        <p:blipFill>
          <a:blip r:embed="rId3"/>
          <a:stretch>
            <a:fillRect/>
          </a:stretch>
        </p:blipFill>
        <p:spPr>
          <a:xfrm>
            <a:off x="811650" y="2456597"/>
            <a:ext cx="4731115" cy="3849747"/>
          </a:xfrm>
          <a:prstGeom prst="rect">
            <a:avLst/>
          </a:prstGeom>
        </p:spPr>
      </p:pic>
      <p:pic>
        <p:nvPicPr>
          <p:cNvPr id="5" name="图片 4"/>
          <p:cNvPicPr>
            <a:picLocks noChangeAspect="1"/>
          </p:cNvPicPr>
          <p:nvPr/>
        </p:nvPicPr>
        <p:blipFill>
          <a:blip r:embed="rId4"/>
          <a:stretch>
            <a:fillRect/>
          </a:stretch>
        </p:blipFill>
        <p:spPr>
          <a:xfrm>
            <a:off x="6886788" y="3355400"/>
            <a:ext cx="2676525" cy="1533525"/>
          </a:xfrm>
          <a:prstGeom prst="rect">
            <a:avLst/>
          </a:prstGeom>
        </p:spPr>
      </p:pic>
      <p:sp>
        <p:nvSpPr>
          <p:cNvPr id="6" name="右箭头 5"/>
          <p:cNvSpPr/>
          <p:nvPr/>
        </p:nvSpPr>
        <p:spPr>
          <a:xfrm>
            <a:off x="5774483" y="3862856"/>
            <a:ext cx="880586" cy="5186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对象 6"/>
          <p:cNvGraphicFramePr>
            <a:graphicFrameLocks noChangeAspect="1"/>
          </p:cNvGraphicFramePr>
          <p:nvPr/>
        </p:nvGraphicFramePr>
        <p:xfrm>
          <a:off x="7280487" y="5060832"/>
          <a:ext cx="2225675" cy="485775"/>
        </p:xfrm>
        <a:graphic>
          <a:graphicData uri="http://schemas.openxmlformats.org/presentationml/2006/ole">
            <mc:AlternateContent xmlns:mc="http://schemas.openxmlformats.org/markup-compatibility/2006">
              <mc:Choice xmlns:v="urn:schemas-microsoft-com:vml" Requires="v">
                <p:oleObj spid="_x0000_s11305" name="Equation" r:id="rId5" imgW="990360" imgH="215640" progId="Equation.DSMT4">
                  <p:embed/>
                </p:oleObj>
              </mc:Choice>
              <mc:Fallback>
                <p:oleObj name="Equation" r:id="rId5" imgW="990360" imgH="215640" progId="Equation.DSMT4">
                  <p:embed/>
                  <p:pic>
                    <p:nvPicPr>
                      <p:cNvPr id="7" name="对象 6"/>
                      <p:cNvPicPr/>
                      <p:nvPr/>
                    </p:nvPicPr>
                    <p:blipFill>
                      <a:blip r:embed="rId6"/>
                      <a:stretch>
                        <a:fillRect/>
                      </a:stretch>
                    </p:blipFill>
                    <p:spPr>
                      <a:xfrm>
                        <a:off x="7280487" y="5060832"/>
                        <a:ext cx="2225675" cy="485775"/>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7280487" y="5922490"/>
          <a:ext cx="2339975" cy="485775"/>
        </p:xfrm>
        <a:graphic>
          <a:graphicData uri="http://schemas.openxmlformats.org/presentationml/2006/ole">
            <mc:AlternateContent xmlns:mc="http://schemas.openxmlformats.org/markup-compatibility/2006">
              <mc:Choice xmlns:v="urn:schemas-microsoft-com:vml" Requires="v">
                <p:oleObj spid="_x0000_s11306" name="Equation" r:id="rId7" imgW="1041120" imgH="215640" progId="Equation.DSMT4">
                  <p:embed/>
                </p:oleObj>
              </mc:Choice>
              <mc:Fallback>
                <p:oleObj name="Equation" r:id="rId7" imgW="1041120" imgH="215640" progId="Equation.DSMT4">
                  <p:embed/>
                  <p:pic>
                    <p:nvPicPr>
                      <p:cNvPr id="8" name="对象 7"/>
                      <p:cNvPicPr/>
                      <p:nvPr/>
                    </p:nvPicPr>
                    <p:blipFill>
                      <a:blip r:embed="rId8"/>
                      <a:stretch>
                        <a:fillRect/>
                      </a:stretch>
                    </p:blipFill>
                    <p:spPr>
                      <a:xfrm>
                        <a:off x="7280487" y="5922490"/>
                        <a:ext cx="2339975" cy="485775"/>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0165180" y="4860806"/>
          <a:ext cx="1484312" cy="885825"/>
        </p:xfrm>
        <a:graphic>
          <a:graphicData uri="http://schemas.openxmlformats.org/presentationml/2006/ole">
            <mc:AlternateContent xmlns:mc="http://schemas.openxmlformats.org/markup-compatibility/2006">
              <mc:Choice xmlns:v="urn:schemas-microsoft-com:vml" Requires="v">
                <p:oleObj spid="_x0000_s11307" name="Equation" r:id="rId9" imgW="660240" imgH="393480" progId="Equation.DSMT4">
                  <p:embed/>
                </p:oleObj>
              </mc:Choice>
              <mc:Fallback>
                <p:oleObj name="Equation" r:id="rId9" imgW="660240" imgH="393480" progId="Equation.DSMT4">
                  <p:embed/>
                  <p:pic>
                    <p:nvPicPr>
                      <p:cNvPr id="10" name="对象 9"/>
                      <p:cNvPicPr/>
                      <p:nvPr/>
                    </p:nvPicPr>
                    <p:blipFill>
                      <a:blip r:embed="rId10"/>
                      <a:stretch>
                        <a:fillRect/>
                      </a:stretch>
                    </p:blipFill>
                    <p:spPr>
                      <a:xfrm>
                        <a:off x="10165180" y="4860806"/>
                        <a:ext cx="1484312" cy="885825"/>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11">
            <p14:nvContentPartPr>
              <p14:cNvPr id="9" name="墨迹 8">
                <a:extLst>
                  <a:ext uri="{FF2B5EF4-FFF2-40B4-BE49-F238E27FC236}">
                    <a16:creationId xmlns:a16="http://schemas.microsoft.com/office/drawing/2014/main" id="{61603EE1-3672-4D5B-AC95-8BD3021EF6D3}"/>
                  </a:ext>
                </a:extLst>
              </p14:cNvPr>
              <p14:cNvContentPartPr/>
              <p14:nvPr/>
            </p14:nvContentPartPr>
            <p14:xfrm>
              <a:off x="7862760" y="4414680"/>
              <a:ext cx="714960" cy="5400"/>
            </p14:xfrm>
          </p:contentPart>
        </mc:Choice>
        <mc:Fallback>
          <p:pic>
            <p:nvPicPr>
              <p:cNvPr id="9" name="墨迹 8">
                <a:extLst>
                  <a:ext uri="{FF2B5EF4-FFF2-40B4-BE49-F238E27FC236}">
                    <a16:creationId xmlns:a16="http://schemas.microsoft.com/office/drawing/2014/main" id="{61603EE1-3672-4D5B-AC95-8BD3021EF6D3}"/>
                  </a:ext>
                </a:extLst>
              </p:cNvPr>
              <p:cNvPicPr/>
              <p:nvPr/>
            </p:nvPicPr>
            <p:blipFill>
              <a:blip r:embed="rId12"/>
              <a:stretch>
                <a:fillRect/>
              </a:stretch>
            </p:blipFill>
            <p:spPr>
              <a:xfrm>
                <a:off x="7853400" y="4405320"/>
                <a:ext cx="733680" cy="24120"/>
              </a:xfrm>
              <a:prstGeom prst="rect">
                <a:avLst/>
              </a:prstGeom>
            </p:spPr>
          </p:pic>
        </mc:Fallback>
      </mc:AlternateContent>
    </p:spTree>
    <p:extLst>
      <p:ext uri="{BB962C8B-B14F-4D97-AF65-F5344CB8AC3E}">
        <p14:creationId xmlns:p14="http://schemas.microsoft.com/office/powerpoint/2010/main" val="141791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par>
                                <p:cTn id="13" presetID="2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down)">
                                      <p:cBhvr>
                                        <p:cTn id="20" dur="500"/>
                                        <p:tgtEl>
                                          <p:spTgt spid="7"/>
                                        </p:tgtEl>
                                      </p:cBhvr>
                                    </p:animEffect>
                                  </p:childTnLst>
                                </p:cTn>
                              </p:par>
                              <p:par>
                                <p:cTn id="21" presetID="2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down)">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down)">
                                      <p:cBhvr>
                                        <p:cTn id="2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58</TotalTime>
  <Words>888</Words>
  <Application>Microsoft Office PowerPoint</Application>
  <PresentationFormat>宽屏</PresentationFormat>
  <Paragraphs>127</Paragraphs>
  <Slides>34</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34</vt:i4>
      </vt:variant>
    </vt:vector>
  </HeadingPairs>
  <TitlesOfParts>
    <vt:vector size="44" baseType="lpstr">
      <vt:lpstr>等线</vt:lpstr>
      <vt:lpstr>等线 Light</vt:lpstr>
      <vt:lpstr>微软雅黑</vt:lpstr>
      <vt:lpstr>Arial</vt:lpstr>
      <vt:lpstr>Calibri Light</vt:lpstr>
      <vt:lpstr>Symbol</vt:lpstr>
      <vt:lpstr>Times New Roman</vt:lpstr>
      <vt:lpstr>Wingdings</vt:lpstr>
      <vt:lpstr>Office 主题​​</vt:lpstr>
      <vt:lpstr>Equation</vt:lpstr>
      <vt:lpstr>PowerPoint 演示文稿</vt:lpstr>
      <vt:lpstr>PowerPoint 演示文稿</vt:lpstr>
      <vt:lpstr>2.4 Designing Feedback Controllers for Motor Drives</vt:lpstr>
      <vt:lpstr>Review</vt:lpstr>
      <vt:lpstr>Exercise 1</vt:lpstr>
      <vt:lpstr>1. Control Objective</vt:lpstr>
      <vt:lpstr>1. Control Objective</vt:lpstr>
      <vt:lpstr>2. Cascade Control Structure</vt:lpstr>
      <vt:lpstr>3. System Representation for Small-Signal Analysis</vt:lpstr>
      <vt:lpstr>PowerPoint 演示文稿</vt:lpstr>
      <vt:lpstr>PowerPoint 演示文稿</vt:lpstr>
      <vt:lpstr>4. Design of the Torque (Current) Loop</vt:lpstr>
      <vt:lpstr>4. Design of the Torque (Current) Loop</vt:lpstr>
      <vt:lpstr>PowerPoint 演示文稿</vt:lpstr>
      <vt:lpstr>Solutions</vt:lpstr>
      <vt:lpstr>5. Design of the Speed Loop</vt:lpstr>
      <vt:lpstr>Two criteria for speed controller</vt:lpstr>
      <vt:lpstr>PowerPoint 演示文稿</vt:lpstr>
      <vt:lpstr>Comparison of different phase margin</vt:lpstr>
      <vt:lpstr>Comparison of different crossover frequency</vt:lpstr>
      <vt:lpstr>6. Design of the Position Loop</vt:lpstr>
      <vt:lpstr>Solutions</vt:lpstr>
      <vt:lpstr>7. Further Issues </vt:lpstr>
      <vt:lpstr>Effect of limits</vt:lpstr>
      <vt:lpstr>Anti-windup</vt:lpstr>
      <vt:lpstr>Anti-windup: methods</vt:lpstr>
      <vt:lpstr>Feed-forward</vt:lpstr>
      <vt:lpstr>Feed-forward--Enhancement of Speed Control Performance with Acceleration Information</vt:lpstr>
      <vt:lpstr>Feed-forward--Feed-Forwarding of Speed Reference and Acceleration Reference</vt:lpstr>
      <vt:lpstr>Mathematic Model of PMSM based on Field Oriented Control </vt:lpstr>
      <vt:lpstr>FOC implementation</vt:lpstr>
      <vt:lpstr>Summary</vt:lpstr>
      <vt:lpstr>仿真用电机参数</vt:lpstr>
      <vt:lpstr>Homework</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现代电机控制技术</dc:title>
  <dc:creator>吴 春</dc:creator>
  <cp:lastModifiedBy>wuchu</cp:lastModifiedBy>
  <cp:revision>50</cp:revision>
  <dcterms:created xsi:type="dcterms:W3CDTF">2020-11-10T04:11:32Z</dcterms:created>
  <dcterms:modified xsi:type="dcterms:W3CDTF">2022-05-06T01:44:13Z</dcterms:modified>
</cp:coreProperties>
</file>